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33422" w:rsidRPr="00433422" w:rsidRDefault="00814296" w:rsidP="00433422">
      <w:pPr>
        <w:pStyle w:val="Heading2"/>
      </w:pPr>
      <w:bookmarkStart w:id="0" w:name="_Toc305453291"/>
      <w:r w:rsidRPr="00433422">
        <w:t>1.</w:t>
      </w:r>
      <w:r w:rsidR="00FF45CB" w:rsidRPr="00433422">
        <w:t xml:space="preserve"> </w:t>
      </w:r>
      <w:r w:rsidR="00F42ADF" w:rsidRPr="00433422">
        <w:t>Στοιχεία και πράξεις στον</w:t>
      </w:r>
      <w:r w:rsidR="00FF45CB" w:rsidRPr="00433422">
        <w:t xml:space="preserve"> </w:t>
      </w:r>
      <w:r w:rsidR="00FF45CB" w:rsidRPr="00433422">
        <w:rPr>
          <w:lang w:val="en-US"/>
        </w:rPr>
        <w:t>R</w:t>
      </w:r>
      <w:r w:rsidR="00FF45CB" w:rsidRPr="00433422">
        <w:rPr>
          <w:vertAlign w:val="superscript"/>
          <w:lang w:val="en-US"/>
        </w:rPr>
        <w:t>n</w:t>
      </w:r>
      <w:bookmarkEnd w:id="0"/>
    </w:p>
    <w:p w:rsidR="00433422" w:rsidRPr="0030168C" w:rsidRDefault="00433422" w:rsidP="00F409CF">
      <w:pPr>
        <w:pStyle w:val="Heading3"/>
        <w:rPr>
          <w:lang w:val="el-GR"/>
        </w:rPr>
      </w:pPr>
      <w:r w:rsidRPr="0030168C">
        <w:rPr>
          <w:lang w:val="el-GR"/>
        </w:rPr>
        <w:t xml:space="preserve">Διανύσματα στο επίπεδο και ο </w:t>
      </w:r>
      <w:r w:rsidRPr="00996D50">
        <w:t>R</w:t>
      </w:r>
      <w:r w:rsidRPr="0030168C">
        <w:rPr>
          <w:vertAlign w:val="superscript"/>
          <w:lang w:val="el-GR"/>
        </w:rPr>
        <w:t>2</w:t>
      </w:r>
    </w:p>
    <w:p w:rsidR="00433422" w:rsidRDefault="00433422" w:rsidP="00502726">
      <w:pPr>
        <w:rPr>
          <w:sz w:val="28"/>
          <w:szCs w:val="28"/>
          <w:lang w:val="el-GR"/>
        </w:rPr>
      </w:pPr>
    </w:p>
    <w:p w:rsidR="00FF45CB" w:rsidRPr="00433422" w:rsidRDefault="00FF45CB" w:rsidP="00502726">
      <w:pPr>
        <w:pStyle w:val="ListParagraph"/>
        <w:numPr>
          <w:ilvl w:val="0"/>
          <w:numId w:val="33"/>
        </w:numPr>
        <w:rPr>
          <w:sz w:val="28"/>
          <w:szCs w:val="28"/>
          <w:lang w:val="el-GR"/>
        </w:rPr>
      </w:pPr>
      <w:r w:rsidRPr="00433422">
        <w:rPr>
          <w:sz w:val="28"/>
          <w:szCs w:val="28"/>
          <w:lang w:val="el-GR"/>
        </w:rPr>
        <w:t xml:space="preserve">Ας θεωρήσουμε </w:t>
      </w:r>
      <w:r w:rsidRPr="00433422">
        <w:rPr>
          <w:b/>
          <w:sz w:val="28"/>
          <w:szCs w:val="28"/>
          <w:lang w:val="el-GR"/>
        </w:rPr>
        <w:t>το επίπεδο</w:t>
      </w:r>
      <w:r w:rsidRPr="00433422">
        <w:rPr>
          <w:sz w:val="28"/>
          <w:szCs w:val="28"/>
          <w:lang w:val="el-GR"/>
        </w:rPr>
        <w:t xml:space="preserve"> και ένα </w:t>
      </w:r>
      <w:r w:rsidRPr="00433422">
        <w:rPr>
          <w:b/>
          <w:sz w:val="28"/>
          <w:szCs w:val="28"/>
          <w:lang w:val="el-GR"/>
        </w:rPr>
        <w:t>σύστημα συντεταγμένων</w:t>
      </w:r>
      <w:r w:rsidRPr="00433422">
        <w:rPr>
          <w:sz w:val="28"/>
          <w:szCs w:val="28"/>
          <w:lang w:val="el-GR"/>
        </w:rPr>
        <w:t xml:space="preserve"> με άξονες </w:t>
      </w:r>
      <w:r w:rsidRPr="00433422">
        <w:rPr>
          <w:position w:val="-12"/>
        </w:rPr>
        <w:object w:dxaOrig="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8pt" o:ole="">
            <v:imagedata r:id="rId8" o:title=""/>
          </v:shape>
          <o:OLEObject Type="Embed" ProgID="Equation.DSMT4" ShapeID="_x0000_i1025" DrawAspect="Content" ObjectID="_1664708324" r:id="rId9"/>
        </w:object>
      </w:r>
      <w:r w:rsidRPr="00433422">
        <w:rPr>
          <w:sz w:val="28"/>
          <w:szCs w:val="28"/>
          <w:lang w:val="el-GR"/>
        </w:rPr>
        <w:t xml:space="preserve"> </w:t>
      </w:r>
    </w:p>
    <w:p w:rsidR="00FF45CB" w:rsidRPr="00433422" w:rsidRDefault="00414A43" w:rsidP="00502726">
      <w:pPr>
        <w:rPr>
          <w:sz w:val="28"/>
          <w:szCs w:val="28"/>
          <w:lang w:val="el-GR"/>
        </w:rPr>
      </w:pP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4099616</wp:posOffset>
                </wp:positionH>
                <wp:positionV relativeFrom="paragraph">
                  <wp:posOffset>1019706</wp:posOffset>
                </wp:positionV>
                <wp:extent cx="158040" cy="192240"/>
                <wp:effectExtent l="38100" t="38100" r="33020" b="36830"/>
                <wp:wrapNone/>
                <wp:docPr id="1602" name="Ink 1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15804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2" o:spid="_x0000_s1026" type="#_x0000_t75" style="position:absolute;margin-left:322.25pt;margin-top:79.75pt;width:13.65pt;height:16.45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">
                <v:imagedata r:id="rId11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2683016</wp:posOffset>
                </wp:positionH>
                <wp:positionV relativeFrom="paragraph">
                  <wp:posOffset>1069386</wp:posOffset>
                </wp:positionV>
                <wp:extent cx="1567080" cy="676440"/>
                <wp:effectExtent l="19050" t="19050" r="33655" b="28575"/>
                <wp:wrapNone/>
                <wp:docPr id="1600" name="Ink 1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/>
                      </w14:nvContentPartPr>
                      <w14:xfrm>
                        <a:off x="0" y="0"/>
                        <a:ext cx="1567080" cy="67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0" o:spid="_x0000_s1026" type="#_x0000_t75" style="position:absolute;margin-left:210.85pt;margin-top:83.6pt;width:124.45pt;height:54.25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">
                <v:imagedata r:id="rId13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2662496</wp:posOffset>
                </wp:positionH>
                <wp:positionV relativeFrom="paragraph">
                  <wp:posOffset>1646106</wp:posOffset>
                </wp:positionV>
                <wp:extent cx="49680" cy="95400"/>
                <wp:effectExtent l="38100" t="19050" r="26670" b="19050"/>
                <wp:wrapNone/>
                <wp:docPr id="253" name="Ink 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/>
                      </w14:nvContentPartPr>
                      <w14:xfrm>
                        <a:off x="0" y="0"/>
                        <a:ext cx="4968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" o:spid="_x0000_s1026" type="#_x0000_t75" style="position:absolute;margin-left:208.95pt;margin-top:128.9pt;width:5.15pt;height:8.6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">
                <v:imagedata r:id="rId15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5395616</wp:posOffset>
                </wp:positionH>
                <wp:positionV relativeFrom="paragraph">
                  <wp:posOffset>3091506</wp:posOffset>
                </wp:positionV>
                <wp:extent cx="360" cy="360"/>
                <wp:effectExtent l="0" t="0" r="0" b="0"/>
                <wp:wrapNone/>
                <wp:docPr id="249" name="Ink 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" o:spid="_x0000_s1026" type="#_x0000_t75" style="position:absolute;margin-left:423.85pt;margin-top:242.45pt;width:2.05pt;height:2.05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">
                <v:imagedata r:id="rId17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4489856</wp:posOffset>
                </wp:positionH>
                <wp:positionV relativeFrom="paragraph">
                  <wp:posOffset>691386</wp:posOffset>
                </wp:positionV>
                <wp:extent cx="51840" cy="106200"/>
                <wp:effectExtent l="38100" t="38100" r="24765" b="27305"/>
                <wp:wrapNone/>
                <wp:docPr id="245" name="Ink 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">
                      <w14:nvContentPartPr>
                        <w14:cNvContentPartPr/>
                      </w14:nvContentPartPr>
                      <w14:xfrm>
                        <a:off x="0" y="0"/>
                        <a:ext cx="5184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" o:spid="_x0000_s1026" type="#_x0000_t75" style="position:absolute;margin-left:352.9pt;margin-top:53.75pt;width:5.45pt;height:9.7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">
                <v:imagedata r:id="rId19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4375736</wp:posOffset>
                </wp:positionH>
                <wp:positionV relativeFrom="paragraph">
                  <wp:posOffset>738186</wp:posOffset>
                </wp:positionV>
                <wp:extent cx="132120" cy="14040"/>
                <wp:effectExtent l="38100" t="38100" r="39370" b="24130"/>
                <wp:wrapNone/>
                <wp:docPr id="243" name="Ink 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">
                      <w14:nvContentPartPr>
                        <w14:cNvContentPartPr/>
                      </w14:nvContentPartPr>
                      <w14:xfrm>
                        <a:off x="0" y="0"/>
                        <a:ext cx="1321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" o:spid="_x0000_s1026" type="#_x0000_t75" style="position:absolute;margin-left:343.95pt;margin-top:57.6pt;width:11.7pt;height:2.25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">
                <v:imagedata r:id="rId21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4289336</wp:posOffset>
                </wp:positionH>
                <wp:positionV relativeFrom="paragraph">
                  <wp:posOffset>637026</wp:posOffset>
                </wp:positionV>
                <wp:extent cx="293040" cy="333360"/>
                <wp:effectExtent l="19050" t="19050" r="31115" b="29210"/>
                <wp:wrapNone/>
                <wp:docPr id="1599" name="Ink 1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/>
                      </w14:nvContentPartPr>
                      <w14:xfrm>
                        <a:off x="0" y="0"/>
                        <a:ext cx="293040" cy="33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9" o:spid="_x0000_s1026" type="#_x0000_t75" style="position:absolute;margin-left:337.25pt;margin-top:49.8pt;width:24pt;height:27.1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">
                <v:imagedata r:id="rId23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7324856</wp:posOffset>
                </wp:positionH>
                <wp:positionV relativeFrom="paragraph">
                  <wp:posOffset>1827906</wp:posOffset>
                </wp:positionV>
                <wp:extent cx="32760" cy="13680"/>
                <wp:effectExtent l="38100" t="38100" r="43815" b="43815"/>
                <wp:wrapNone/>
                <wp:docPr id="1598" name="Ink 1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/>
                      </w14:nvContentPartPr>
                      <w14:xfrm>
                        <a:off x="0" y="0"/>
                        <a:ext cx="327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8" o:spid="_x0000_s1026" type="#_x0000_t75" style="position:absolute;margin-left:575.75pt;margin-top:142.95pt;width:4.65pt;height:3.15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">
                <v:imagedata r:id="rId25" o:title=""/>
              </v:shape>
            </w:pict>
          </mc:Fallback>
        </mc:AlternateContent>
      </w:r>
      <w:r w:rsidR="00410538" w:rsidRPr="00410538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 wp14:anchorId="0079F816" wp14:editId="622F1C69">
                <wp:simplePos x="0" y="0"/>
                <wp:positionH relativeFrom="column">
                  <wp:posOffset>1631950</wp:posOffset>
                </wp:positionH>
                <wp:positionV relativeFrom="paragraph">
                  <wp:posOffset>191135</wp:posOffset>
                </wp:positionV>
                <wp:extent cx="578485" cy="462280"/>
                <wp:effectExtent l="0" t="0" r="12065" b="13970"/>
                <wp:wrapNone/>
                <wp:docPr id="16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8485" cy="4622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15245" w:rsidRPr="00410538" w:rsidRDefault="00C15245" w:rsidP="00410538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l-GR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l-GR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l-GR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28.5pt;margin-top:15.05pt;width:45.55pt;height:36.4pt;z-index:251779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">
                <v:textbox>
                  <w:txbxContent>
                    <w:p w:rsidR="00A3436E" w:rsidRPr="00410538" w:rsidRDefault="00A3436E" w:rsidP="00410538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l-GR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l-GR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l-GR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410538" w:rsidRPr="00410538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 wp14:anchorId="06800411" wp14:editId="7828B48C">
                <wp:simplePos x="0" y="0"/>
                <wp:positionH relativeFrom="column">
                  <wp:posOffset>4598670</wp:posOffset>
                </wp:positionH>
                <wp:positionV relativeFrom="paragraph">
                  <wp:posOffset>1919605</wp:posOffset>
                </wp:positionV>
                <wp:extent cx="578485" cy="462280"/>
                <wp:effectExtent l="0" t="0" r="12065" b="1397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8485" cy="4622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15245" w:rsidRPr="00410538" w:rsidRDefault="00C15245">
                            <w:pPr>
                              <w:rPr>
                                <w:i/>
                                <w:lang w:val="en-US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l-GR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el-GR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lang w:val="el-GR"/>
                                      </w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362.1pt;margin-top:151.15pt;width:45.55pt;height:36.4pt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">
                <v:textbox>
                  <w:txbxContent>
                    <w:p w:rsidR="00A3436E" w:rsidRPr="00410538" w:rsidRDefault="00A3436E">
                      <w:pPr>
                        <w:rPr>
                          <w:i/>
                          <w:lang w:val="en-US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l-GR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lang w:val="el-GR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lang w:val="el-GR"/>
                                </w:rPr>
                                <m:t>1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433422" w:rsidRPr="00410538">
        <w:rPr>
          <w:noProof/>
          <w:color w:val="000000" w:themeColor="text1"/>
          <w:sz w:val="28"/>
          <w:szCs w:val="28"/>
          <w:lang w:val="en-US" w:eastAsia="en-US"/>
        </w:rPr>
        <mc:AlternateContent>
          <mc:Choice Requires="wpc">
            <w:drawing>
              <wp:inline distT="0" distB="0" distL="0" distR="0" wp14:anchorId="6E2B0A9F" wp14:editId="04436DBA">
                <wp:extent cx="5280660" cy="3272154"/>
                <wp:effectExtent l="0" t="38100" r="34290" b="24130"/>
                <wp:docPr id="1624" name="Canvas 16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>
                        <a:ln w="12700">
                          <a:solidFill>
                            <a:schemeClr val="accent1"/>
                          </a:solidFill>
                        </a:ln>
                      </wpc:whole>
                      <wpg:wgp>
                        <wpg:cNvPr id="288" name="Group 288"/>
                        <wpg:cNvGrpSpPr/>
                        <wpg:grpSpPr>
                          <a:xfrm>
                            <a:off x="104775" y="76185"/>
                            <a:ext cx="5076825" cy="3081035"/>
                            <a:chOff x="104775" y="76185"/>
                            <a:chExt cx="5076825" cy="3081035"/>
                          </a:xfrm>
                        </wpg:grpSpPr>
                        <wps:wsp>
                          <wps:cNvPr id="1626" name="Straight Arrow Connector 1626"/>
                          <wps:cNvCnPr/>
                          <wps:spPr>
                            <a:xfrm>
                              <a:off x="104775" y="1663065"/>
                              <a:ext cx="5076825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arrow"/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28" name="Straight Arrow Connector 1628"/>
                          <wps:cNvCnPr/>
                          <wps:spPr>
                            <a:xfrm>
                              <a:off x="2643505" y="76185"/>
                              <a:ext cx="1270" cy="3081035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arrow"/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37" name="Straight Connector 737"/>
                          <wps:cNvCnPr/>
                          <wps:spPr>
                            <a:xfrm>
                              <a:off x="3103245" y="1663065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38" name="Straight Connector 738"/>
                          <wps:cNvCnPr/>
                          <wps:spPr>
                            <a:xfrm>
                              <a:off x="3333115" y="1663065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39" name="Straight Connector 739"/>
                          <wps:cNvCnPr/>
                          <wps:spPr>
                            <a:xfrm>
                              <a:off x="3562985" y="1663065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40" name="Straight Connector 740"/>
                          <wps:cNvCnPr/>
                          <wps:spPr>
                            <a:xfrm>
                              <a:off x="3792855" y="1663065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41" name="Straight Connector 741"/>
                          <wps:cNvCnPr/>
                          <wps:spPr>
                            <a:xfrm>
                              <a:off x="4022725" y="1663065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42" name="Straight Connector 742"/>
                          <wps:cNvCnPr/>
                          <wps:spPr>
                            <a:xfrm>
                              <a:off x="4252595" y="1663065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43" name="Straight Connector 743"/>
                          <wps:cNvCnPr/>
                          <wps:spPr>
                            <a:xfrm>
                              <a:off x="4482465" y="1663065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44" name="Straight Connector 744"/>
                          <wps:cNvCnPr/>
                          <wps:spPr>
                            <a:xfrm>
                              <a:off x="4712335" y="1663065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45" name="Straight Connector 745"/>
                          <wps:cNvCnPr/>
                          <wps:spPr>
                            <a:xfrm>
                              <a:off x="4942205" y="1663065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46" name="Straight Connector 746"/>
                          <wps:cNvCnPr/>
                          <wps:spPr>
                            <a:xfrm>
                              <a:off x="344805" y="1663065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47" name="Straight Connector 747"/>
                          <wps:cNvCnPr/>
                          <wps:spPr>
                            <a:xfrm>
                              <a:off x="574675" y="1663065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48" name="Straight Connector 748"/>
                          <wps:cNvCnPr/>
                          <wps:spPr>
                            <a:xfrm>
                              <a:off x="804545" y="1663065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49" name="Straight Connector 749"/>
                          <wps:cNvCnPr/>
                          <wps:spPr>
                            <a:xfrm>
                              <a:off x="1034415" y="1663065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50" name="Straight Connector 750"/>
                          <wps:cNvCnPr/>
                          <wps:spPr>
                            <a:xfrm>
                              <a:off x="1264285" y="1663065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51" name="Straight Connector 751"/>
                          <wps:cNvCnPr/>
                          <wps:spPr>
                            <a:xfrm>
                              <a:off x="1494155" y="1663065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52" name="Straight Connector 752"/>
                          <wps:cNvCnPr/>
                          <wps:spPr>
                            <a:xfrm>
                              <a:off x="1724025" y="1663065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53" name="Straight Connector 753"/>
                          <wps:cNvCnPr/>
                          <wps:spPr>
                            <a:xfrm>
                              <a:off x="1953895" y="1663065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54" name="Straight Connector 754"/>
                          <wps:cNvCnPr/>
                          <wps:spPr>
                            <a:xfrm>
                              <a:off x="2183765" y="1663065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55" name="Straight Connector 755"/>
                          <wps:cNvCnPr/>
                          <wps:spPr>
                            <a:xfrm>
                              <a:off x="2413635" y="1663065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56" name="Straight Connector 756"/>
                          <wps:cNvCnPr/>
                          <wps:spPr>
                            <a:xfrm>
                              <a:off x="2873375" y="1663065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57" name="Straight Connector 757"/>
                          <wps:cNvCnPr/>
                          <wps:spPr>
                            <a:xfrm>
                              <a:off x="2643165" y="1203325"/>
                              <a:ext cx="10956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58" name="Straight Connector 758"/>
                          <wps:cNvCnPr/>
                          <wps:spPr>
                            <a:xfrm>
                              <a:off x="2643505" y="1433195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59" name="Straight Connector 759"/>
                          <wps:cNvCnPr/>
                          <wps:spPr>
                            <a:xfrm>
                              <a:off x="2643505" y="743585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60" name="Straight Connector 760"/>
                          <wps:cNvCnPr/>
                          <wps:spPr>
                            <a:xfrm>
                              <a:off x="2644140" y="973455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61" name="Straight Connector 761"/>
                          <wps:cNvCnPr/>
                          <wps:spPr>
                            <a:xfrm>
                              <a:off x="2644140" y="278425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62" name="Straight Connector 762"/>
                          <wps:cNvCnPr/>
                          <wps:spPr>
                            <a:xfrm>
                              <a:off x="2644775" y="508295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63" name="Straight Connector 763"/>
                          <wps:cNvCnPr/>
                          <wps:spPr>
                            <a:xfrm>
                              <a:off x="2642530" y="2812415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64" name="Straight Connector 764"/>
                          <wps:cNvCnPr/>
                          <wps:spPr>
                            <a:xfrm>
                              <a:off x="2643165" y="3042285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65" name="Straight Connector 765"/>
                          <wps:cNvCnPr/>
                          <wps:spPr>
                            <a:xfrm>
                              <a:off x="2643165" y="2352675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66" name="Straight Connector 766"/>
                          <wps:cNvCnPr/>
                          <wps:spPr>
                            <a:xfrm>
                              <a:off x="2643800" y="2582545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67" name="Straight Connector 767"/>
                          <wps:cNvCnPr/>
                          <wps:spPr>
                            <a:xfrm>
                              <a:off x="2643800" y="188722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68" name="Straight Connector 768"/>
                          <wps:cNvCnPr/>
                          <wps:spPr>
                            <a:xfrm>
                              <a:off x="2644435" y="211709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  <wps:wsp>
                        <wps:cNvPr id="289" name="Straight Arrow Connector 289"/>
                        <wps:cNvCnPr/>
                        <wps:spPr>
                          <a:xfrm flipV="1">
                            <a:off x="2644775" y="973266"/>
                            <a:ext cx="1607820" cy="689156"/>
                          </a:xfrm>
                          <a:prstGeom prst="straightConnector1">
                            <a:avLst/>
                          </a:prstGeom>
                          <a:ln w="12700"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72" name="Straight Arrow Connector 772"/>
                        <wps:cNvCnPr/>
                        <wps:spPr>
                          <a:xfrm flipV="1">
                            <a:off x="3104515" y="54634"/>
                            <a:ext cx="1607820" cy="688975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rgbClr val="0070C0"/>
                            </a:solidFill>
                            <a:prstDash val="lgDash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73" name="Straight Arrow Connector 773"/>
                        <wps:cNvCnPr/>
                        <wps:spPr>
                          <a:xfrm flipV="1">
                            <a:off x="574675" y="2245020"/>
                            <a:ext cx="1607820" cy="68834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rgbClr val="0070C0"/>
                            </a:solidFill>
                            <a:prstDash val="lgDash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74" name="Straight Arrow Connector 774"/>
                        <wps:cNvCnPr/>
                        <wps:spPr>
                          <a:xfrm flipV="1">
                            <a:off x="2923200" y="2098495"/>
                            <a:ext cx="1607820" cy="68834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rgbClr val="0070C0"/>
                            </a:solidFill>
                            <a:prstDash val="lgDash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75" name="Straight Arrow Connector 775"/>
                        <wps:cNvCnPr/>
                        <wps:spPr>
                          <a:xfrm flipV="1">
                            <a:off x="2115480" y="812460"/>
                            <a:ext cx="1607820" cy="68834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rgbClr val="0070C0"/>
                            </a:solidFill>
                            <a:prstDash val="lgDash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76" name="Straight Arrow Connector 776"/>
                        <wps:cNvCnPr/>
                        <wps:spPr>
                          <a:xfrm flipV="1">
                            <a:off x="3235620" y="1203127"/>
                            <a:ext cx="1607820" cy="68834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rgbClr val="0070C0"/>
                            </a:solidFill>
                            <a:prstDash val="lgDash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4264955" y="508134"/>
                            <a:ext cx="337525" cy="4622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15245" w:rsidRDefault="00C15245" w:rsidP="00FE5EDD">
                              <w:pPr>
                                <w:pStyle w:val="NormalWeb"/>
                                <w:tabs>
                                  <w:tab w:val="left" w:pos="1185"/>
                                </w:tabs>
                                <w:spacing w:before="120" w:beforeAutospacing="0" w:after="120" w:afterAutospacing="0" w:line="360" w:lineRule="exact"/>
                                <w:jc w:val="both"/>
                              </w:pPr>
                              <w:r w:rsidRPr="00FE5EDD">
                                <w:rPr>
                                  <w:position w:val="-4"/>
                                </w:rPr>
                                <w:object w:dxaOrig="200" w:dyaOrig="320">
                                  <v:shape id="_x0000_i1088" type="#_x0000_t75" style="width:10.2pt;height:13pt" o:ole="">
                                    <v:imagedata r:id="rId26" o:title=""/>
                                  </v:shape>
                                  <o:OLEObject Type="Embed" ProgID="Equation.DSMT4" ShapeID="_x0000_i1088" DrawAspect="Content" ObjectID="_1664708387" r:id="rId2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1624" o:spid="_x0000_s1028" editas="canvas" style="width:415.8pt;height:257.65pt;mso-position-horizontal-relative:char;mso-position-vertical-relative:line" coordsize="52806,327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">
                <v:shape id="_x0000_s1029" type="#_x0000_t75" style="position:absolute;width:52806;height:32715;visibility:visible;mso-wrap-style:square" stroked="t" strokecolor="#4f81bd [3204]" strokeweight="1pt">
                  <v:fill o:detectmouseclick="t"/>
                  <v:path o:connecttype="none"/>
                </v:shape>
                <v:group id="Group 288" o:spid="_x0000_s1030" style="position:absolute;left:1047;top:761;width:50769;height:30811" coordorigin="1047,761" coordsize="50768,308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NE9HzCAAAA3AAAAA8A&#10;AAAAAAAAAAAAAAAAqgIAAGRycy9kb3ducmV2LnhtbFBLBQYAAAAABAAEAPoAAACZAwAAAAA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1626" o:spid="_x0000_s1031" type="#_x0000_t32" style="position:absolute;left:1047;top:16630;width:5076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59qsIAAADdAAAADwAAAGRycy9kb3ducmV2LnhtbERPO2/CMBDeK/EfrENiKw4MAaWYCFqQ&#10;GLrwGBhP8TUP4nMUGzD/HldCYrtP3/MWeTCtuFHvassKJuMEBHFhdc2lgtNx+zkH4TyyxtYyKXiQ&#10;g3w5+Fhgpu2d93Q7+FLEEHYZKqi87zIpXVGRQTe2HXHk/mxv0EfYl1L3eI/hppXTJEmlwZpjQ4Ud&#10;fVdUXA5XoyDMVu53XbKfbY7naxL0z7rRjVKjYVh9gfAU/Fv8cu90nJ9OU/j/Jp4gl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a59qsIAAADdAAAADwAAAAAAAAAAAAAA&#10;AAChAgAAZHJzL2Rvd25yZXYueG1sUEsFBgAAAAAEAAQA+QAAAJADAAAAAA==&#10;" strokecolor="black [3213]" strokeweight="1pt">
                    <v:stroke startarrow="open" endarrow="open"/>
                  </v:shape>
                  <v:shape id="Straight Arrow Connector 1628" o:spid="_x0000_s1032" type="#_x0000_t32" style="position:absolute;left:26435;top:761;width:12;height:3081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31MQ8QAAADdAAAADwAAAGRycy9kb3ducmV2LnhtbESPO4/CMBCEeyT+g7VI14EDBaCAQbxO&#10;uoKGR0G5iveScPE6ig34/j1bnHTdrmZ25tvlOrlGPakLtWcD41EGirjwtubSwPXyOZyDChHZYuOZ&#10;DPxSgPWq31tibv2LT/Q8x1JJCIccDVQxtrnWoajIYRj5lli0b985jLJ2pbYdviTcNXqSZVPtsGZp&#10;qLClXUXFz/nhDKTZJhy3JcfZ4XJ7ZMnut3d7N+ZjkDYLUJFS/Df/XX9ZwZ9OBFe+kRH06g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fUxDxAAAAN0AAAAPAAAAAAAAAAAA&#10;AAAAAKECAABkcnMvZG93bnJldi54bWxQSwUGAAAAAAQABAD5AAAAkgMAAAAA&#10;" strokecolor="black [3213]" strokeweight="1pt">
                    <v:stroke startarrow="open" endarrow="open"/>
                  </v:shape>
                  <v:line id="Straight Connector 737" o:spid="_x0000_s1033" style="position:absolute;visibility:visible;mso-wrap-style:square" from="31032,16630" to="31032,17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/UgMYAAADcAAAADwAAAGRycy9kb3ducmV2LnhtbESPQWvCQBSE7wX/w/KEXorZqNRozCrS&#10;UvAi0tSD3h7ZZxLMvg3ZrUn/vVso9DjMzDdMth1MI+7UudqygmkUgyAurK65VHD6+pgsQTiPrLGx&#10;TAp+yMF2M3rKMNW250+6574UAcIuRQWV920qpSsqMugi2xIH72o7gz7IrpS6wz7ATSNncbyQBmsO&#10;CxW29FZRccu/jYL306LPV+Vr8jKdH4YVH2fny8Eo9TwedmsQngb/H/5r77WCZJ7A75lwBOTm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hP1IDGAAAA3AAAAA8AAAAAAAAA&#10;AAAAAAAAoQIAAGRycy9kb3ducmV2LnhtbFBLBQYAAAAABAAEAPkAAACUAwAAAAA=&#10;" strokecolor="black [3213]" strokeweight="1pt"/>
                  <v:line id="Straight Connector 738" o:spid="_x0000_s1034" style="position:absolute;visibility:visible;mso-wrap-style:square" from="33331,16630" to="33331,17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BA8sQAAADcAAAADwAAAGRycy9kb3ducmV2LnhtbERPTWvCQBC9F/wPywi9SN0YMdHUVcRS&#10;6EVK0xz0NmTHJDQ7G7LbJP333UOhx8f73h8n04qBetdYVrBaRiCIS6sbrhQUn69PWxDOI2tsLZOC&#10;H3JwPMwe9phpO/IHDbmvRAhhl6GC2vsuk9KVNRl0S9sRB+5ue4M+wL6SuscxhJtWxlGUSIMNh4Ya&#10;OzrXVH7l30bBS5GM+a7apIvV+jLt+D2+3i5Gqcf5dHoG4Wny/+I/95tWkK7D2nAmHAF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0EDyxAAAANwAAAAPAAAAAAAAAAAA&#10;AAAAAKECAABkcnMvZG93bnJldi54bWxQSwUGAAAAAAQABAD5AAAAkgMAAAAA&#10;" strokecolor="black [3213]" strokeweight="1pt"/>
                  <v:line id="Straight Connector 739" o:spid="_x0000_s1035" style="position:absolute;visibility:visible;mso-wrap-style:square" from="35629,16630" to="35629,17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zlaccAAADcAAAADwAAAGRycy9kb3ducmV2LnhtbESPT2vCQBTE70K/w/IKvYjZqPgnaVYp&#10;LYVeRIwe9PbIviah2bchuzXpt+8KgsdhZn7DZNvBNOJKnastK5hGMQjiwuqaSwWn4+dkDcJ5ZI2N&#10;ZVLwRw62m6dRhqm2PR/omvtSBAi7FBVU3replK6oyKCLbEscvG/bGfRBdqXUHfYBbho5i+OlNFhz&#10;WKiwpfeKip/81yj4OC37PCkXq/F0vhsS3s/Ol51R6uV5eHsF4Wnwj/C9/aUVrOYJ3M6EIyA3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mnOVpxwAAANwAAAAPAAAAAAAA&#10;AAAAAAAAAKECAABkcnMvZG93bnJldi54bWxQSwUGAAAAAAQABAD5AAAAlQMAAAAA&#10;" strokecolor="black [3213]" strokeweight="1pt"/>
                  <v:line id="Straight Connector 740" o:spid="_x0000_s1036" style="position:absolute;visibility:visible;mso-wrap-style:square" from="37928,16630" to="37928,17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6A/icMAAADcAAAADwAAAGRycy9kb3ducmV2LnhtbERPy4rCMBTdC/5DuMJsRFOd8VWNMjgI&#10;bmSwutDdpbm2xeamNNHWvzeLgVkeznu1aU0pnlS7wrKC0TACQZxaXXCm4HzaDeYgnEfWWFomBS9y&#10;sFl3OyuMtW34SM/EZyKEsItRQe59FUvp0pwMuqGtiAN3s7VBH2CdSV1jE8JNKcdRNJUGCw4NOVa0&#10;zSm9Jw+j4Oc8bZJFNpn1R5+HdsG/48v1YJT66LXfSxCeWv8v/nPvtYLZV5gfzoQjINd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+gP4nDAAAA3AAAAA8AAAAAAAAAAAAA&#10;AAAAoQIAAGRycy9kb3ducmV2LnhtbFBLBQYAAAAABAAEAPkAAACRAwAAAAA=&#10;" strokecolor="black [3213]" strokeweight="1pt"/>
                  <v:line id="Straight Connector 741" o:spid="_x0000_s1037" style="position:absolute;visibility:visible;mso-wrap-style:square" from="40227,16630" to="40227,17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yaEscAAADcAAAADwAAAGRycy9kb3ducmV2LnhtbESPQWvCQBSE7wX/w/IEL6VuYls1aVYp&#10;itCLlEYPentkX5PQ7NuQXU36792C0OMwM98w2XowjbhS52rLCuJpBIK4sLrmUsHxsHtagnAeWWNj&#10;mRT8koP1avSQYaptz190zX0pAoRdigoq79tUSldUZNBNbUscvG/bGfRBdqXUHfYBbho5i6K5NFhz&#10;WKiwpU1FxU9+MQq2x3mfJ+Xr4jF+3g8Jf85O571RajIe3t9AeBr8f/je/tAKFi8x/J0JR0Cub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A7JoSxwAAANwAAAAPAAAAAAAA&#10;AAAAAAAAAKECAABkcnMvZG93bnJldi54bWxQSwUGAAAAAAQABAD5AAAAlQMAAAAA&#10;" strokecolor="black [3213]" strokeweight="1pt"/>
                  <v:line id="Straight Connector 742" o:spid="_x0000_s1038" style="position:absolute;visibility:visible;mso-wrap-style:square" from="42525,16630" to="42525,17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4EZccAAADcAAAADwAAAGRycy9kb3ducmV2LnhtbESPQWvCQBSE7wX/w/IEL6VuTFs1aVYp&#10;itCLlEYPentkX5PQ7NuQXU36792C0OMwM98w2XowjbhS52rLCmbTCARxYXXNpYLjYfe0BOE8ssbG&#10;Min4JQfr1eghw1Tbnr/omvtSBAi7FBVU3replK6oyKCb2pY4eN+2M+iD7EqpO+wD3DQyjqK5NFhz&#10;WKiwpU1FxU9+MQq2x3mfJ+Xr4nH2vB8S/oxP571RajIe3t9AeBr8f/je/tAKFi8x/J0JR0Cub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wPgRlxwAAANwAAAAPAAAAAAAA&#10;AAAAAAAAAKECAABkcnMvZG93bnJldi54bWxQSwUGAAAAAAQABAD5AAAAlQMAAAAA&#10;" strokecolor="black [3213]" strokeweight="1pt"/>
                  <v:line id="Straight Connector 743" o:spid="_x0000_s1039" style="position:absolute;visibility:visible;mso-wrap-style:square" from="44824,16630" to="44824,17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3Kh/scAAADcAAAADwAAAGRycy9kb3ducmV2LnhtbESPQWvCQBSE74X+h+UVvBSzUWtsUleR&#10;SqEXEaMHvT2yr0lo9m3Ibk38992C0OMwM98wy/VgGnGlztWWFUyiGARxYXXNpYLT8WP8CsJ5ZI2N&#10;ZVJwIwfr1ePDEjNtez7QNfelCBB2GSqovG8zKV1RkUEX2ZY4eF+2M+iD7EqpO+wD3DRyGseJNFhz&#10;WKiwpfeKiu/8xyjYnpI+T8v54nky2w0p76fny84oNXoaNm8gPA3+P3xvf2oFi5cZ/J0JR0C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fcqH+xwAAANwAAAAPAAAAAAAA&#10;AAAAAAAAAKECAABkcnMvZG93bnJldi54bWxQSwUGAAAAAAQABAD5AAAAlQMAAAAA&#10;" strokecolor="black [3213]" strokeweight="1pt"/>
                  <v:line id="Straight Connector 744" o:spid="_x0000_s1040" style="position:absolute;visibility:visible;mso-wrap-style:square" from="47123,16630" to="47123,17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Js5iscAAADcAAAADwAAAGRycy9kb3ducmV2LnhtbESPQWvCQBSE74X+h+UVvBSz0WpsUleR&#10;lkIvIkYPentkX5PQ7NuQ3Zr037uC0OMwM98wy/VgGnGhztWWFUyiGARxYXXNpYLj4XP8CsJ5ZI2N&#10;ZVLwRw7Wq8eHJWba9rynS+5LESDsMlRQed9mUrqiIoMusi1x8L5tZ9AH2ZVSd9gHuGnkNI4TabDm&#10;sFBhS+8VFT/5r1HwcUz6PC3ni+fJy3ZIeTc9nbdGqdHTsHkD4Wnw/+F7+0srWMxmcDsTjoB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QmzmKxwAAANwAAAAPAAAAAAAA&#10;AAAAAAAAAKECAABkcnMvZG93bnJldi54bWxQSwUGAAAAAAQABAD5AAAAlQMAAAAA&#10;" strokecolor="black [3213]" strokeweight="1pt"/>
                  <v:line id="Straight Connector 745" o:spid="_x0000_s1041" style="position:absolute;visibility:visible;mso-wrap-style:square" from="49422,16630" to="49422,17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9ecEccAAADcAAAADwAAAGRycy9kb3ducmV2LnhtbESPQWvCQBSE74X+h+UVvBSz0dbYpK4i&#10;LYVeRIwe9PbIviah2bchuzXpv3cFweMwM98wi9VgGnGmztWWFUyiGARxYXXNpYLD/mv8BsJ5ZI2N&#10;ZVLwTw5Wy8eHBWba9ryjc+5LESDsMlRQed9mUrqiIoMusi1x8H5sZ9AH2ZVSd9gHuGnkNI4TabDm&#10;sFBhSx8VFb/5n1HweUj6PC1n8+fJy2ZIeTs9njZGqdHTsH4H4Wnw9/Ct/a0VzF9ncD0TjoBcX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/15wRxwAAANwAAAAPAAAAAAAA&#10;AAAAAAAAAKECAABkcnMvZG93bnJldi54bWxQSwUGAAAAAAQABAD5AAAAlQMAAAAA&#10;" strokecolor="black [3213]" strokeweight="1pt"/>
                  <v:line id="Straight Connector 746" o:spid="_x0000_s1042" style="position:absolute;visibility:visible;mso-wrap-style:square" from="3448,16630" to="3448,17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UCZscAAADcAAAADwAAAGRycy9kb3ducmV2LnhtbESPQWvCQBSE7wX/w/IEL6Vuom2saVYp&#10;iuBFSlMP7e2RfU1Cs29DdjXx37uC0OMwM98w2XowjThT52rLCuJpBIK4sLrmUsHxa/f0CsJ5ZI2N&#10;ZVJwIQfr1eghw1Tbnj/pnPtSBAi7FBVU3replK6oyKCb2pY4eL+2M+iD7EqpO+wD3DRyFkWJNFhz&#10;WKiwpU1FxV9+Mgq2x6TPl+XL4jGeH4Ylf8y+fw5Gqcl4eH8D4Wnw/+F7e68VLJ4TuJ0JR0Cu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PBQJmxwAAANwAAAAPAAAAAAAA&#10;AAAAAAAAAKECAABkcnMvZG93bnJldi54bWxQSwUGAAAAAAQABAD5AAAAlQMAAAAA&#10;" strokecolor="black [3213]" strokeweight="1pt"/>
                  <v:line id="Straight Connector 747" o:spid="_x0000_s1043" style="position:absolute;visibility:visible;mso-wrap-style:square" from="5746,16630" to="5746,17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mn/ccAAADcAAAADwAAAGRycy9kb3ducmV2LnhtbESPQWvCQBSE7wX/w/IEL6XZqK1pUlcp&#10;iuBFSlMP7e2RfU1Cs29DdjXx37uC0OMwM98wy/VgGnGmztWWFUyjGARxYXXNpYLj1+7pFYTzyBob&#10;y6TgQg7Wq9HDEjNte/6kc+5LESDsMlRQed9mUrqiIoMusi1x8H5tZ9AH2ZVSd9gHuGnkLI4X0mDN&#10;YaHCljYVFX/5ySjYHhd9npYvyeN0fhhS/ph9/xyMUpPx8P4GwtPg/8P39l4rSJ4TuJ0JR0Cu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gSaf9xwAAANwAAAAPAAAAAAAA&#10;AAAAAAAAAKECAABkcnMvZG93bnJldi54bWxQSwUGAAAAAAQABAD5AAAAlQMAAAAA&#10;" strokecolor="black [3213]" strokeweight="1pt"/>
                  <v:line id="Straight Connector 748" o:spid="_x0000_s1044" style="position:absolute;visibility:visible;mso-wrap-style:square" from="8045,16630" to="8045,17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Yzj8MAAADcAAAADwAAAGRycy9kb3ducmV2LnhtbERPy4rCMBTdC/5DuMJsRFOd8VWNMjgI&#10;bmSwutDdpbm2xeamNNHWvzeLgVkeznu1aU0pnlS7wrKC0TACQZxaXXCm4HzaDeYgnEfWWFomBS9y&#10;sFl3OyuMtW34SM/EZyKEsItRQe59FUvp0pwMuqGtiAN3s7VBH2CdSV1jE8JNKcdRNJUGCw4NOVa0&#10;zSm9Jw+j4Oc8bZJFNpn1R5+HdsG/48v1YJT66LXfSxCeWv8v/nPvtYLZV1gbzoQjINd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HWM4/DAAAA3AAAAA8AAAAAAAAAAAAA&#10;AAAAoQIAAGRycy9kb3ducmV2LnhtbFBLBQYAAAAABAAEAPkAAACRAwAAAAA=&#10;" strokecolor="black [3213]" strokeweight="1pt"/>
                  <v:line id="Straight Connector 749" o:spid="_x0000_s1045" style="position:absolute;visibility:visible;mso-wrap-style:square" from="10344,16630" to="10344,17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qWFMcAAADcAAAADwAAAGRycy9kb3ducmV2LnhtbESPQWvCQBSE70L/w/IKvUjdxFo1aVYp&#10;itCLlEYPentkX5PQ7NuQ3Zr037sFweMwM98w2XowjbhQ52rLCuJJBIK4sLrmUsHxsHtegnAeWWNj&#10;mRT8kYP16mGUYaptz190yX0pAoRdigoq79tUSldUZNBNbEscvG/bGfRBdqXUHfYBbho5jaK5NFhz&#10;WKiwpU1FxU/+axRsj/M+T8rXxTh+2Q8Jf05P571R6ulxeH8D4Wnw9/Ct/aEVLGYJ/J8JR0Cu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+mpYUxwAAANwAAAAPAAAAAAAA&#10;AAAAAAAAAKECAABkcnMvZG93bnJldi54bWxQSwUGAAAAAAQABAD5AAAAlQMAAAAA&#10;" strokecolor="black [3213]" strokeweight="1pt"/>
                  <v:line id="Straight Connector 750" o:spid="_x0000_s1046" style="position:absolute;visibility:visible;mso-wrap-style:square" from="12642,16630" to="12642,17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nmpVMQAAADcAAAADwAAAGRycy9kb3ducmV2LnhtbERPTWvCQBC9F/wPywi9FN2YoqnRVUQR&#10;vEhpzKG9DdlpEszOhuw2Sf+9eyj0+Hjf2/1oGtFT52rLChbzCARxYXXNpYL8dp69gXAeWWNjmRT8&#10;koP9bvK0xVTbgT+oz3wpQgi7FBVU3replK6oyKCb25Y4cN+2M+gD7EqpOxxCuGlkHEUrabDm0FBh&#10;S8eKinv2YxSc8tWQrctl8rJ4vY5rfo8/v65GqefpeNiA8DT6f/Gf+6IVJMswP5wJR0Du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ealUxAAAANwAAAAPAAAAAAAAAAAA&#10;AAAAAKECAABkcnMvZG93bnJldi54bWxQSwUGAAAAAAQABAD5AAAAkgMAAAAA&#10;" strokecolor="black [3213]" strokeweight="1pt"/>
                  <v:line id="Straight Connector 751" o:spid="_x0000_s1047" style="position:absolute;visibility:visible;mso-wrap-style:square" from="14941,16630" to="14941,17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UMz8YAAADcAAAADwAAAGRycy9kb3ducmV2LnhtbESPQWvCQBSE70L/w/IKXopuYjFq6ipF&#10;KXgRaepBb4/saxKafRuyq4n/3hUKHoeZ+YZZrntTiyu1rrKsIB5HIIhzqysuFBx/vkZzEM4ja6wt&#10;k4IbOVivXgZLTLXt+JuumS9EgLBLUUHpfZNK6fKSDLqxbYiD92tbgz7ItpC6xS7ATS0nUZRIgxWH&#10;hRIb2pSU/2UXo2B7TLpsUUxnb/H7vl/wYXI6741Sw9f+8wOEp94/w//tnVYwm8bwOBOOgFzd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U1DM/GAAAA3AAAAA8AAAAAAAAA&#10;AAAAAAAAoQIAAGRycy9kb3ducmV2LnhtbFBLBQYAAAAABAAEAPkAAACUAwAAAAA=&#10;" strokecolor="black [3213]" strokeweight="1pt"/>
                  <v:line id="Straight Connector 752" o:spid="_x0000_s1048" style="position:absolute;visibility:visible;mso-wrap-style:square" from="17240,16630" to="17240,17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eSuMYAAADcAAAADwAAAGRycy9kb3ducmV2LnhtbESPQWvCQBSE70L/w/IKXopuTDFq6ipF&#10;KXgRaepBb4/saxKafRuyq4n/3hUKHoeZ+YZZrntTiyu1rrKsYDKOQBDnVldcKDj+fI3mIJxH1lhb&#10;JgU3crBevQyWmGrb8TddM1+IAGGXooLS+yaV0uUlGXRj2xAH79e2Bn2QbSF1i12Am1rGUZRIgxWH&#10;hRIb2pSU/2UXo2B7TLpsUUxnb5P3fb/gQ3w6741Sw9f+8wOEp94/w//tnVYwm8bwOBOOgFzd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nkrjGAAAA3AAAAA8AAAAAAAAA&#10;AAAAAAAAoQIAAGRycy9kb3ducmV2LnhtbFBLBQYAAAAABAAEAPkAAACUAwAAAAA=&#10;" strokecolor="black [3213]" strokeweight="1pt"/>
                  <v:line id="Straight Connector 753" o:spid="_x0000_s1049" style="position:absolute;visibility:visible;mso-wrap-style:square" from="19538,16630" to="19538,17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qs3I8cAAADcAAAADwAAAGRycy9kb3ducmV2LnhtbESPzWrDMBCE74W8g9hALyWRE5Mfu1FC&#10;SCnkEkodH9LbYm1tU2tlLNV2374KFHocZuYbZncYTSN66lxtWcFiHoEgLqyuuVSQX19nWxDOI2ts&#10;LJOCH3Jw2E8edphqO/A79ZkvRYCwS1FB5X2bSumKigy6uW2Jg/dpO4M+yK6UusMhwE0jl1G0lgZr&#10;DgsVtnSqqPjKvo2Cl3w9ZEm52jwt4suY8Nvy9nExSj1Ox+MzCE+j/w//tc9awWYVw/1MOAJy/w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aqzcjxwAAANwAAAAPAAAAAAAA&#10;AAAAAAAAAKECAABkcnMvZG93bnJldi54bWxQSwUGAAAAAAQABAD5AAAAlQMAAAAA&#10;" strokecolor="black [3213]" strokeweight="1pt"/>
                  <v:line id="Straight Connector 754" o:spid="_x0000_s1050" style="position:absolute;visibility:visible;mso-wrap-style:square" from="21837,16630" to="21837,17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KvV8cAAADcAAAADwAAAGRycy9kb3ducmV2LnhtbESPQWvCQBSE74X+h+UVvBSz0dbYpK4i&#10;LYVeRIwe9PbIviah2bchuzXpv3cFweMwM98wi9VgGnGmztWWFUyiGARxYXXNpYLD/mv8BsJ5ZI2N&#10;ZVLwTw5Wy8eHBWba9ryjc+5LESDsMlRQed9mUrqiIoMusi1x8H5sZ9AH2ZVSd9gHuGnkNI4TabDm&#10;sFBhSx8VFb/5n1HweUj6PC1n8+fJy2ZIeTs9njZGqdHTsH4H4Wnw9/Ct/a0VzGevcD0TjoBcX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VQq9XxwAAANwAAAAPAAAAAAAA&#10;AAAAAAAAAKECAABkcnMvZG93bnJldi54bWxQSwUGAAAAAAQABAD5AAAAlQMAAAAA&#10;" strokecolor="black [3213]" strokeweight="1pt"/>
                  <v:line id="Straight Connector 755" o:spid="_x0000_s1051" style="position:absolute;visibility:visible;mso-wrap-style:square" from="24136,16630" to="24136,17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4KzMYAAADcAAAADwAAAGRycy9kb3ducmV2LnhtbESPQWvCQBSE7wX/w/IEL9JstESb6Cpi&#10;KfQiYvTQ3h7ZZxLMvg3ZrUn/fbcg9DjMzDfMejuYRtypc7VlBbMoBkFcWF1zqeByfn9+BeE8ssbG&#10;Min4IQfbzehpjZm2PZ/onvtSBAi7DBVU3reZlK6oyKCLbEscvKvtDPogu1LqDvsAN42cx/FCGqw5&#10;LFTY0r6i4pZ/GwVvl0Wfp2WynM5eDkPKx/nn18EoNRkPuxUIT4P/Dz/aH1rBMkng70w4AnLz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oOCszGAAAA3AAAAA8AAAAAAAAA&#10;AAAAAAAAoQIAAGRycy9kb3ducmV2LnhtbFBLBQYAAAAABAAEAPkAAACUAwAAAAA=&#10;" strokecolor="black [3213]" strokeweight="1pt"/>
                  <v:line id="Straight Connector 756" o:spid="_x0000_s1052" style="position:absolute;visibility:visible;mso-wrap-style:square" from="28733,16630" to="28733,17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yUu8YAAADcAAAADwAAAGRycy9kb3ducmV2LnhtbESPQWvCQBSE74L/YXlCL6VutBhrdBWp&#10;FLyIGD20t0f2mQSzb0N2NfHfu0LB4zAz3zCLVWcqcaPGlZYVjIYRCOLM6pJzBafjz8cXCOeRNVaW&#10;ScGdHKyW/d4CE21bPtAt9bkIEHYJKii8rxMpXVaQQTe0NXHwzrYx6INscqkbbAPcVHIcRbE0WHJY&#10;KLCm74KyS3o1CjanuE1n+WT6PvrcdTPej3//dkapt0G3noPw1PlX+L+91QqmkxieZ8IRkMsH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rclLvGAAAA3AAAAA8AAAAAAAAA&#10;AAAAAAAAoQIAAGRycy9kb3ducmV2LnhtbFBLBQYAAAAABAAEAPkAAACUAwAAAAA=&#10;" strokecolor="black [3213]" strokeweight="1pt"/>
                  <v:line id="Straight Connector 757" o:spid="_x0000_s1053" style="position:absolute;visibility:visible;mso-wrap-style:square" from="26431,12033" to="27527,120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AxIMYAAADcAAAADwAAAGRycy9kb3ducmV2LnhtbESPQWvCQBSE70L/w/IKXoputJho6ipF&#10;KXgRaepBb4/saxKafRuyq4n/3hUKHoeZ+YZZrntTiyu1rrKsYDKOQBDnVldcKDj+fI3mIJxH1lhb&#10;JgU3crBevQyWmGrb8TddM1+IAGGXooLS+yaV0uUlGXRj2xAH79e2Bn2QbSF1i12Am1pOoyiWBisO&#10;CyU2tCkp/8suRsH2GHfZopglb5P3fb/gw/R03hulhq/95wcIT71/hv/bO60gmSXwOBOOgFzd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WQMSDGAAAA3AAAAA8AAAAAAAAA&#10;AAAAAAAAoQIAAGRycy9kb3ducmV2LnhtbFBLBQYAAAAABAAEAPkAAACUAwAAAAA=&#10;" strokecolor="black [3213]" strokeweight="1pt"/>
                  <v:line id="Straight Connector 758" o:spid="_x0000_s1054" style="position:absolute;visibility:visible;mso-wrap-style:square" from="26435,14331" to="27527,143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A+lUsQAAADcAAAADwAAAGRycy9kb3ducmV2LnhtbERPTWvCQBC9F/wPywi9FN2YoqnRVUQR&#10;vEhpzKG9DdlpEszOhuw2Sf+9eyj0+Hjf2/1oGtFT52rLChbzCARxYXXNpYL8dp69gXAeWWNjmRT8&#10;koP9bvK0xVTbgT+oz3wpQgi7FBVU3replK6oyKCb25Y4cN+2M+gD7EqpOxxCuGlkHEUrabDm0FBh&#10;S8eKinv2YxSc8tWQrctl8rJ4vY5rfo8/v65GqefpeNiA8DT6f/Gf+6IVJMuwNpwJR0Du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D6VSxAAAANwAAAAPAAAAAAAAAAAA&#10;AAAAAKECAABkcnMvZG93bnJldi54bWxQSwUGAAAAAAQABAD5AAAAkgMAAAAA&#10;" strokecolor="black [3213]" strokeweight="1pt"/>
                  <v:line id="Straight Connector 759" o:spid="_x0000_s1055" style="position:absolute;visibility:visible;mso-wrap-style:square" from="26435,7435" to="27527,74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0MAyccAAADcAAAADwAAAGRycy9kb3ducmV2LnhtbESPQWvCQBSE74X+h+UVvIjZqBhNmlWK&#10;RehFpKkHvT2yr0lo9m3Ibk3677sFocdhZr5h8t1oWnGj3jWWFcyjGARxaXXDlYLzx2G2AeE8ssbW&#10;Min4IQe77eNDjpm2A7/TrfCVCBB2GSqove8yKV1Zk0EX2Y44eJ+2N+iD7CupexwC3LRyEceJNNhw&#10;WKixo31N5VfxbRS8npOhSKvVejpfHseUT4vL9WiUmjyNL88gPI3+P3xvv2kF61UKf2fCEZDb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7QwDJxwAAANwAAAAPAAAAAAAA&#10;AAAAAAAAAKECAABkcnMvZG93bnJldi54bWxQSwUGAAAAAAQABAD5AAAAlQMAAAAA&#10;" strokecolor="black [3213]" strokeweight="1pt"/>
                  <v:line id="Straight Connector 760" o:spid="_x0000_s1056" style="position:absolute;visibility:visible;mso-wrap-style:square" from="26441,9734" to="27533,9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BVj6cIAAADcAAAADwAAAGRycy9kb3ducmV2LnhtbERPTYvCMBC9L+x/CCN4EU1VrFqNsrgI&#10;XkSsHvQ2NGNbbCalydruv98chD0+3vd625lKvKhxpWUF41EEgjizuuRcwfWyHy5AOI+ssbJMCn7J&#10;wXbz+bHGRNuWz/RKfS5CCLsEFRTe14mULivIoBvZmjhwD9sY9AE2udQNtiHcVHISRbE0WHJoKLCm&#10;XUHZM/0xCr6vcZsu89l8MJ4euyWfJrf70SjV73VfKxCeOv8vfrsPWsE8DvPDmXAE5O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BVj6cIAAADcAAAADwAAAAAAAAAAAAAA&#10;AAChAgAAZHJzL2Rvd25yZXYueG1sUEsFBgAAAAAEAAQA+QAAAJADAAAAAA==&#10;" strokecolor="black [3213]" strokeweight="1pt"/>
                  <v:line id="Straight Connector 761" o:spid="_x0000_s1057" style="position:absolute;visibility:visible;mso-wrap-style:square" from="26441,2784" to="27533,27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1nGcsYAAADcAAAADwAAAGRycy9kb3ducmV2LnhtbESPQWvCQBSE74X+h+UVvEjdRGnU1FVK&#10;RfAiYupBb4/sMwnNvg3Z1cR/7xaEHoeZ+YZZrHpTixu1rrKsIB5FIIhzqysuFBx/Nu8zEM4ja6wt&#10;k4I7OVgtX18WmGrb8YFumS9EgLBLUUHpfZNK6fKSDLqRbYiDd7GtQR9kW0jdYhfgppbjKEqkwYrD&#10;QokNfZeU/2ZXo2B9TLpsXnxMh/Fk1895Pz6dd0apwVv/9QnCU+//w8/2ViuYJjH8nQlHQC4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tZxnLGAAAA3AAAAA8AAAAAAAAA&#10;AAAAAAAAoQIAAGRycy9kb3ducmV2LnhtbFBLBQYAAAAABAAEAPkAAACUAwAAAAA=&#10;" strokecolor="black [3213]" strokeweight="1pt"/>
                  <v:line id="Straight Connector 762" o:spid="_x0000_s1058" style="position:absolute;visibility:visible;mso-wrap-style:square" from="26447,5082" to="27539,50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4tYBccAAADcAAAADwAAAGRycy9kb3ducmV2LnhtbESPQWvCQBSE74L/YXlCL8VsTDE20VXE&#10;UuhFSqOH9vbIvibB7NuQ3Zr033eFgsdhZr5hNrvRtOJKvWssK1hEMQji0uqGKwXn0+v8GYTzyBpb&#10;y6TglxzsttPJBnNtB/6ga+ErESDsclRQe9/lUrqyJoMush1x8L5tb9AH2VdS9zgEuGllEsepNNhw&#10;WKixo0NN5aX4MQpezulQZNVy9bh4Oo4ZvyefX0ej1MNs3K9BeBr9PfzfftMKVmkCtzPhCMjt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7i1gFxwAAANwAAAAPAAAAAAAA&#10;AAAAAAAAAKECAABkcnMvZG93bnJldi54bWxQSwUGAAAAAAQABAD5AAAAlQMAAAAA&#10;" strokecolor="black [3213]" strokeweight="1pt"/>
                  <v:line id="Straight Connector 763" o:spid="_x0000_s1059" style="position:absolute;visibility:visible;mso-wrap-style:square" from="26425,28124" to="27517,281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f9nsYAAADcAAAADwAAAGRycy9kb3ducmV2LnhtbESPQWvCQBSE70L/w/IKvYjZqBg1zSql&#10;pdCLiNGD3h7Z1yQ0+zZktyb9911B8DjMzDdMth1MI67UudqygmkUgyAurK65VHA6fk5WIJxH1thY&#10;JgV/5GC7eRplmGrb84GuuS9FgLBLUUHlfZtK6YqKDLrItsTB+7adQR9kV0rdYR/gppGzOE6kwZrD&#10;QoUtvVdU/OS/RsHHKenzdblYjqfz3bDm/ex82RmlXp6Ht1cQngb/CN/bX1rBMpnD7Uw4AnLz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TH/Z7GAAAA3AAAAA8AAAAAAAAA&#10;AAAAAAAAoQIAAGRycy9kb3ducmV2LnhtbFBLBQYAAAAABAAEAPkAAACUAwAAAAA=&#10;" strokecolor="black [3213]" strokeweight="1pt"/>
                  <v:line id="Straight Connector 764" o:spid="_x0000_s1060" style="position:absolute;visibility:visible;mso-wrap-style:square" from="26431,30422" to="27523,30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5l6scAAADcAAAADwAAAGRycy9kb3ducmV2LnhtbESPQWvCQBSE7wX/w/IEL6Vuom2saVYp&#10;iuBFSlMP7e2RfU1Cs29DdjXx37uC0OMwM98w2XowjThT52rLCuJpBIK4sLrmUsHxa/f0CsJ5ZI2N&#10;ZVJwIQfr1eghw1Tbnj/pnPtSBAi7FBVU3replK6oyKCb2pY4eL+2M+iD7EqpO+wD3DRyFkWJNFhz&#10;WKiwpU1FxV9+Mgq2x6TPl+XL4jGeH4Ylf8y+fw5Gqcl4eH8D4Wnw/+F7e68VLJJnuJ0JR0Cu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bLmXqxwAAANwAAAAPAAAAAAAA&#10;AAAAAAAAAKECAABkcnMvZG93bnJldi54bWxQSwUGAAAAAAQABAD5AAAAlQMAAAAA&#10;" strokecolor="black [3213]" strokeweight="1pt"/>
                  <v:line id="Straight Connector 765" o:spid="_x0000_s1061" style="position:absolute;visibility:visible;mso-wrap-style:square" from="26431,23526" to="27523,23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GLAccYAAADcAAAADwAAAGRycy9kb3ducmV2LnhtbESPQWvCQBSE74L/YXlCL6VutBhrdBWp&#10;FLyIGD20t0f2mQSzb0N2NfHfu0LB4zAz3zCLVWcqcaPGlZYVjIYRCOLM6pJzBafjz8cXCOeRNVaW&#10;ScGdHKyW/d4CE21bPtAt9bkIEHYJKii8rxMpXVaQQTe0NXHwzrYx6INscqkbbAPcVHIcRbE0WHJY&#10;KLCm74KyS3o1CjanuE1n+WT6PvrcdTPej3//dkapt0G3noPw1PlX+L+91Qqm8QSeZ8IRkMsH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RiwHHGAAAA3AAAAA8AAAAAAAAA&#10;AAAAAAAAoQIAAGRycy9kb3ducmV2LnhtbFBLBQYAAAAABAAEAPkAAACUAwAAAAA=&#10;" strokecolor="black [3213]" strokeweight="1pt"/>
                  <v:line id="Straight Connector 766" o:spid="_x0000_s1062" style="position:absolute;visibility:visible;mso-wrap-style:square" from="26438,25825" to="27530,25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BeBscAAADcAAAADwAAAGRycy9kb3ducmV2LnhtbESPQWvCQBSE74X+h+UVvEjdaDExqauU&#10;loIXEdMc7O2RfU1Cs29DdjXpv3cFocdhZr5h1tvRtOJCvWssK5jPIhDEpdUNVwqKr8/nFQjnkTW2&#10;lknBHznYbh4f1phpO/CRLrmvRICwy1BB7X2XSenKmgy6me2Ig/dje4M+yL6SuschwE0rF1EUS4MN&#10;h4UaO3qvqfzNz0bBRxEPeVotk+n8ZT+mfFicvvdGqcnT+PYKwtPo/8P39k4rSOIYbmfCEZCb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EsF4GxwAAANwAAAAPAAAAAAAA&#10;AAAAAAAAAKECAABkcnMvZG93bnJldi54bWxQSwUGAAAAAAQABAD5AAAAlQMAAAAA&#10;" strokecolor="black [3213]" strokeweight="1pt"/>
                  <v:line id="Straight Connector 767" o:spid="_x0000_s1063" style="position:absolute;visibility:visible;mso-wrap-style:square" from="26438,18872" to="27530,18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/z7ncYAAADcAAAADwAAAGRycy9kb3ducmV2LnhtbESPQWvCQBSE74L/YXlCL6IbLSY1uopY&#10;Cr2IGD20t0f2NQlm34bs1qT/visIHoeZ+YZZb3tTixu1rrKsYDaNQBDnVldcKLicPyZvIJxH1lhb&#10;JgV/5GC7GQ7WmGrb8YlumS9EgLBLUUHpfZNK6fKSDLqpbYiD92Nbgz7ItpC6xS7ATS3nURRLgxWH&#10;hRIb2peUX7Nfo+D9EnfZslgk49nroV/ycf71fTBKvYz63QqEp94/w4/2p1aQxAncz4QjIDf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v8+53GAAAA3AAAAA8AAAAAAAAA&#10;AAAAAAAAoQIAAGRycy9kb3ducmV2LnhtbFBLBQYAAAAABAAEAPkAAACUAwAAAAA=&#10;" strokecolor="black [3213]" strokeweight="1pt"/>
                  <v:line id="Straight Connector 768" o:spid="_x0000_s1064" style="position:absolute;visibility:visible;mso-wrap-style:square" from="26444,21170" to="27536,21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Nv78IAAADcAAAADwAAAGRycy9kb3ducmV2LnhtbERPTYvCMBC9L+x/CCN4EU1VrFqNsrgI&#10;XkSsHvQ2NGNbbCalydruv98chD0+3vd625lKvKhxpWUF41EEgjizuuRcwfWyHy5AOI+ssbJMCn7J&#10;wXbz+bHGRNuWz/RKfS5CCLsEFRTe14mULivIoBvZmjhwD9sY9AE2udQNtiHcVHISRbE0WHJoKLCm&#10;XUHZM/0xCr6vcZsu89l8MJ4euyWfJrf70SjV73VfKxCeOv8vfrsPWsE8DmvDmXAE5O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mNv78IAAADcAAAADwAAAAAAAAAAAAAA&#10;AAChAgAAZHJzL2Rvd25yZXYueG1sUEsFBgAAAAAEAAQA+QAAAJADAAAAAA==&#10;" strokecolor="black [3213]" strokeweight="1pt"/>
                </v:group>
                <v:shape id="Straight Arrow Connector 289" o:spid="_x0000_s1065" type="#_x0000_t32" style="position:absolute;left:26447;top:9732;width:16078;height:689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viuMQAAADcAAAADwAAAGRycy9kb3ducmV2LnhtbESP3YrCMBSE7xd8h3AEbxZN/WGp1Sgi&#10;CLIXgl0f4NAc22JzUprYxrc3Cwt7OczMN8x2H0wjeupcbVnBfJaAIC6srrlUcPs5TVMQziNrbCyT&#10;ghc52O9GH1vMtB34Sn3uSxEh7DJUUHnfZlK6oiKDbmZb4ujdbWfQR9mVUnc4RLhp5CJJvqTBmuNC&#10;hS0dKyoe+dMowP4cklt+OS3vAy+/09UluOenUpNxOGxAeAr+P/zXPmsFi3QNv2fiEZC7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K+K4xAAAANwAAAAPAAAAAAAAAAAA&#10;AAAAAKECAABkcnMvZG93bnJldi54bWxQSwUGAAAAAAQABAD5AAAAkgMAAAAA&#10;" strokecolor="#4579b8 [3044]" strokeweight="1pt">
                  <v:stroke endarrow="open"/>
                </v:shape>
                <v:shape id="Straight Arrow Connector 772" o:spid="_x0000_s1066" type="#_x0000_t32" style="position:absolute;left:31045;top:546;width:16078;height:689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Yvf8cAAADcAAAADwAAAGRycy9kb3ducmV2LnhtbESPQWsCMRSE74X+h/AEbzXrQqusRimC&#10;RaFQqqL29rp53WzdvCybqFt/vREKHoeZ+YYZT1tbiRM1vnSsoN9LQBDnTpdcKNis509DED4ga6wc&#10;k4I/8jCdPD6MMdPuzJ90WoVCRAj7DBWYEOpMSp8bsuh7riaO3o9rLIYom0LqBs8RbiuZJsmLtFhy&#10;XDBY08xQflgdrYLL+yL53offfGlmy6+35136Ue+2SnU77esIRKA23MP/7YVWMBikcDsTj4CcX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19i9/xwAAANwAAAAPAAAAAAAA&#10;AAAAAAAAAKECAABkcnMvZG93bnJldi54bWxQSwUGAAAAAAQABAD5AAAAlQMAAAAA&#10;" strokecolor="#0070c0">
                  <v:stroke dashstyle="longDash" endarrow="open"/>
                </v:shape>
                <v:shape id="Straight Arrow Connector 773" o:spid="_x0000_s1067" type="#_x0000_t32" style="position:absolute;left:5746;top:22450;width:16078;height:688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rqK5MgAAADcAAAADwAAAGRycy9kb3ducmV2LnhtbESP3WoCMRSE7wXfIZyCdzVbpbWsRhFB&#10;USgUtfhzd7o53axuTpZNqts+fSMUvBxm5htmNGlsKS5U+8KxgqduAoI4c7rgXMHHdv74CsIHZI2l&#10;Y1LwQx4m43ZrhKl2V17TZRNyESHsU1RgQqhSKX1myKLvuoo4el+uthiirHOpa7xGuC1lL0lepMWC&#10;44LBimaGsvPm2yr4fVsmn4dwylZmtjounve992q/U6rz0EyHIAI14R7+by+1gsGgD7cz8QjI8R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2rqK5MgAAADcAAAADwAAAAAA&#10;AAAAAAAAAAChAgAAZHJzL2Rvd25yZXYueG1sUEsFBgAAAAAEAAQA+QAAAJYDAAAAAA==&#10;" strokecolor="#0070c0">
                  <v:stroke dashstyle="longDash" endarrow="open"/>
                </v:shape>
                <v:shape id="Straight Arrow Connector 774" o:spid="_x0000_s1068" type="#_x0000_t32" style="position:absolute;left:29232;top:20984;width:16078;height:688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MSkMgAAADcAAAADwAAAGRycy9kb3ducmV2LnhtbESP3WoCMRSE7wXfIZyCdzVbsbWsRhFB&#10;USgUtfhzd7o53axuTpZNqts+fSMUvBxm5htmNGlsKS5U+8KxgqduAoI4c7rgXMHHdv74CsIHZI2l&#10;Y1LwQx4m43ZrhKl2V17TZRNyESHsU1RgQqhSKX1myKLvuoo4el+uthiirHOpa7xGuC1lL0lepMWC&#10;44LBimaGsvPm2yr4fVsmn4dwylZmtjounve992q/U6rz0EyHIAI14R7+by+1gsGgD7cz8QjI8R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VMSkMgAAADcAAAADwAAAAAA&#10;AAAAAAAAAAChAgAAZHJzL2Rvd25yZXYueG1sUEsFBgAAAAAEAAQA+QAAAJYDAAAAAA==&#10;" strokecolor="#0070c0">
                  <v:stroke dashstyle="longDash" endarrow="open"/>
                </v:shape>
                <v:shape id="Straight Arrow Connector 775" o:spid="_x0000_s1069" type="#_x0000_t32" style="position:absolute;left:21154;top:8124;width:16079;height:688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+3C8cAAADcAAAADwAAAGRycy9kb3ducmV2LnhtbESPQWsCMRSE74X+h/AK3mq2glpWoxRB&#10;URBEW1y9vW5eN9tuXpZN1LW/3hSEHoeZ+YYZT1tbiTM1vnSs4KWbgCDOnS65UPDxPn9+BeEDssbK&#10;MSm4kofp5PFhjKl2F97SeRcKESHsU1RgQqhTKX1uyKLvupo4el+usRiibAqpG7xEuK1kL0kG0mLJ&#10;ccFgTTND+c/uZBX8rpfJ5yF85yszWx0X/ay3qbO9Up2n9m0EIlAb/sP39lIrGA778HcmHgE5u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6H7cLxwAAANwAAAAPAAAAAAAA&#10;AAAAAAAAAKECAABkcnMvZG93bnJldi54bWxQSwUGAAAAAAQABAD5AAAAlQMAAAAA&#10;" strokecolor="#0070c0">
                  <v:stroke dashstyle="longDash" endarrow="open"/>
                </v:shape>
                <v:shape id="Straight Arrow Connector 776" o:spid="_x0000_s1070" type="#_x0000_t32" style="position:absolute;left:32356;top:12031;width:16078;height:688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0pfMcAAADcAAAADwAAAGRycy9kb3ducmV2LnhtbESPQWsCMRSE74L/ITzBm2YV1LI1igiK&#10;glC0pba3183rZnXzsmyibvvrTUHocZiZb5jpvLGluFLtC8cKBv0EBHHmdMG5grfXVe8JhA/IGkvH&#10;pOCHPMxn7dYUU+1uvKfrIeQiQtinqMCEUKVS+syQRd93FXH0vl1tMURZ51LXeItwW8phkoylxYLj&#10;gsGKloay8+FiFfzuNsnXRzhlW7Pcfq5Hx+FLdXxXqttpFs8gAjXhP/xob7SCyWQMf2fiEZCzO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KzSl8xwAAANwAAAAPAAAAAAAA&#10;AAAAAAAAAKECAABkcnMvZG93bnJldi54bWxQSwUGAAAAAAQABAD5AAAAlQMAAAAA&#10;" strokecolor="#0070c0">
                  <v:stroke dashstyle="longDash" endarrow="open"/>
                </v:shape>
                <v:shape id="_x0000_s1071" type="#_x0000_t202" style="position:absolute;left:42649;top:5081;width:3375;height:46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rZdcYA&#10;AADcAAAADwAAAGRycy9kb3ducmV2LnhtbESPT2vCQBTE74V+h+UVeil14x9Sja5SCi16q7HU6yP7&#10;TILZt3F3G+O3dwWhx2FmfsMsVr1pREfO15YVDAcJCOLC6ppLBT+7z9cpCB+QNTaWScGFPKyWjw8L&#10;zLQ985a6PJQiQthnqKAKoc2k9EVFBv3AtsTRO1hnMETpSqkdniPcNHKUJKk0WHNcqLClj4qKY/5n&#10;FEwn627vN+Pv3yI9NLPw8tZ9nZxSz0/9+xxEoD78h+/ttVYwmqRwOxOPgFxe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DrZdcYAAADcAAAADwAAAAAAAAAAAAAAAACYAgAAZHJz&#10;L2Rvd25yZXYueG1sUEsFBgAAAAAEAAQA9QAAAIsDAAAAAA==&#10;">
                  <v:textbox>
                    <w:txbxContent>
                      <w:p w:rsidR="00A3436E" w:rsidRDefault="00A3436E" w:rsidP="00FE5EDD">
                        <w:pPr>
                          <w:pStyle w:val="NormalWeb"/>
                          <w:tabs>
                            <w:tab w:val="left" w:pos="1185"/>
                          </w:tabs>
                          <w:spacing w:before="120" w:beforeAutospacing="0" w:after="120" w:afterAutospacing="0" w:line="360" w:lineRule="exact"/>
                          <w:jc w:val="both"/>
                        </w:pPr>
                        <w:r w:rsidRPr="00FE5EDD">
                          <w:rPr>
                            <w:position w:val="-4"/>
                          </w:rPr>
                          <w:object w:dxaOrig="200" w:dyaOrig="320">
                            <v:shape id="_x0000_i1088" type="#_x0000_t75" style="width:10.2pt;height:13pt" o:ole="">
                              <v:imagedata r:id="rId28" o:title=""/>
                            </v:shape>
                            <o:OLEObject Type="Embed" ProgID="Equation.DSMT4" ShapeID="_x0000_i1088" DrawAspect="Content" ObjectID="_1664698577" r:id="rId29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FF45CB" w:rsidRPr="00433422" w:rsidRDefault="00FF45CB" w:rsidP="00502726">
      <w:pPr>
        <w:rPr>
          <w:sz w:val="28"/>
          <w:szCs w:val="28"/>
          <w:lang w:val="el-GR"/>
        </w:rPr>
      </w:pPr>
    </w:p>
    <w:p w:rsidR="00433422" w:rsidRPr="00996D50" w:rsidRDefault="00433422" w:rsidP="00C65B0E">
      <w:pPr>
        <w:pStyle w:val="ListParagraph"/>
        <w:numPr>
          <w:ilvl w:val="0"/>
          <w:numId w:val="33"/>
        </w:numPr>
        <w:spacing w:before="240"/>
        <w:ind w:left="714" w:hanging="357"/>
        <w:contextualSpacing w:val="0"/>
        <w:rPr>
          <w:sz w:val="28"/>
          <w:szCs w:val="28"/>
          <w:lang w:val="el-GR"/>
        </w:rPr>
      </w:pPr>
      <w:r w:rsidRPr="00433422">
        <w:rPr>
          <w:sz w:val="28"/>
          <w:szCs w:val="28"/>
          <w:lang w:val="el-GR"/>
        </w:rPr>
        <w:t xml:space="preserve">καθώς και τα διανύσματα </w:t>
      </w:r>
      <w:r w:rsidR="00FE5EDD" w:rsidRPr="00FE5EDD">
        <w:rPr>
          <w:position w:val="-4"/>
        </w:rPr>
        <w:object w:dxaOrig="200" w:dyaOrig="320">
          <v:shape id="_x0000_i1026" type="#_x0000_t75" style="width:10pt;height:16pt" o:ole="">
            <v:imagedata r:id="rId26" o:title=""/>
          </v:shape>
          <o:OLEObject Type="Embed" ProgID="Equation.DSMT4" ShapeID="_x0000_i1026" DrawAspect="Content" ObjectID="_1664708325" r:id="rId30"/>
        </w:object>
      </w:r>
      <w:r w:rsidRPr="00433422">
        <w:rPr>
          <w:sz w:val="28"/>
          <w:szCs w:val="28"/>
          <w:lang w:val="el-GR"/>
        </w:rPr>
        <w:t xml:space="preserve"> στο επίπεδο.</w:t>
      </w:r>
    </w:p>
    <w:p w:rsidR="00996D50" w:rsidRPr="00996D50" w:rsidRDefault="00996D50" w:rsidP="00C65B0E">
      <w:pPr>
        <w:pStyle w:val="ListParagraph"/>
        <w:numPr>
          <w:ilvl w:val="0"/>
          <w:numId w:val="33"/>
        </w:numPr>
        <w:spacing w:before="240"/>
        <w:ind w:left="714" w:hanging="357"/>
        <w:contextualSpacing w:val="0"/>
        <w:rPr>
          <w:sz w:val="28"/>
          <w:szCs w:val="28"/>
          <w:lang w:val="el-GR"/>
        </w:rPr>
      </w:pPr>
      <w:r w:rsidRPr="00996D50">
        <w:rPr>
          <w:b/>
          <w:sz w:val="28"/>
          <w:szCs w:val="28"/>
          <w:lang w:val="el-GR"/>
        </w:rPr>
        <w:t>διανύσματα που προκύπτουν το ένα από το άλλο με παράλληλη μετατόπιση</w:t>
      </w:r>
      <w:r w:rsidRPr="00433422">
        <w:rPr>
          <w:sz w:val="28"/>
          <w:szCs w:val="28"/>
          <w:lang w:val="el-GR"/>
        </w:rPr>
        <w:t xml:space="preserve">, έχουν δηλαδή ίδια φορά και μήκος, δε διακρίνονται αλλά </w:t>
      </w:r>
      <w:r w:rsidRPr="00996D50">
        <w:rPr>
          <w:b/>
          <w:sz w:val="28"/>
          <w:szCs w:val="28"/>
          <w:u w:val="single"/>
          <w:lang w:val="el-GR"/>
        </w:rPr>
        <w:t>θεωρούνται ένα και το αυτό διάνυσμα</w:t>
      </w:r>
      <w:r w:rsidRPr="00996D50">
        <w:rPr>
          <w:b/>
          <w:sz w:val="28"/>
          <w:szCs w:val="28"/>
          <w:lang w:val="el-GR"/>
        </w:rPr>
        <w:t>.</w:t>
      </w:r>
    </w:p>
    <w:p w:rsidR="00996D50" w:rsidRPr="00996D50" w:rsidRDefault="00414A43" w:rsidP="00C65B0E">
      <w:pPr>
        <w:pStyle w:val="ListParagraph"/>
        <w:numPr>
          <w:ilvl w:val="0"/>
          <w:numId w:val="33"/>
        </w:numPr>
        <w:spacing w:before="240"/>
        <w:ind w:left="714" w:hanging="357"/>
        <w:contextualSpacing w:val="0"/>
        <w:rPr>
          <w:sz w:val="28"/>
          <w:szCs w:val="28"/>
          <w:lang w:val="el-GR"/>
        </w:rPr>
      </w:pPr>
      <w:r>
        <w:rPr>
          <w:b/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3023216</wp:posOffset>
                </wp:positionH>
                <wp:positionV relativeFrom="paragraph">
                  <wp:posOffset>-198848</wp:posOffset>
                </wp:positionV>
                <wp:extent cx="1717920" cy="633600"/>
                <wp:effectExtent l="38100" t="38100" r="34925" b="52705"/>
                <wp:wrapNone/>
                <wp:docPr id="290" name="Ink 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1717920" cy="63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" o:spid="_x0000_s1026" type="#_x0000_t75" style="position:absolute;margin-left:237.05pt;margin-top:-16.65pt;width:137.25pt;height:51.95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">
                <v:imagedata r:id="rId32" o:title=""/>
              </v:shape>
            </w:pict>
          </mc:Fallback>
        </mc:AlternateContent>
      </w:r>
      <w:r w:rsidR="00FF45CB" w:rsidRPr="00996D50">
        <w:rPr>
          <w:b/>
          <w:sz w:val="28"/>
          <w:szCs w:val="28"/>
          <w:lang w:val="el-GR"/>
        </w:rPr>
        <w:t>διαλέγουμε ένα διάνυσμα ως</w:t>
      </w:r>
      <w:r w:rsidR="00FF45CB" w:rsidRPr="00996D50">
        <w:rPr>
          <w:sz w:val="28"/>
          <w:szCs w:val="28"/>
          <w:lang w:val="el-GR"/>
        </w:rPr>
        <w:t xml:space="preserve"> «</w:t>
      </w:r>
      <w:r w:rsidR="00FF45CB" w:rsidRPr="00996D50">
        <w:rPr>
          <w:b/>
          <w:sz w:val="28"/>
          <w:szCs w:val="28"/>
          <w:lang w:val="el-GR"/>
        </w:rPr>
        <w:t>κανονικό εκπρόσωπο</w:t>
      </w:r>
      <w:r w:rsidR="00FF45CB" w:rsidRPr="00996D50">
        <w:rPr>
          <w:sz w:val="28"/>
          <w:szCs w:val="28"/>
          <w:lang w:val="el-GR"/>
        </w:rPr>
        <w:t xml:space="preserve">» όλων όσων ταυτίζονται με αυτό, και αυτό θα είναι το διάνυσμα που έχει </w:t>
      </w:r>
      <w:r w:rsidR="00FF45CB" w:rsidRPr="00C65B0E">
        <w:rPr>
          <w:b/>
          <w:sz w:val="28"/>
          <w:szCs w:val="28"/>
          <w:u w:val="single"/>
          <w:lang w:val="el-GR"/>
        </w:rPr>
        <w:t>ως σημείο εκκίνησης την αρχή των αξόνων</w:t>
      </w:r>
      <w:r w:rsidR="00FF45CB" w:rsidRPr="00996D50">
        <w:rPr>
          <w:sz w:val="28"/>
          <w:szCs w:val="28"/>
          <w:lang w:val="el-GR"/>
        </w:rPr>
        <w:t xml:space="preserve">. </w:t>
      </w:r>
    </w:p>
    <w:p w:rsidR="00FF45CB" w:rsidRDefault="005973BC" w:rsidP="00502726">
      <w:pPr>
        <w:pStyle w:val="ListParagraph"/>
        <w:numPr>
          <w:ilvl w:val="0"/>
          <w:numId w:val="33"/>
        </w:numPr>
        <w:rPr>
          <w:sz w:val="28"/>
          <w:szCs w:val="28"/>
          <w:lang w:val="el-GR"/>
        </w:rPr>
      </w:pPr>
      <w:r>
        <w:rPr>
          <w:noProof/>
          <w:sz w:val="28"/>
          <w:szCs w:val="28"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1970560" behindDoc="0" locked="0" layoutInCell="1" allowOverlap="1">
                <wp:simplePos x="0" y="0"/>
                <wp:positionH relativeFrom="column">
                  <wp:posOffset>4451410</wp:posOffset>
                </wp:positionH>
                <wp:positionV relativeFrom="paragraph">
                  <wp:posOffset>2108360</wp:posOffset>
                </wp:positionV>
                <wp:extent cx="122400" cy="139680"/>
                <wp:effectExtent l="38100" t="38100" r="30480" b="32385"/>
                <wp:wrapNone/>
                <wp:docPr id="1677" name="Ink 1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12240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7" o:spid="_x0000_s1026" type="#_x0000_t75" style="position:absolute;margin-left:349.95pt;margin-top:165.45pt;width:10.8pt;height:12.2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">
                <v:imagedata r:id="rId34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>
                <wp:simplePos x="0" y="0"/>
                <wp:positionH relativeFrom="column">
                  <wp:posOffset>3112570</wp:posOffset>
                </wp:positionH>
                <wp:positionV relativeFrom="paragraph">
                  <wp:posOffset>2148680</wp:posOffset>
                </wp:positionV>
                <wp:extent cx="1424520" cy="672840"/>
                <wp:effectExtent l="19050" t="19050" r="23495" b="32385"/>
                <wp:wrapNone/>
                <wp:docPr id="1676" name="Ink 1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1424520" cy="67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6" o:spid="_x0000_s1026" type="#_x0000_t75" style="position:absolute;margin-left:244.55pt;margin-top:168.85pt;width:113.1pt;height:53.9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">
                <v:imagedata r:id="rId36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>
                <wp:simplePos x="0" y="0"/>
                <wp:positionH relativeFrom="column">
                  <wp:posOffset>4585690</wp:posOffset>
                </wp:positionH>
                <wp:positionV relativeFrom="paragraph">
                  <wp:posOffset>1970120</wp:posOffset>
                </wp:positionV>
                <wp:extent cx="167400" cy="187920"/>
                <wp:effectExtent l="38100" t="19050" r="23495" b="22225"/>
                <wp:wrapNone/>
                <wp:docPr id="1675" name="Ink 1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16740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5" o:spid="_x0000_s1026" type="#_x0000_t75" style="position:absolute;margin-left:360.55pt;margin-top:154.8pt;width:14.4pt;height:15.8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">
                <v:imagedata r:id="rId38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>
                <wp:simplePos x="0" y="0"/>
                <wp:positionH relativeFrom="column">
                  <wp:posOffset>4656970</wp:posOffset>
                </wp:positionH>
                <wp:positionV relativeFrom="paragraph">
                  <wp:posOffset>1974080</wp:posOffset>
                </wp:positionV>
                <wp:extent cx="15120" cy="27360"/>
                <wp:effectExtent l="19050" t="19050" r="23495" b="29845"/>
                <wp:wrapNone/>
                <wp:docPr id="1674" name="Ink 1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1512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4" o:spid="_x0000_s1026" type="#_x0000_t75" style="position:absolute;margin-left:366.35pt;margin-top:155.1pt;width:1.95pt;height:2.85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">
                <v:imagedata r:id="rId40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>
                <wp:simplePos x="0" y="0"/>
                <wp:positionH relativeFrom="column">
                  <wp:posOffset>4529096</wp:posOffset>
                </wp:positionH>
                <wp:positionV relativeFrom="paragraph">
                  <wp:posOffset>2075351</wp:posOffset>
                </wp:positionV>
                <wp:extent cx="81000" cy="139680"/>
                <wp:effectExtent l="38100" t="38100" r="33655" b="32385"/>
                <wp:wrapNone/>
                <wp:docPr id="777" name="Ink 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8100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7" o:spid="_x0000_s1026" type="#_x0000_t75" style="position:absolute;margin-left:356pt;margin-top:163.05pt;width:7.7pt;height:12.2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">
                <v:imagedata r:id="rId42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>
                <wp:simplePos x="0" y="0"/>
                <wp:positionH relativeFrom="column">
                  <wp:posOffset>3035456</wp:posOffset>
                </wp:positionH>
                <wp:positionV relativeFrom="paragraph">
                  <wp:posOffset>2077871</wp:posOffset>
                </wp:positionV>
                <wp:extent cx="1596240" cy="733320"/>
                <wp:effectExtent l="38100" t="19050" r="23495" b="29210"/>
                <wp:wrapNone/>
                <wp:docPr id="771" name="Ink 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1596240" cy="73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1" o:spid="_x0000_s1026" type="#_x0000_t75" style="position:absolute;margin-left:238.5pt;margin-top:163pt;width:127pt;height:58.65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">
                <v:imagedata r:id="rId44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>
                <wp:simplePos x="0" y="0"/>
                <wp:positionH relativeFrom="column">
                  <wp:posOffset>4618016</wp:posOffset>
                </wp:positionH>
                <wp:positionV relativeFrom="paragraph">
                  <wp:posOffset>2065271</wp:posOffset>
                </wp:positionV>
                <wp:extent cx="16560" cy="23040"/>
                <wp:effectExtent l="38100" t="38100" r="21590" b="34290"/>
                <wp:wrapNone/>
                <wp:docPr id="770" name="Ink 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1656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0" o:spid="_x0000_s1026" type="#_x0000_t75" style="position:absolute;margin-left:363pt;margin-top:162pt;width:2.45pt;height:3.05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">
                <v:imagedata r:id="rId46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>
                <wp:simplePos x="0" y="0"/>
                <wp:positionH relativeFrom="column">
                  <wp:posOffset>4900616</wp:posOffset>
                </wp:positionH>
                <wp:positionV relativeFrom="paragraph">
                  <wp:posOffset>1640498</wp:posOffset>
                </wp:positionV>
                <wp:extent cx="231840" cy="249840"/>
                <wp:effectExtent l="38100" t="19050" r="15875" b="36195"/>
                <wp:wrapNone/>
                <wp:docPr id="769" name="Ink 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231840" cy="24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9" o:spid="_x0000_s1026" type="#_x0000_t75" style="position:absolute;margin-left:385.35pt;margin-top:128.6pt;width:19.45pt;height:20.8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">
                <v:imagedata r:id="rId48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2572136</wp:posOffset>
                </wp:positionH>
                <wp:positionV relativeFrom="paragraph">
                  <wp:posOffset>2420618</wp:posOffset>
                </wp:positionV>
                <wp:extent cx="140400" cy="133560"/>
                <wp:effectExtent l="19050" t="19050" r="31115" b="19050"/>
                <wp:wrapNone/>
                <wp:docPr id="736" name="Ink 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14040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6" o:spid="_x0000_s1026" type="#_x0000_t75" style="position:absolute;margin-left:202.1pt;margin-top:190.1pt;width:12.1pt;height:11.6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">
                <v:imagedata r:id="rId50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2478176</wp:posOffset>
                </wp:positionH>
                <wp:positionV relativeFrom="paragraph">
                  <wp:posOffset>2364818</wp:posOffset>
                </wp:positionV>
                <wp:extent cx="66600" cy="129600"/>
                <wp:effectExtent l="19050" t="19050" r="29210" b="22860"/>
                <wp:wrapNone/>
                <wp:docPr id="319" name="Ink 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6660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" o:spid="_x0000_s1026" type="#_x0000_t75" style="position:absolute;margin-left:194.6pt;margin-top:185.75pt;width:6.3pt;height:11.2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">
                <v:imagedata r:id="rId52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2384936</wp:posOffset>
                </wp:positionH>
                <wp:positionV relativeFrom="paragraph">
                  <wp:posOffset>2390018</wp:posOffset>
                </wp:positionV>
                <wp:extent cx="175680" cy="65880"/>
                <wp:effectExtent l="19050" t="38100" r="34290" b="29845"/>
                <wp:wrapNone/>
                <wp:docPr id="318" name="Ink 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17568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" o:spid="_x0000_s1026" type="#_x0000_t75" style="position:absolute;margin-left:187.25pt;margin-top:187.65pt;width:15pt;height:6.4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">
                <v:imagedata r:id="rId54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2787056</wp:posOffset>
                </wp:positionH>
                <wp:positionV relativeFrom="paragraph">
                  <wp:posOffset>2046578</wp:posOffset>
                </wp:positionV>
                <wp:extent cx="180720" cy="609480"/>
                <wp:effectExtent l="38100" t="38100" r="29210" b="38735"/>
                <wp:wrapNone/>
                <wp:docPr id="317" name="Ink 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180720" cy="60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" o:spid="_x0000_s1026" type="#_x0000_t75" style="position:absolute;margin-left:218.8pt;margin-top:160.5pt;width:15.4pt;height:49.35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">
                <v:imagedata r:id="rId56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3127256</wp:posOffset>
                </wp:positionH>
                <wp:positionV relativeFrom="paragraph">
                  <wp:posOffset>2120018</wp:posOffset>
                </wp:positionV>
                <wp:extent cx="205920" cy="7920"/>
                <wp:effectExtent l="19050" t="38100" r="22860" b="30480"/>
                <wp:wrapNone/>
                <wp:docPr id="316" name="Ink 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2059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" o:spid="_x0000_s1026" type="#_x0000_t75" style="position:absolute;margin-left:245.7pt;margin-top:166.4pt;width:17.3pt;height:1.85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">
                <v:imagedata r:id="rId58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3603176</wp:posOffset>
                </wp:positionH>
                <wp:positionV relativeFrom="paragraph">
                  <wp:posOffset>2074658</wp:posOffset>
                </wp:positionV>
                <wp:extent cx="136800" cy="18360"/>
                <wp:effectExtent l="19050" t="38100" r="34925" b="39370"/>
                <wp:wrapNone/>
                <wp:docPr id="315" name="Ink 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13680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" o:spid="_x0000_s1026" type="#_x0000_t75" style="position:absolute;margin-left:283.1pt;margin-top:162.85pt;width:11.85pt;height:2.75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">
                <v:imagedata r:id="rId60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4019696</wp:posOffset>
                </wp:positionH>
                <wp:positionV relativeFrom="paragraph">
                  <wp:posOffset>2078978</wp:posOffset>
                </wp:positionV>
                <wp:extent cx="78120" cy="7920"/>
                <wp:effectExtent l="19050" t="19050" r="17145" b="30480"/>
                <wp:wrapNone/>
                <wp:docPr id="314" name="Ink 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781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" o:spid="_x0000_s1026" type="#_x0000_t75" style="position:absolute;margin-left:316.05pt;margin-top:163.25pt;width:7.05pt;height:1.55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">
                <v:imagedata r:id="rId62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4494536</wp:posOffset>
                </wp:positionH>
                <wp:positionV relativeFrom="paragraph">
                  <wp:posOffset>2029298</wp:posOffset>
                </wp:positionV>
                <wp:extent cx="60840" cy="29880"/>
                <wp:effectExtent l="19050" t="19050" r="15875" b="27305"/>
                <wp:wrapNone/>
                <wp:docPr id="313" name="Ink 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6084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" o:spid="_x0000_s1026" type="#_x0000_t75" style="position:absolute;margin-left:353.35pt;margin-top:159.35pt;width:5.85pt;height:3.35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">
                <v:imagedata r:id="rId64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4937336</wp:posOffset>
                </wp:positionH>
                <wp:positionV relativeFrom="paragraph">
                  <wp:posOffset>1340258</wp:posOffset>
                </wp:positionV>
                <wp:extent cx="211680" cy="272160"/>
                <wp:effectExtent l="38100" t="38100" r="17145" b="33020"/>
                <wp:wrapNone/>
                <wp:docPr id="312" name="Ink 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211680" cy="27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" o:spid="_x0000_s1026" type="#_x0000_t75" style="position:absolute;margin-left:388.2pt;margin-top:104.75pt;width:17.9pt;height:22.95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">
                <v:imagedata r:id="rId66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4619456</wp:posOffset>
                </wp:positionH>
                <wp:positionV relativeFrom="paragraph">
                  <wp:posOffset>2621138</wp:posOffset>
                </wp:positionV>
                <wp:extent cx="360" cy="10800"/>
                <wp:effectExtent l="0" t="0" r="0" b="0"/>
                <wp:wrapNone/>
                <wp:docPr id="304" name="Ink 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3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" o:spid="_x0000_s1026" type="#_x0000_t75" style="position:absolute;margin-left:363.5pt;margin-top:206.15pt;width:.6pt;height:1.35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">
                <v:imagedata r:id="rId68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4632776</wp:posOffset>
                </wp:positionH>
                <wp:positionV relativeFrom="paragraph">
                  <wp:posOffset>2442938</wp:posOffset>
                </wp:positionV>
                <wp:extent cx="6480" cy="59040"/>
                <wp:effectExtent l="19050" t="19050" r="31750" b="17780"/>
                <wp:wrapNone/>
                <wp:docPr id="303" name="Ink 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648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" o:spid="_x0000_s1026" type="#_x0000_t75" style="position:absolute;margin-left:364.3pt;margin-top:191.95pt;width:1.4pt;height:5.55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">
                <v:imagedata r:id="rId70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4635296</wp:posOffset>
                </wp:positionH>
                <wp:positionV relativeFrom="paragraph">
                  <wp:posOffset>2288498</wp:posOffset>
                </wp:positionV>
                <wp:extent cx="7200" cy="78840"/>
                <wp:effectExtent l="19050" t="19050" r="31115" b="16510"/>
                <wp:wrapNone/>
                <wp:docPr id="302" name="Ink 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720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" o:spid="_x0000_s1026" type="#_x0000_t75" style="position:absolute;margin-left:364.55pt;margin-top:179.9pt;width:1.35pt;height:6.9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">
                <v:imagedata r:id="rId72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4637096</wp:posOffset>
                </wp:positionH>
                <wp:positionV relativeFrom="paragraph">
                  <wp:posOffset>2231258</wp:posOffset>
                </wp:positionV>
                <wp:extent cx="12600" cy="41400"/>
                <wp:effectExtent l="19050" t="19050" r="26035" b="15875"/>
                <wp:wrapNone/>
                <wp:docPr id="301" name="Ink 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1260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" o:spid="_x0000_s1026" type="#_x0000_t75" style="position:absolute;margin-left:364.5pt;margin-top:175.35pt;width:2.1pt;height:4.1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">
                <v:imagedata r:id="rId74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4644656</wp:posOffset>
                </wp:positionH>
                <wp:positionV relativeFrom="paragraph">
                  <wp:posOffset>2122538</wp:posOffset>
                </wp:positionV>
                <wp:extent cx="7200" cy="28800"/>
                <wp:effectExtent l="19050" t="38100" r="31115" b="28575"/>
                <wp:wrapNone/>
                <wp:docPr id="300" name="Ink 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720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" o:spid="_x0000_s1026" type="#_x0000_t75" style="position:absolute;margin-left:365.1pt;margin-top:166.5pt;width:1.55pt;height:3.4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">
                <v:imagedata r:id="rId76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4560056</wp:posOffset>
                </wp:positionH>
                <wp:positionV relativeFrom="paragraph">
                  <wp:posOffset>2015618</wp:posOffset>
                </wp:positionV>
                <wp:extent cx="134640" cy="113400"/>
                <wp:effectExtent l="38100" t="38100" r="17780" b="39370"/>
                <wp:wrapNone/>
                <wp:docPr id="296" name="Ink 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13464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" o:spid="_x0000_s1026" type="#_x0000_t75" style="position:absolute;margin-left:358.45pt;margin-top:158.15pt;width:11.9pt;height:10.2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">
                <v:imagedata r:id="rId78" o:title=""/>
              </v:shape>
            </w:pict>
          </mc:Fallback>
        </mc:AlternateContent>
      </w:r>
      <w:r w:rsidR="00F35468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85216" behindDoc="0" locked="0" layoutInCell="1" allowOverlap="1" wp14:anchorId="1618FBF1" wp14:editId="5785FCCE">
                <wp:simplePos x="0" y="0"/>
                <wp:positionH relativeFrom="column">
                  <wp:posOffset>4387215</wp:posOffset>
                </wp:positionH>
                <wp:positionV relativeFrom="paragraph">
                  <wp:posOffset>1744345</wp:posOffset>
                </wp:positionV>
                <wp:extent cx="498475" cy="62230"/>
                <wp:effectExtent l="46673" t="0" r="62547" b="62548"/>
                <wp:wrapNone/>
                <wp:docPr id="4" name="Curved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H="1">
                          <a:off x="0" y="0"/>
                          <a:ext cx="498475" cy="62230"/>
                        </a:xfrm>
                        <a:prstGeom prst="curvedConnector3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urved Connector 4" o:spid="_x0000_s1026" type="#_x0000_t38" style="position:absolute;margin-left:345.45pt;margin-top:137.35pt;width:39.25pt;height:4.9pt;rotation:90;flip:x;z-index:251785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" adj="10800" strokecolor="#4579b8 [3044]">
                <v:stroke endarrow="open"/>
              </v:shape>
            </w:pict>
          </mc:Fallback>
        </mc:AlternateContent>
      </w:r>
      <w:r w:rsidR="00F35468" w:rsidRPr="005812D4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84192" behindDoc="0" locked="0" layoutInCell="1" allowOverlap="1" wp14:anchorId="39746132" wp14:editId="40C17D1A">
                <wp:simplePos x="0" y="0"/>
                <wp:positionH relativeFrom="column">
                  <wp:posOffset>4486275</wp:posOffset>
                </wp:positionH>
                <wp:positionV relativeFrom="paragraph">
                  <wp:posOffset>1189990</wp:posOffset>
                </wp:positionV>
                <wp:extent cx="834390" cy="1403985"/>
                <wp:effectExtent l="0" t="0" r="22860" b="1397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3439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15245" w:rsidRDefault="00C15245">
                            <w:r w:rsidRPr="00433422">
                              <w:rPr>
                                <w:position w:val="-32"/>
                              </w:rPr>
                              <w:object w:dxaOrig="880" w:dyaOrig="760">
                                <v:shape id="_x0000_i1089" type="#_x0000_t75" style="width:50.6pt;height:43.7pt" o:ole="">
                                  <v:imagedata r:id="rId79" o:title=""/>
                                </v:shape>
                                <o:OLEObject Type="Embed" ProgID="Equation.DSMT4" ShapeID="_x0000_i1089" DrawAspect="Content" ObjectID="_1664708388" r:id="rId80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72" type="#_x0000_t202" style="position:absolute;left:0;text-align:left;margin-left:353.25pt;margin-top:93.7pt;width:65.7pt;height:110.55pt;z-index:25178419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">
                <v:textbox style="mso-fit-shape-to-text:t">
                  <w:txbxContent>
                    <w:p w:rsidR="00A3436E" w:rsidRDefault="00A3436E">
                      <w:r w:rsidRPr="00433422">
                        <w:rPr>
                          <w:position w:val="-32"/>
                        </w:rPr>
                        <w:object w:dxaOrig="880" w:dyaOrig="760">
                          <v:shape id="_x0000_i1089" type="#_x0000_t75" style="width:50.6pt;height:43.7pt" o:ole="">
                            <v:imagedata r:id="rId81" o:title=""/>
                          </v:shape>
                          <o:OLEObject Type="Embed" ProgID="Equation.DSMT4" ShapeID="_x0000_i1089" DrawAspect="Content" ObjectID="_1664698578" r:id="rId8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FF45CB" w:rsidRPr="00996D50">
        <w:rPr>
          <w:sz w:val="28"/>
          <w:szCs w:val="28"/>
          <w:lang w:val="el-GR"/>
        </w:rPr>
        <w:t xml:space="preserve">Για να προσδιορίσουμε το διάνυσμα </w:t>
      </w:r>
      <w:r w:rsidR="00FE5EDD" w:rsidRPr="00FE5EDD">
        <w:rPr>
          <w:position w:val="-4"/>
        </w:rPr>
        <w:object w:dxaOrig="200" w:dyaOrig="320">
          <v:shape id="_x0000_i1027" type="#_x0000_t75" style="width:10pt;height:16pt" o:ole="">
            <v:imagedata r:id="rId26" o:title=""/>
          </v:shape>
          <o:OLEObject Type="Embed" ProgID="Equation.DSMT4" ShapeID="_x0000_i1027" DrawAspect="Content" ObjectID="_1664708326" r:id="rId83"/>
        </w:object>
      </w:r>
      <w:r w:rsidR="00FF45CB" w:rsidRPr="00996D50">
        <w:rPr>
          <w:sz w:val="28"/>
          <w:szCs w:val="28"/>
          <w:lang w:val="el-GR"/>
        </w:rPr>
        <w:t xml:space="preserve"> </w:t>
      </w:r>
      <w:r w:rsidR="00FF45CB" w:rsidRPr="00DC465B">
        <w:rPr>
          <w:b/>
          <w:sz w:val="28"/>
          <w:szCs w:val="28"/>
          <w:lang w:val="el-GR"/>
        </w:rPr>
        <w:t>αρκεί λοιπόν να γνωρίζουμε τις συντεταγμένες του σημείου στο οποίο καταλήγει</w:t>
      </w:r>
      <w:r w:rsidR="00FF45CB" w:rsidRPr="00996D50">
        <w:rPr>
          <w:sz w:val="28"/>
          <w:szCs w:val="28"/>
          <w:lang w:val="el-GR"/>
        </w:rPr>
        <w:t xml:space="preserve"> το διάνυσμα, σημείο το οποίο ονομάζουμε </w:t>
      </w:r>
      <w:r w:rsidR="00FE5EDD" w:rsidRPr="00433422">
        <w:rPr>
          <w:position w:val="-32"/>
        </w:rPr>
        <w:object w:dxaOrig="880" w:dyaOrig="760">
          <v:shape id="_x0000_i1028" type="#_x0000_t75" style="width:44pt;height:38pt" o:ole="">
            <v:imagedata r:id="rId79" o:title=""/>
          </v:shape>
          <o:OLEObject Type="Embed" ProgID="Equation.DSMT4" ShapeID="_x0000_i1028" DrawAspect="Content" ObjectID="_1664708327" r:id="rId84"/>
        </w:object>
      </w:r>
      <w:r w:rsidR="00FF45CB" w:rsidRPr="00996D50">
        <w:rPr>
          <w:sz w:val="28"/>
          <w:szCs w:val="28"/>
          <w:lang w:val="el-GR"/>
        </w:rPr>
        <w:t>.</w:t>
      </w:r>
    </w:p>
    <w:p w:rsidR="00EE330E" w:rsidRPr="00F41091" w:rsidRDefault="005973BC" w:rsidP="00502726">
      <w:pPr>
        <w:pStyle w:val="ListParagraph"/>
        <w:numPr>
          <w:ilvl w:val="0"/>
          <w:numId w:val="33"/>
        </w:numPr>
        <w:rPr>
          <w:sz w:val="28"/>
          <w:szCs w:val="28"/>
          <w:lang w:val="el-GR"/>
        </w:rPr>
      </w:pP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>
                <wp:simplePos x="0" y="0"/>
                <wp:positionH relativeFrom="column">
                  <wp:posOffset>3038770</wp:posOffset>
                </wp:positionH>
                <wp:positionV relativeFrom="paragraph">
                  <wp:posOffset>1839960</wp:posOffset>
                </wp:positionV>
                <wp:extent cx="35280" cy="18360"/>
                <wp:effectExtent l="19050" t="19050" r="22225" b="20320"/>
                <wp:wrapNone/>
                <wp:docPr id="1673" name="Ink 1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3528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3" o:spid="_x0000_s1026" type="#_x0000_t75" style="position:absolute;margin-left:238.95pt;margin-top:144.6pt;width:3.5pt;height:2.1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">
                <v:imagedata r:id="rId86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>
                <wp:simplePos x="0" y="0"/>
                <wp:positionH relativeFrom="column">
                  <wp:posOffset>5961896</wp:posOffset>
                </wp:positionH>
                <wp:positionV relativeFrom="paragraph">
                  <wp:posOffset>3405907</wp:posOffset>
                </wp:positionV>
                <wp:extent cx="141120" cy="773280"/>
                <wp:effectExtent l="19050" t="19050" r="30480" b="27305"/>
                <wp:wrapNone/>
                <wp:docPr id="98" name="Ink 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141120" cy="77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" o:spid="_x0000_s1026" type="#_x0000_t75" style="position:absolute;margin-left:469pt;margin-top:267.75pt;width:12.15pt;height:62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">
                <v:imagedata r:id="rId88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>
                <wp:simplePos x="0" y="0"/>
                <wp:positionH relativeFrom="column">
                  <wp:posOffset>5583896</wp:posOffset>
                </wp:positionH>
                <wp:positionV relativeFrom="paragraph">
                  <wp:posOffset>3492307</wp:posOffset>
                </wp:positionV>
                <wp:extent cx="126360" cy="718200"/>
                <wp:effectExtent l="19050" t="19050" r="26670" b="24765"/>
                <wp:wrapNone/>
                <wp:docPr id="97" name="Ink 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126360" cy="71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" o:spid="_x0000_s1026" type="#_x0000_t75" style="position:absolute;margin-left:439.15pt;margin-top:274.45pt;width:11pt;height:57.55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">
                <v:imagedata r:id="rId90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>
                <wp:simplePos x="0" y="0"/>
                <wp:positionH relativeFrom="column">
                  <wp:posOffset>5821136</wp:posOffset>
                </wp:positionH>
                <wp:positionV relativeFrom="paragraph">
                  <wp:posOffset>3890467</wp:posOffset>
                </wp:positionV>
                <wp:extent cx="149040" cy="62640"/>
                <wp:effectExtent l="38100" t="38100" r="22860" b="33020"/>
                <wp:wrapNone/>
                <wp:docPr id="96" name="Ink 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14904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" o:spid="_x0000_s1026" type="#_x0000_t75" style="position:absolute;margin-left:457.85pt;margin-top:305.65pt;width:12.95pt;height:6.15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">
                <v:imagedata r:id="rId92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>
                <wp:simplePos x="0" y="0"/>
                <wp:positionH relativeFrom="column">
                  <wp:posOffset>5773256</wp:posOffset>
                </wp:positionH>
                <wp:positionV relativeFrom="paragraph">
                  <wp:posOffset>3928987</wp:posOffset>
                </wp:positionV>
                <wp:extent cx="137160" cy="180360"/>
                <wp:effectExtent l="19050" t="38100" r="15240" b="29210"/>
                <wp:wrapNone/>
                <wp:docPr id="799" name="Ink 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13716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9" o:spid="_x0000_s1026" type="#_x0000_t75" style="position:absolute;margin-left:453.9pt;margin-top:308.9pt;width:12.05pt;height:15.35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">
                <v:imagedata r:id="rId94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>
                <wp:simplePos x="0" y="0"/>
                <wp:positionH relativeFrom="column">
                  <wp:posOffset>5751656</wp:posOffset>
                </wp:positionH>
                <wp:positionV relativeFrom="paragraph">
                  <wp:posOffset>3547027</wp:posOffset>
                </wp:positionV>
                <wp:extent cx="132480" cy="208800"/>
                <wp:effectExtent l="38100" t="38100" r="20320" b="39370"/>
                <wp:wrapNone/>
                <wp:docPr id="798" name="Ink 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132480" cy="20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8" o:spid="_x0000_s1026" type="#_x0000_t75" style="position:absolute;margin-left:452.2pt;margin-top:278.7pt;width:11.75pt;height:17.8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">
                <v:imagedata r:id="rId96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>
                <wp:simplePos x="0" y="0"/>
                <wp:positionH relativeFrom="column">
                  <wp:posOffset>1531376</wp:posOffset>
                </wp:positionH>
                <wp:positionV relativeFrom="paragraph">
                  <wp:posOffset>4134187</wp:posOffset>
                </wp:positionV>
                <wp:extent cx="3346920" cy="45360"/>
                <wp:effectExtent l="38100" t="38100" r="25400" b="31115"/>
                <wp:wrapNone/>
                <wp:docPr id="797" name="Ink 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334692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7" o:spid="_x0000_s1026" type="#_x0000_t75" style="position:absolute;margin-left:120.1pt;margin-top:324.95pt;width:264.75pt;height:4.75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">
                <v:imagedata r:id="rId98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4051376</wp:posOffset>
                </wp:positionH>
                <wp:positionV relativeFrom="paragraph">
                  <wp:posOffset>2323938</wp:posOffset>
                </wp:positionV>
                <wp:extent cx="93600" cy="110880"/>
                <wp:effectExtent l="38100" t="38100" r="20955" b="41910"/>
                <wp:wrapNone/>
                <wp:docPr id="311" name="Ink 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9360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" o:spid="_x0000_s1026" type="#_x0000_t75" style="position:absolute;margin-left:318.45pt;margin-top:182.35pt;width:8.6pt;height:10.1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">
                <v:imagedata r:id="rId100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3909536</wp:posOffset>
                </wp:positionH>
                <wp:positionV relativeFrom="paragraph">
                  <wp:posOffset>2267058</wp:posOffset>
                </wp:positionV>
                <wp:extent cx="61560" cy="117720"/>
                <wp:effectExtent l="38100" t="38100" r="34290" b="34925"/>
                <wp:wrapNone/>
                <wp:docPr id="310" name="Ink 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6156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" o:spid="_x0000_s1026" type="#_x0000_t75" style="position:absolute;margin-left:307.15pt;margin-top:177.95pt;width:6.05pt;height:10.45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">
                <v:imagedata r:id="rId102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3900176</wp:posOffset>
                </wp:positionH>
                <wp:positionV relativeFrom="paragraph">
                  <wp:posOffset>2233938</wp:posOffset>
                </wp:positionV>
                <wp:extent cx="103320" cy="123480"/>
                <wp:effectExtent l="38100" t="19050" r="30480" b="29210"/>
                <wp:wrapNone/>
                <wp:docPr id="309" name="Ink 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/>
                      </w14:nvContentPartPr>
                      <w14:xfrm>
                        <a:off x="0" y="0"/>
                        <a:ext cx="10332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" o:spid="_x0000_s1026" type="#_x0000_t75" style="position:absolute;margin-left:306.55pt;margin-top:175.45pt;width:9.4pt;height:10.8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">
                <v:imagedata r:id="rId104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3977216</wp:posOffset>
                </wp:positionH>
                <wp:positionV relativeFrom="paragraph">
                  <wp:posOffset>1959618</wp:posOffset>
                </wp:positionV>
                <wp:extent cx="632520" cy="153000"/>
                <wp:effectExtent l="19050" t="19050" r="34290" b="19050"/>
                <wp:wrapNone/>
                <wp:docPr id="308" name="Ink 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63252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" o:spid="_x0000_s1026" type="#_x0000_t75" style="position:absolute;margin-left:312.8pt;margin-top:153.8pt;width:50.65pt;height:13.15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">
                <v:imagedata r:id="rId106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3176576</wp:posOffset>
                </wp:positionH>
                <wp:positionV relativeFrom="paragraph">
                  <wp:posOffset>1965738</wp:posOffset>
                </wp:positionV>
                <wp:extent cx="705960" cy="207000"/>
                <wp:effectExtent l="19050" t="19050" r="18415" b="22225"/>
                <wp:wrapNone/>
                <wp:docPr id="306" name="Ink 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/>
                      </w14:nvContentPartPr>
                      <w14:xfrm>
                        <a:off x="0" y="0"/>
                        <a:ext cx="705960" cy="20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" o:spid="_x0000_s1026" type="#_x0000_t75" style="position:absolute;margin-left:249.75pt;margin-top:154.35pt;width:56.55pt;height:17.3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">
                <v:imagedata r:id="rId108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>
                <wp:simplePos x="0" y="0"/>
                <wp:positionH relativeFrom="column">
                  <wp:posOffset>4611176</wp:posOffset>
                </wp:positionH>
                <wp:positionV relativeFrom="paragraph">
                  <wp:posOffset>1779258</wp:posOffset>
                </wp:positionV>
                <wp:extent cx="15120" cy="32760"/>
                <wp:effectExtent l="19050" t="19050" r="23495" b="24765"/>
                <wp:wrapNone/>
                <wp:docPr id="305" name="Ink 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/>
                      </w14:nvContentPartPr>
                      <w14:xfrm>
                        <a:off x="0" y="0"/>
                        <a:ext cx="1512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" o:spid="_x0000_s1026" type="#_x0000_t75" style="position:absolute;margin-left:362.6pt;margin-top:139.75pt;width:2.15pt;height:3.5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">
                <v:imagedata r:id="rId110" o:title=""/>
              </v:shape>
            </w:pict>
          </mc:Fallback>
        </mc:AlternateContent>
      </w:r>
      <w:r w:rsidR="00EE330E">
        <w:rPr>
          <w:noProof/>
          <w:sz w:val="28"/>
          <w:szCs w:val="28"/>
          <w:lang w:val="en-US" w:eastAsia="en-US"/>
        </w:rPr>
        <mc:AlternateContent>
          <mc:Choice Requires="wpc">
            <w:drawing>
              <wp:anchor distT="0" distB="0" distL="114300" distR="114300" simplePos="0" relativeHeight="251782144" behindDoc="0" locked="0" layoutInCell="1" allowOverlap="1" wp14:anchorId="59E9224A" wp14:editId="5FD55489">
                <wp:simplePos x="0" y="0"/>
                <wp:positionH relativeFrom="column">
                  <wp:posOffset>320040</wp:posOffset>
                </wp:positionH>
                <wp:positionV relativeFrom="paragraph">
                  <wp:posOffset>68580</wp:posOffset>
                </wp:positionV>
                <wp:extent cx="5273040" cy="3360420"/>
                <wp:effectExtent l="0" t="0" r="41910" b="0"/>
                <wp:wrapTopAndBottom/>
                <wp:docPr id="1" name="Canvas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0" name="Group 100"/>
                        <wpg:cNvGrpSpPr/>
                        <wpg:grpSpPr>
                          <a:xfrm>
                            <a:off x="152400" y="152400"/>
                            <a:ext cx="5073685" cy="3079130"/>
                            <a:chOff x="0" y="0"/>
                            <a:chExt cx="5076825" cy="3081035"/>
                          </a:xfrm>
                        </wpg:grpSpPr>
                        <wps:wsp>
                          <wps:cNvPr id="101" name="Straight Arrow Connector 101"/>
                          <wps:cNvCnPr/>
                          <wps:spPr>
                            <a:xfrm>
                              <a:off x="0" y="1586880"/>
                              <a:ext cx="5076825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arrow"/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2" name="Straight Arrow Connector 102"/>
                          <wps:cNvCnPr/>
                          <wps:spPr>
                            <a:xfrm>
                              <a:off x="2538730" y="0"/>
                              <a:ext cx="1270" cy="3081035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arrow"/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3" name="Straight Connector 103"/>
                          <wps:cNvCnPr/>
                          <wps:spPr>
                            <a:xfrm>
                              <a:off x="299847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4" name="Straight Connector 104"/>
                          <wps:cNvCnPr/>
                          <wps:spPr>
                            <a:xfrm>
                              <a:off x="322834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5" name="Straight Connector 105"/>
                          <wps:cNvCnPr/>
                          <wps:spPr>
                            <a:xfrm>
                              <a:off x="345821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6" name="Straight Connector 106"/>
                          <wps:cNvCnPr/>
                          <wps:spPr>
                            <a:xfrm>
                              <a:off x="368808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7" name="Straight Connector 107"/>
                          <wps:cNvCnPr/>
                          <wps:spPr>
                            <a:xfrm>
                              <a:off x="391795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8" name="Straight Connector 108"/>
                          <wps:cNvCnPr/>
                          <wps:spPr>
                            <a:xfrm>
                              <a:off x="414782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9" name="Straight Connector 109"/>
                          <wps:cNvCnPr/>
                          <wps:spPr>
                            <a:xfrm>
                              <a:off x="437769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0" name="Straight Connector 110"/>
                          <wps:cNvCnPr/>
                          <wps:spPr>
                            <a:xfrm>
                              <a:off x="460756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1" name="Straight Connector 111"/>
                          <wps:cNvCnPr/>
                          <wps:spPr>
                            <a:xfrm>
                              <a:off x="483743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2" name="Straight Connector 112"/>
                          <wps:cNvCnPr/>
                          <wps:spPr>
                            <a:xfrm>
                              <a:off x="24003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3" name="Straight Connector 113"/>
                          <wps:cNvCnPr/>
                          <wps:spPr>
                            <a:xfrm>
                              <a:off x="46990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4" name="Straight Connector 114"/>
                          <wps:cNvCnPr/>
                          <wps:spPr>
                            <a:xfrm>
                              <a:off x="69977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5" name="Straight Connector 115"/>
                          <wps:cNvCnPr/>
                          <wps:spPr>
                            <a:xfrm>
                              <a:off x="92964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6" name="Straight Connector 116"/>
                          <wps:cNvCnPr/>
                          <wps:spPr>
                            <a:xfrm>
                              <a:off x="115951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7" name="Straight Connector 117"/>
                          <wps:cNvCnPr/>
                          <wps:spPr>
                            <a:xfrm>
                              <a:off x="138938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8" name="Straight Connector 118"/>
                          <wps:cNvCnPr/>
                          <wps:spPr>
                            <a:xfrm>
                              <a:off x="161925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9" name="Straight Connector 119"/>
                          <wps:cNvCnPr/>
                          <wps:spPr>
                            <a:xfrm>
                              <a:off x="184912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0" name="Straight Connector 120"/>
                          <wps:cNvCnPr/>
                          <wps:spPr>
                            <a:xfrm>
                              <a:off x="207899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1" name="Straight Connector 121"/>
                          <wps:cNvCnPr/>
                          <wps:spPr>
                            <a:xfrm>
                              <a:off x="230886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2" name="Straight Connector 122"/>
                          <wps:cNvCnPr/>
                          <wps:spPr>
                            <a:xfrm>
                              <a:off x="276860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3" name="Straight Connector 123"/>
                          <wps:cNvCnPr/>
                          <wps:spPr>
                            <a:xfrm>
                              <a:off x="2538390" y="1127140"/>
                              <a:ext cx="10956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4" name="Straight Connector 124"/>
                          <wps:cNvCnPr/>
                          <wps:spPr>
                            <a:xfrm>
                              <a:off x="2538730" y="135701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5" name="Straight Connector 125"/>
                          <wps:cNvCnPr/>
                          <wps:spPr>
                            <a:xfrm>
                              <a:off x="2538730" y="66740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6" name="Straight Connector 126"/>
                          <wps:cNvCnPr/>
                          <wps:spPr>
                            <a:xfrm>
                              <a:off x="2539366" y="89727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7" name="Straight Connector 127"/>
                          <wps:cNvCnPr/>
                          <wps:spPr>
                            <a:xfrm>
                              <a:off x="2539366" y="20224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8" name="Straight Connector 128"/>
                          <wps:cNvCnPr/>
                          <wps:spPr>
                            <a:xfrm>
                              <a:off x="2540000" y="432110"/>
                              <a:ext cx="10922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9" name="Straight Connector 129"/>
                          <wps:cNvCnPr/>
                          <wps:spPr>
                            <a:xfrm>
                              <a:off x="2537756" y="273623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0" name="Straight Connector 130"/>
                          <wps:cNvCnPr/>
                          <wps:spPr>
                            <a:xfrm>
                              <a:off x="2538390" y="2966100"/>
                              <a:ext cx="10922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1" name="Straight Connector 131"/>
                          <wps:cNvCnPr/>
                          <wps:spPr>
                            <a:xfrm>
                              <a:off x="2538390" y="2276490"/>
                              <a:ext cx="10922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2" name="Straight Connector 132"/>
                          <wps:cNvCnPr/>
                          <wps:spPr>
                            <a:xfrm>
                              <a:off x="2539025" y="250636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3" name="Straight Connector 133"/>
                          <wps:cNvCnPr/>
                          <wps:spPr>
                            <a:xfrm>
                              <a:off x="2539025" y="1811035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4" name="Straight Connector 134"/>
                          <wps:cNvCnPr/>
                          <wps:spPr>
                            <a:xfrm>
                              <a:off x="2539660" y="2040905"/>
                              <a:ext cx="10922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  <wps:wsp>
                        <wps:cNvPr id="135" name="Straight Arrow Connector 135"/>
                        <wps:cNvCnPr/>
                        <wps:spPr>
                          <a:xfrm flipV="1">
                            <a:off x="2688586" y="1049115"/>
                            <a:ext cx="1607820" cy="688975"/>
                          </a:xfrm>
                          <a:prstGeom prst="straightConnector1">
                            <a:avLst/>
                          </a:prstGeom>
                          <a:ln w="12700"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608471" y="647498"/>
                            <a:ext cx="396240" cy="4114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15245" w:rsidRDefault="00C15245" w:rsidP="00AC637A">
                              <w:pPr>
                                <w:pStyle w:val="NormalWeb"/>
                                <w:tabs>
                                  <w:tab w:val="left" w:pos="1185"/>
                                </w:tabs>
                                <w:spacing w:before="120" w:beforeAutospacing="0" w:after="120" w:afterAutospacing="0" w:line="360" w:lineRule="exact"/>
                                <w:jc w:val="both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  <w:lang w:val="en-GB"/>
                                        </w:rPr>
                                        <m:t>x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584" name="Oval 2"/>
                        <wps:cNvSpPr/>
                        <wps:spPr>
                          <a:xfrm>
                            <a:off x="4273521" y="1026053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4647600" y="1909740"/>
                            <a:ext cx="578485" cy="4622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15245" w:rsidRDefault="00C15245" w:rsidP="00016E9B">
                              <w:pPr>
                                <w:pStyle w:val="NormalWeb"/>
                                <w:tabs>
                                  <w:tab w:val="left" w:pos="1185"/>
                                </w:tabs>
                                <w:spacing w:before="120" w:beforeAutospacing="0" w:after="120" w:afterAutospacing="0" w:line="360" w:lineRule="exact"/>
                                <w:jc w:val="both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4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000376" y="187418"/>
                            <a:ext cx="578485" cy="4622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15245" w:rsidRDefault="00C15245" w:rsidP="00016E9B">
                              <w:pPr>
                                <w:pStyle w:val="NormalWeb"/>
                                <w:tabs>
                                  <w:tab w:val="left" w:pos="1185"/>
                                </w:tabs>
                                <w:spacing w:before="120" w:beforeAutospacing="0" w:after="120" w:afterAutospacing="0" w:line="360" w:lineRule="exact"/>
                                <w:jc w:val="both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1" o:spid="_x0000_s1073" editas="canvas" style="position:absolute;left:0;text-align:left;margin-left:25.2pt;margin-top:5.4pt;width:415.2pt;height:264.6pt;z-index:251782144;mso-position-horizontal-relative:text;mso-position-vertical-relative:text" coordsize="52730,336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">
                <v:shape id="_x0000_s1074" type="#_x0000_t75" style="position:absolute;width:52730;height:33604;visibility:visible;mso-wrap-style:square">
                  <v:fill o:detectmouseclick="t"/>
                  <v:path o:connecttype="none"/>
                </v:shape>
                <v:group id="Group 100" o:spid="_x0000_s1075" style="position:absolute;left:1524;top:1524;width:50736;height:30791" coordsize="50768,308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8SaXM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LxJpcxgAAANwA&#10;AAAPAAAAAAAAAAAAAAAAAKoCAABkcnMvZG93bnJldi54bWxQSwUGAAAAAAQABAD6AAAAnQMAAAAA&#10;">
                  <v:shape id="Straight Arrow Connector 101" o:spid="_x0000_s1076" type="#_x0000_t32" style="position:absolute;top:15868;width:5076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dAe8IAAADcAAAADwAAAGRycy9kb3ducmV2LnhtbERPO2/CMBDeK/EfrEPq1th0gCrEIB5F&#10;6tClwMB4io8kEJ+j2Anuv68rVep2n77nFetoWzFS7xvHGmaZAkFcOtNwpeF8Ory8gfAB2WDrmDR8&#10;k4f1avJUYG7cg79oPIZKpBD2OWqoQ+hyKX1Zk0WfuY44cVfXWwwJ9pU0PT5SuG3lq1JzabHh1FBj&#10;R7uayvtxsBriYuM/txWHxfvpMqho9tubuWn9PI2bJYhAMfyL/9wfJs1XM/h9Jl0gV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kdAe8IAAADcAAAADwAAAAAAAAAAAAAA&#10;AAChAgAAZHJzL2Rvd25yZXYueG1sUEsFBgAAAAAEAAQA+QAAAJADAAAAAA==&#10;" strokecolor="black [3213]" strokeweight="1pt">
                    <v:stroke startarrow="open" endarrow="open"/>
                  </v:shape>
                  <v:shape id="Straight Arrow Connector 102" o:spid="_x0000_s1077" type="#_x0000_t32" style="position:absolute;left:25387;width:13;height:308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XeDMAAAADcAAAADwAAAGRycy9kb3ducmV2LnhtbERPPW/CMBDdkfofrEPqBjYMgFIMggIS&#10;AwuEoeMpviah8TmKDbj/HiMhsd3T+7z5MtpG3KjztWMNo6ECQVw4U3Op4ZzvBjMQPiAbbByThn/y&#10;sFx89OaYGXfnI91OoRQphH2GGqoQ2kxKX1Rk0Q9dS5y4X9dZDAl2pTQd3lO4beRYqYm0WHNqqLCl&#10;74qKv9PVaojTlT+sSw7Tbf5zVdFs1hdz0fqzH1dfIALF8Ba/3HuT5qsxPJ9JF8jF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aV3gzAAAAA3AAAAA8AAAAAAAAAAAAAAAAA&#10;oQIAAGRycy9kb3ducmV2LnhtbFBLBQYAAAAABAAEAPkAAACOAwAAAAA=&#10;" strokecolor="black [3213]" strokeweight="1pt">
                    <v:stroke startarrow="open" endarrow="open"/>
                  </v:shape>
                  <v:line id="Straight Connector 103" o:spid="_x0000_s1078" style="position:absolute;visibility:visible;mso-wrap-style:square" from="29984,15868" to="29984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1PaxsMAAADcAAAADwAAAGRycy9kb3ducmV2LnhtbERPS4vCMBC+C/6HMMJeRFOV9VGNIrss&#10;eBGxetDb0IxtsZmUJmu7/94sCN7m43vOatOaUjyodoVlBaNhBII4tbrgTMH59DOYg3AeWWNpmRT8&#10;kYPNuttZYaxtw0d6JD4TIYRdjApy76tYSpfmZNANbUUcuJutDfoA60zqGpsQbko5jqKpNFhwaMix&#10;oq+c0nvyaxR8n6dNssg+Z/3RZN8u+DC+XPdGqY9eu12C8NT6t/jl3ukwP5rA/zPhArl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9T2sbDAAAA3AAAAA8AAAAAAAAAAAAA&#10;AAAAoQIAAGRycy9kb3ducmV2LnhtbFBLBQYAAAAABAAEAPkAAACRAwAAAAA=&#10;" strokecolor="black [3213]" strokeweight="1pt"/>
                  <v:line id="Straight Connector 104" o:spid="_x0000_s1079" style="position:absolute;visibility:visible;mso-wrap-style:square" from="32283,15868" to="32283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LpCssUAAADcAAAADwAAAGRycy9kb3ducmV2LnhtbERPTWvCQBC9C/0PyxR6kbrR2tSkWUUU&#10;oReRph7qbchOk2B2NmS3Jv33bkHwNo/3OdlqMI24UOdqywqmkwgEcWF1zaWC49fueQHCeWSNjWVS&#10;8EcOVsuHUYaptj1/0iX3pQgh7FJUUHnfplK6oiKDbmJb4sD92M6gD7Arpe6wD+GmkbMoiqXBmkND&#10;hS1tKirO+a9RsD3GfZ6Ur2/j6ct+SPgw+z7tjVJPj8P6HYSnwd/FN/eHDvOjOfw/Ey6Qy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LpCssUAAADcAAAADwAAAAAAAAAA&#10;AAAAAAChAgAAZHJzL2Rvd25yZXYueG1sUEsFBgAAAAAEAAQA+QAAAJMDAAAAAA==&#10;" strokecolor="black [3213]" strokeweight="1pt"/>
                  <v:line id="Straight Connector 105" o:spid="_x0000_s1080" style="position:absolute;visibility:visible;mso-wrap-style:square" from="34582,15868" to="34582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/bnKcMAAADcAAAADwAAAGRycy9kb3ducmV2LnhtbERPTYvCMBC9C/6HMIKXZU1V1LUaRRTB&#10;iyxbPezehmZsi82kNNHWf2+EBW/zeJ+zXLemFHeqXWFZwXAQgSBOrS44U3A+7T+/QDiPrLG0TAoe&#10;5GC96naWGGvb8A/dE5+JEMIuRgW591UspUtzMugGtiIO3MXWBn2AdSZ1jU0IN6UcRdFUGiw4NORY&#10;0Tan9JrcjILdedok82wy+xiOj+2cv0e/f0ejVL/XbhYgPLX+Lf53H3SYH03g9Uy4QK6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/25ynDAAAA3AAAAA8AAAAAAAAAAAAA&#10;AAAAoQIAAGRycy9kb3ducmV2LnhtbFBLBQYAAAAABAAEAPkAAACRAwAAAAA=&#10;" strokecolor="black [3213]" strokeweight="1pt"/>
                  <v:line id="Straight Connector 106" o:spid="_x0000_s1081" style="position:absolute;visibility:visible;mso-wrap-style:square" from="36880,15868" to="36880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R5XsQAAADcAAAADwAAAGRycy9kb3ducmV2LnhtbERPTWvCQBC9C/6HZYReSt1oMdWYjYil&#10;0IuI0YO9DdlpEszOhuzWpP++KxS8zeN9TroZTCNu1LnasoLZNAJBXFhdc6ngfPp4WYJwHlljY5kU&#10;/JKDTTYepZho2/ORbrkvRQhhl6CCyvs2kdIVFRl0U9sSB+7bdgZ9gF0pdYd9CDeNnEdRLA3WHBoq&#10;bGlXUXHNf4yC93Pc56ty8fY8e90PKz7ML197o9TTZNiuQXga/EP87/7UYX4Uw/2ZcIHM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JHlexAAAANwAAAAPAAAAAAAAAAAA&#10;AAAAAKECAABkcnMvZG93bnJldi54bWxQSwUGAAAAAAQABAD5AAAAkgMAAAAA&#10;" strokecolor="black [3213]" strokeweight="1pt"/>
                  <v:line id="Straight Connector 107" o:spid="_x0000_s1082" style="position:absolute;visibility:visible;mso-wrap-style:square" from="39179,15868" to="39179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GjcxcMAAADcAAAADwAAAGRycy9kb3ducmV2LnhtbERPS4vCMBC+C/6HMMJeZE1VfHWNIi4L&#10;XkTsetDb0Ixt2WZSmqyt/94Igrf5+J6zXLemFDeqXWFZwXAQgSBOrS44U3D6/fmcg3AeWWNpmRTc&#10;ycF61e0sMda24SPdEp+JEMIuRgW591UspUtzMugGtiIO3NXWBn2AdSZ1jU0IN6UcRdFUGiw4NORY&#10;0Tan9C/5Nwq+T9MmWWSTWX843rcLPozOl71R6qPXbr5AeGr9W/xy73SYH83g+Uy4QK4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Bo3MXDAAAA3AAAAA8AAAAAAAAAAAAA&#10;AAAAoQIAAGRycy9kb3ducmV2LnhtbFBLBQYAAAAABAAEAPkAAACRAwAAAAA=&#10;" strokecolor="black [3213]" strokeweight="1pt"/>
                  <v:line id="Straight Connector 108" o:spid="_x0000_s1083" style="position:absolute;visibility:visible;mso-wrap-style:square" from="41478,15868" to="41478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dIt8YAAADcAAAADwAAAGRycy9kb3ducmV2LnhtbESPQWvCQBCF7wX/wzIFL0U3Wqo1dRVR&#10;Cl6kNHqwtyE7TUKzsyG7mvjvnYPQ2wzvzXvfLNe9q9WV2lB5NjAZJ6CIc28rLgycjp+jd1AhIlus&#10;PZOBGwVYrwZPS0yt7/ibrlkslIRwSNFAGWOTah3ykhyGsW+IRfv1rcMoa1to22In4a7W0ySZaYcV&#10;S0OJDW1Lyv+yizOwO826bFG8zV8mr4d+wV/T88/BGTN87jcfoCL18d/8uN5bwU+EVp6RCfTq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H3SLfGAAAA3AAAAA8AAAAAAAAA&#10;AAAAAAAAoQIAAGRycy9kb3ducmV2LnhtbFBLBQYAAAAABAAEAPkAAACUAwAAAAA=&#10;" strokecolor="black [3213]" strokeweight="1pt"/>
                  <v:line id="Straight Connector 109" o:spid="_x0000_s1084" style="position:absolute;visibility:visible;mso-wrap-style:square" from="43776,15868" to="43776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rvtLMQAAADcAAAADwAAAGRycy9kb3ducmV2LnhtbERPTWvCQBC9C/6HZYReSt1o0ZqYjYil&#10;0IuI0YO9DdlpEszOhuzWpP++KxS8zeN9TroZTCNu1LnasoLZNAJBXFhdc6ngfPp4WYFwHlljY5kU&#10;/JKDTTYepZho2/ORbrkvRQhhl6CCyvs2kdIVFRl0U9sSB+7bdgZ9gF0pdYd9CDeNnEfRUhqsOTRU&#10;2NKuouKa/xgF7+dln8fl4u159rofYj7ML197o9TTZNiuQXga/EP87/7UYX4Uw/2ZcIHM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u+0sxAAAANwAAAAPAAAAAAAAAAAA&#10;AAAAAKECAABkcnMvZG93bnJldi54bWxQSwUGAAAAAAQABAD5AAAAkgMAAAAA&#10;" strokecolor="black [3213]" strokeweight="1pt"/>
                  <v:line id="Straight Connector 110" o:spid="_x0000_s1085" style="position:absolute;visibility:visible;mso-wrap-style:square" from="46075,15868" to="46075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jSbMcAAADcAAAADwAAAGRycy9kb3ducmV2LnhtbESPT2vCQBDF74V+h2UKvRTdxFL/RFcp&#10;LQUvUho96G3IjklodjZktyZ+e+cg9DbDe/Peb1abwTXqQl2oPRtIxwko4sLbmksDh/3XaA4qRGSL&#10;jWcycKUAm/Xjwwoz63v+oUseSyUhHDI0UMXYZlqHoiKHYexbYtHOvnMYZe1KbTvsJdw1epIkU+2w&#10;ZmmosKWPiorf/M8Z+DxM+3xRvs1e0tfdsODvyfG0c8Y8Pw3vS1CRhvhvvl9vreCngi/PyAR6f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KWNJsxwAAANwAAAAPAAAAAAAA&#10;AAAAAAAAAKECAABkcnMvZG93bnJldi54bWxQSwUGAAAAAAQABAD5AAAAlQMAAAAA&#10;" strokecolor="black [3213]" strokeweight="1pt"/>
                  <v:line id="Straight Connector 111" o:spid="_x0000_s1086" style="position:absolute;visibility:visible;mso-wrap-style:square" from="48374,15868" to="48374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RR398QAAADcAAAADwAAAGRycy9kb3ducmV2LnhtbERPS2vCQBC+C/0PyxS8FLOJxVeaVUpF&#10;6EWkqQe9DdkxCc3Ohuxq0n/fFQre5uN7TrYZTCNu1LnasoIkikEQF1bXXCo4fu8mSxDOI2tsLJOC&#10;X3KwWT+NMky17fmLbrkvRQhhl6KCyvs2ldIVFRl0kW2JA3exnUEfYFdK3WEfwk0jp3E8lwZrDg0V&#10;tvRRUfGTX42C7XHe56tytnhJXvfDig/T03lvlBo/D+9vIDwN/iH+d3/qMD9J4P5MuEC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FHf3xAAAANwAAAAPAAAAAAAAAAAA&#10;AAAAAKECAABkcnMvZG93bnJldi54bWxQSwUGAAAAAAQABAD5AAAAkgMAAAAA&#10;" strokecolor="black [3213]" strokeweight="1pt"/>
                  <v:line id="Straight Connector 112" o:spid="_x0000_s1087" style="position:absolute;visibility:visible;mso-wrap-style:square" from="2400,15868" to="2400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bpgMQAAADcAAAADwAAAGRycy9kb3ducmV2LnhtbERPTWvCQBC9F/wPywi9lLpJSm2N2Ygo&#10;gheRph7qbciOSTA7G7Jbk/57t1DobR7vc7LVaFpxo941lhXEswgEcWl1w5WC0+fu+R2E88gaW8uk&#10;4IccrPLJQ4aptgN/0K3wlQgh7FJUUHvfpVK6siaDbmY74sBdbG/QB9hXUvc4hHDTyiSK5tJgw6Gh&#10;xo42NZXX4tso2J7mQ7GoXt+e4pfDuOBj8nU+GKUep+N6CcLT6P/Ff+69DvPjBH6fCRfI/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xumAxAAAANwAAAAPAAAAAAAAAAAA&#10;AAAAAKECAABkcnMvZG93bnJldi54bWxQSwUGAAAAAAQABAD5AAAAkgMAAAAA&#10;" strokecolor="black [3213]" strokeweight="1pt"/>
                  <v:line id="Straight Connector 113" o:spid="_x0000_s1088" style="position:absolute;visibility:visible;mso-wrap-style:square" from="4699,15868" to="4699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opMG8QAAADcAAAADwAAAGRycy9kb3ducmV2LnhtbERPTWvCQBC9F/wPyxS8iG6iNNbUVUQR&#10;ehExerC3ITtNQrOzIbua+O+7BaG3ebzPWa57U4s7ta6yrCCeRCCIc6srLhRczvvxOwjnkTXWlknB&#10;gxysV4OXJabadnyie+YLEULYpaig9L5JpXR5SQbdxDbEgfu2rUEfYFtI3WIXwk0tp1GUSIMVh4YS&#10;G9qWlP9kN6Ngd0m6bFG8zUfx7NAv+Di9fh2MUsPXfvMBwlPv/8VP96cO8+MZ/D0TLpC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ikwbxAAAANwAAAAPAAAAAAAAAAAA&#10;AAAAAKECAABkcnMvZG93bnJldi54bWxQSwUGAAAAAAQABAD5AAAAkgMAAAAA&#10;" strokecolor="black [3213]" strokeweight="1pt"/>
                  <v:line id="Straight Connector 114" o:spid="_x0000_s1089" style="position:absolute;visibility:visible;mso-wrap-style:square" from="6997,15868" to="6997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PUb8QAAADcAAAADwAAAGRycy9kb3ducmV2LnhtbERPTWvCQBC9F/oflil4Ed1ErdboKkUR&#10;ehFp9GBvQ3ZMQrOzIbua+O/dgtDbPN7nLNedqcSNGldaVhAPIxDEmdUl5wpOx93gA4TzyBory6Tg&#10;Tg7Wq9eXJSbatvxNt9TnIoSwS1BB4X2dSOmyggy6oa2JA3exjUEfYJNL3WAbwk0lR1E0lQZLDg0F&#10;1rQpKPtNr0bB9jRt03n+PuvH430358Po/LM3SvXeus8FCE+d/xc/3V86zI8n8PdMuECu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Y9RvxAAAANwAAAAPAAAAAAAAAAAA&#10;AAAAAKECAABkcnMvZG93bnJldi54bWxQSwUGAAAAAAQABAD5AAAAkgMAAAAA&#10;" strokecolor="black [3213]" strokeweight="1pt"/>
                  <v:line id="Straight Connector 115" o:spid="_x0000_s1090" style="position:absolute;visibility:visible;mso-wrap-style:square" from="9296,15868" to="9296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9x9MMAAADcAAAADwAAAGRycy9kb3ducmV2LnhtbERPS2vCQBC+C/6HZYReim5i8RVdRVoK&#10;XkSMHvQ2ZMckmJ0N2a1J/31XKHibj+85q01nKvGgxpWWFcSjCARxZnXJuYLz6Xs4B+E8ssbKMin4&#10;JQebdb+3wkTblo/0SH0uQgi7BBUU3teJlC4ryKAb2Zo4cDfbGPQBNrnUDbYh3FRyHEVTabDk0FBg&#10;TZ8FZff0xyj4Ok/bdJFPZu/xx75b8GF8ue6NUm+DbrsE4anzL/G/e6fD/HgCz2fCBXL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ovcfTDAAAA3AAAAA8AAAAAAAAAAAAA&#10;AAAAoQIAAGRycy9kb3ducmV2LnhtbFBLBQYAAAAABAAEAPkAAACRAwAAAAA=&#10;" strokecolor="black [3213]" strokeweight="1pt"/>
                  <v:line id="Straight Connector 116" o:spid="_x0000_s1091" style="position:absolute;visibility:visible;mso-wrap-style:square" from="11595,15868" to="11595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v3vg8QAAADcAAAADwAAAGRycy9kb3ducmV2LnhtbERPTWvCQBC9C/0PyxS8SN1EMa2pm1Ba&#10;Cl5Emnpob0N2moRmZ0N2NfHfu4LgbR7vczb5aFpxot41lhXE8wgEcWl1w5WCw/fn0wsI55E1tpZJ&#10;wZkc5NnDZIOptgN/0anwlQgh7FJUUHvfpVK6siaDbm474sD92d6gD7CvpO5xCOGmlYsoSqTBhkND&#10;jR2911T+F0ej4OOQDMW6Wj3P4uVuXPN+8fO7M0pNH8e3VxCeRn8X39xbHebHCVyfCRfI7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/e+DxAAAANwAAAAPAAAAAAAAAAAA&#10;AAAAAKECAABkcnMvZG93bnJldi54bWxQSwUGAAAAAAQABAD5AAAAkgMAAAAA&#10;" strokecolor="black [3213]" strokeweight="1pt"/>
                  <v:line id="Straight Connector 117" o:spid="_x0000_s1092" style="position:absolute;visibility:visible;mso-wrap-style:square" from="13893,15868" to="13893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FKGMQAAADcAAAADwAAAGRycy9kb3ducmV2LnhtbERPTWvCQBC9F/oflil4kWYTi9GkrlJa&#10;Cl5ETD3Y25CdJqHZ2ZBdTfrvXUHobR7vc1ab0bTiQr1rLCtIohgEcWl1w5WC49fn8xKE88gaW8uk&#10;4I8cbNaPDyvMtR34QJfCVyKEsMtRQe19l0vpypoMush2xIH7sb1BH2BfSd3jEMJNK2dxnEqDDYeG&#10;Gjt6r6n8Lc5GwccxHYqsmi+myctuzHg/O33vjFKTp/HtFYSn0f+L7+6tDvOTBdyeCRfI9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sUoYxAAAANwAAAAPAAAAAAAAAAAA&#10;AAAAAKECAABkcnMvZG93bnJldi54bWxQSwUGAAAAAAQABAD5AAAAkgMAAAAA&#10;" strokecolor="black [3213]" strokeweight="1pt"/>
                  <v:line id="Straight Connector 118" o:spid="_x0000_s1093" style="position:absolute;visibility:visible;mso-wrap-style:square" from="16192,15868" to="16192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C7eascAAADcAAAADwAAAGRycy9kb3ducmV2LnhtbESPT2vCQBDF74V+h2UKvRTdxFL/RFcp&#10;LQUvUho96G3IjklodjZktyZ+e+cg9DbDe/Peb1abwTXqQl2oPRtIxwko4sLbmksDh/3XaA4qRGSL&#10;jWcycKUAm/Xjwwoz63v+oUseSyUhHDI0UMXYZlqHoiKHYexbYtHOvnMYZe1KbTvsJdw1epIkU+2w&#10;ZmmosKWPiorf/M8Z+DxM+3xRvs1e0tfdsODvyfG0c8Y8Pw3vS1CRhvhvvl9vreCnQivPyAR6f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0Lt5qxwAAANwAAAAPAAAAAAAA&#10;AAAAAAAAAKECAABkcnMvZG93bnJldi54bWxQSwUGAAAAAAQABAD5AAAAlQMAAAAA&#10;" strokecolor="black [3213]" strokeweight="1pt"/>
                  <v:line id="Straight Connector 119" o:spid="_x0000_s1094" style="position:absolute;visibility:visible;mso-wrap-style:square" from="18491,15868" to="18491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2J78cQAAADcAAAADwAAAGRycy9kb3ducmV2LnhtbERPTWvCQBC9C/0PyxS8SN1E0Tapm1Ba&#10;Cl5Emnpob0N2moRmZ0N2NfHfu4LgbR7vczb5aFpxot41lhXE8wgEcWl1w5WCw/fn0wsI55E1tpZJ&#10;wZkc5NnDZIOptgN/0anwlQgh7FJUUHvfpVK6siaDbm474sD92d6gD7CvpO5xCOGmlYsoWkuDDYeG&#10;Gjt6r6n8L45GwcdhPRRJtXqexcvdmPB+8fO7M0pNH8e3VxCeRn8X39xbHebHCVyfCRfI7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YnvxxAAAANwAAAAPAAAAAAAAAAAA&#10;AAAAAKECAABkcnMvZG93bnJldi54bWxQSwUGAAAAAAQABAD5AAAAkgMAAAAA&#10;" strokecolor="black [3213]" strokeweight="1pt"/>
                  <v:line id="Straight Connector 120" o:spid="_x0000_s1095" style="position:absolute;visibility:visible;mso-wrap-style:square" from="20789,15868" to="20789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QY0ccAAADcAAAADwAAAGRycy9kb3ducmV2LnhtbESPT2vCQBDF74V+h2UKvRTdmFL/RFcp&#10;LQUvUho96G3IjklodjZktyZ+e+cg9DbDe/Peb1abwTXqQl2oPRuYjBNQxIW3NZcGDvuv0RxUiMgW&#10;G89k4EoBNuvHhxVm1vf8Q5c8lkpCOGRooIqxzbQORUUOw9i3xKKdfecwytqV2nbYS7hrdJokU+2w&#10;ZmmosKWPiorf/M8Z+DxM+3xRvs1eJq+7YcHf6fG0c8Y8Pw3vS1CRhvhvvl9vreCngi/PyAR6f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ENBjRxwAAANwAAAAPAAAAAAAA&#10;AAAAAAAAAKECAABkcnMvZG93bnJldi54bWxQSwUGAAAAAAQABAD5AAAAlQMAAAAA&#10;" strokecolor="black [3213]" strokeweight="1pt"/>
                  <v:line id="Straight Connector 121" o:spid="_x0000_s1096" style="position:absolute;visibility:visible;mso-wrap-style:square" from="23088,15868" to="23088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3i9SsQAAADcAAAADwAAAGRycy9kb3ducmV2LnhtbERPTWvCQBC9F/wPywi9lLpJSm2N2Ygo&#10;gheRph7qbciOSTA7G7Jbk/57t1DobR7vc7LVaFpxo941lhXEswgEcWl1w5WC0+fu+R2E88gaW8uk&#10;4IccrPLJQ4aptgN/0K3wlQgh7FJUUHvfpVK6siaDbmY74sBdbG/QB9hXUvc4hHDTyiSK5tJgw6Gh&#10;xo42NZXX4tso2J7mQ7GoXt+e4pfDuOBj8nU+GKUep+N6CcLT6P/Ff+69DvOTGH6fCRfI/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eL1KxAAAANwAAAAPAAAAAAAAAAAA&#10;AAAAAKECAABkcnMvZG93bnJldi54bWxQSwUGAAAAAAQABAD5AAAAkgMAAAAA&#10;" strokecolor="black [3213]" strokeweight="1pt"/>
                  <v:line id="Straight Connector 122" o:spid="_x0000_s1097" style="position:absolute;visibility:visible;mso-wrap-style:square" from="27686,15868" to="27686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6ojPcMAAADcAAAADwAAAGRycy9kb3ducmV2LnhtbERPS2vCQBC+F/oflil4KboxUh+pq4gi&#10;eBExetDbkB2T0OxsyK4m/nu3UOhtPr7nzJedqcSDGldaVjAcRCCIM6tLzhWcT9v+FITzyBory6Tg&#10;SQ6Wi/e3OSbatnykR+pzEULYJaig8L5OpHRZQQbdwNbEgbvZxqAPsMmlbrAN4aaScRSNpcGSQ0OB&#10;Na0Lyn7Su1GwOY/bdJZ/TT6Ho30340N8ue6NUr2PbvUNwlPn/8V/7p0O8+MYfp8JF8jF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qIz3DAAAA3AAAAA8AAAAAAAAAAAAA&#10;AAAAoQIAAGRycy9kb3ducmV2LnhtbFBLBQYAAAAABAAEAPkAAACRAwAAAAA=&#10;" strokecolor="black [3213]" strokeweight="1pt"/>
                  <v:line id="Straight Connector 123" o:spid="_x0000_s1098" style="position:absolute;visibility:visible;mso-wrap-style:square" from="25383,11271" to="26479,11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aGpsQAAADcAAAADwAAAGRycy9kb3ducmV2LnhtbERPTWvCQBC9F/oflhG8FN0YaarRVYpF&#10;8CJi6kFvQ3ZMgtnZkN2a+O/dQqG3ebzPWa57U4s7ta6yrGAyjkAQ51ZXXCg4fW9HMxDOI2usLZOC&#10;BzlYr15flphq2/GR7pkvRAhhl6KC0vsmldLlJRl0Y9sQB+5qW4M+wLaQusUuhJtaxlGUSIMVh4YS&#10;G9qUlN+yH6Pg65R02bx4/3ibTPf9nA/x+bI3Sg0H/ecChKfe/4v/3Dsd5sdT+H0mXCB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5oamxAAAANwAAAAPAAAAAAAAAAAA&#10;AAAAAKECAABkcnMvZG93bnJldi54bWxQSwUGAAAAAAQABAD5AAAAkgMAAAAA&#10;" strokecolor="black [3213]" strokeweight="1pt"/>
                  <v:line id="Straight Connector 124" o:spid="_x0000_s1099" style="position:absolute;visibility:visible;mso-wrap-style:square" from="25387,13570" to="26479,13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8e0sQAAADcAAAADwAAAGRycy9kb3ducmV2LnhtbERPS2vCQBC+F/wPywheim5M6yu6iiiF&#10;XqQYPehtyI5JMDsbsqtJ/323UOhtPr7nrDadqcSTGldaVjAeRSCIM6tLzhWcTx/DOQjnkTVWlknB&#10;NznYrHsvK0y0bflIz9TnIoSwS1BB4X2dSOmyggy6ka2JA3ezjUEfYJNL3WAbwk0l4yiaSoMlh4YC&#10;a9oVlN3Th1GwP0/bdJFPZq/jt0O34K/4cj0YpQb9brsE4anz/+I/96cO8+N3+H0mXCD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Dx7SxAAAANwAAAAPAAAAAAAAAAAA&#10;AAAAAKECAABkcnMvZG93bnJldi54bWxQSwUGAAAAAAQABAD5AAAAkgMAAAAA&#10;" strokecolor="black [3213]" strokeweight="1pt"/>
                  <v:line id="Straight Connector 125" o:spid="_x0000_s1100" style="position:absolute;visibility:visible;mso-wrap-style:square" from="25387,6674" to="26479,6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EO7ScMAAADcAAAADwAAAGRycy9kb3ducmV2LnhtbERPS2vCQBC+C/6HZYReim5M8RVdRVoK&#10;XkSMHvQ2ZMckmJ0N2a1J/31XKHibj+85q01nKvGgxpWWFYxHEQjizOqScwXn0/dwDsJ5ZI2VZVLw&#10;Sw42635vhYm2LR/pkfpchBB2CSoovK8TKV1WkEE3sjVx4G62MegDbHKpG2xDuKlkHEVTabDk0FBg&#10;TZ8FZff0xyj4Ok/bdJFPZu/jj3234EN8ue6NUm+DbrsE4anzL/G/e6fD/HgCz2fCBXL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Du0nDAAAA3AAAAA8AAAAAAAAAAAAA&#10;AAAAoQIAAGRycy9kb3ducmV2LnhtbFBLBQYAAAAABAAEAPkAAACRAwAAAAA=&#10;" strokecolor="black [3213]" strokeweight="1pt"/>
                  <v:line id="Straight Connector 126" o:spid="_x0000_s1101" style="position:absolute;visibility:visible;mso-wrap-style:square" from="25393,8972" to="26485,8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ElPsQAAADcAAAADwAAAGRycy9kb3ducmV2LnhtbERPTWvCQBC9F/oflin0InVjiqmmbkKp&#10;CF5EmnrQ25Adk9DsbMhuTfrvXUHobR7vc1b5aFpxod41lhXMphEI4tLqhisFh+/NywKE88gaW8uk&#10;4I8c5NnjwwpTbQf+okvhKxFC2KWooPa+S6V0ZU0G3dR2xIE7296gD7CvpO5xCOGmlXEUJdJgw6Gh&#10;xo4+ayp/il+jYH1IhmJZzd8ms9fduOR9fDztjFLPT+PHOwhPo/8X391bHebHCdyeCRfI7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kSU+xAAAANwAAAAPAAAAAAAAAAAA&#10;AAAAAKECAABkcnMvZG93bnJldi54bWxQSwUGAAAAAAQABAD5AAAAkgMAAAAA&#10;" strokecolor="black [3213]" strokeweight="1pt"/>
                  <v:line id="Straight Connector 127" o:spid="_x0000_s1102" style="position:absolute;visibility:visible;mso-wrap-style:square" from="25393,2022" to="26485,20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2ApcQAAADcAAAADwAAAGRycy9kb3ducmV2LnhtbERPTWvCQBC9F/oflin0Is3GFKNJXaVU&#10;BC8iph7sbchOk9DsbMhuTfrvXUHobR7vc5br0bTiQr1rLCuYRjEI4tLqhisFp8/tywKE88gaW8uk&#10;4I8crFePD0vMtR34SJfCVyKEsMtRQe19l0vpypoMush2xIH7tr1BH2BfSd3jEMJNK5M4TqXBhkND&#10;jR191FT+FL9GweaUDkVWzeaT6et+zPiQnL/2Rqnnp/H9DYSn0f+L7+6dDvOTOdyeCRfI1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3YClxAAAANwAAAAPAAAAAAAAAAAA&#10;AAAAAKECAABkcnMvZG93bnJldi54bWxQSwUGAAAAAAQABAD5AAAAkgMAAAAA&#10;" strokecolor="black [3213]" strokeweight="1pt"/>
                  <v:line id="Straight Connector 128" o:spid="_x0000_s1103" style="position:absolute;visibility:visible;mso-wrap-style:square" from="25400,4321" to="26492,43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IU18cAAADcAAAADwAAAGRycy9kb3ducmV2LnhtbESPT2vCQBDF74V+h2UKvRTdmFL/RFcp&#10;LQUvUho96G3IjklodjZktyZ+e+cg9DbDe/Peb1abwTXqQl2oPRuYjBNQxIW3NZcGDvuv0RxUiMgW&#10;G89k4EoBNuvHhxVm1vf8Q5c8lkpCOGRooIqxzbQORUUOw9i3xKKdfecwytqV2nbYS7hrdJokU+2w&#10;ZmmosKWPiorf/M8Z+DxM+3xRvs1eJq+7YcHf6fG0c8Y8Pw3vS1CRhvhvvl9vreCnQivPyAR6f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6QhTXxwAAANwAAAAPAAAAAAAA&#10;AAAAAAAAAKECAABkcnMvZG93bnJldi54bWxQSwUGAAAAAAQABAD5AAAAlQMAAAAA&#10;" strokecolor="black [3213]" strokeweight="1pt"/>
                  <v:line id="Straight Connector 129" o:spid="_x0000_s1104" style="position:absolute;visibility:visible;mso-wrap-style:square" from="25377,27362" to="26469,27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6xTMUAAADcAAAADwAAAGRycy9kb3ducmV2LnhtbERPS2vCQBC+F/oflin0IroxxUdSN6FU&#10;BC8iTT3Y25CdJqHZ2ZDdmvTfu4LQ23x8z9nko2nFhXrXWFYwn0UgiEurG64UnD530zUI55E1tpZJ&#10;wR85yLPHhw2m2g78QZfCVyKEsEtRQe19l0rpypoMupntiAP3bXuDPsC+krrHIYSbVsZRtJQGGw4N&#10;NXb0XlP5U/waBdvTciiSarGazF8OY8LH+Px1MEo9P41vryA8jf5ffHfvdZgfJ3B7Jlwgs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Q6xTMUAAADcAAAADwAAAAAAAAAA&#10;AAAAAAChAgAAZHJzL2Rvd25yZXYueG1sUEsFBgAAAAAEAAQA+QAAAJMDAAAAAA==&#10;" strokecolor="black [3213]" strokeweight="1pt"/>
                  <v:line id="Straight Connector 130" o:spid="_x0000_s1105" style="position:absolute;visibility:visible;mso-wrap-style:square" from="25383,29661" to="26476,296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2ODMYAAADcAAAADwAAAGRycy9kb3ducmV2LnhtbESPQWvCQBCF74L/YRnBS6kbldqauooo&#10;Qi8iTT20tyE7TUKzsyG7mvjvnUPB2wzvzXvfrDa9q9WV2lB5NjCdJKCIc28rLgycvw7Pb6BCRLZY&#10;eyYDNwqwWQ8HK0yt7/iTrlkslIRwSNFAGWOTah3ykhyGiW+IRfv1rcMoa1to22In4a7WsyRZaIcV&#10;S0OJDe1Kyv+yizOwPy+6bFm8vD5N58d+yafZ98/RGTMe9dt3UJH6+DD/X39YwZ8LvjwjE+j1H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HtjgzGAAAA3AAAAA8AAAAAAAAA&#10;AAAAAAAAoQIAAGRycy9kb3ducmV2LnhtbFBLBQYAAAAABAAEAPkAAACUAwAAAAA=&#10;" strokecolor="black [3213]" strokeweight="1pt"/>
                  <v:line id="Straight Connector 131" o:spid="_x0000_s1106" style="position:absolute;visibility:visible;mso-wrap-style:square" from="25383,22764" to="26476,22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Erl8QAAADcAAAADwAAAGRycy9kb3ducmV2LnhtbERPTWvCQBC9F/wPyxS8iG6iNNbUVUQR&#10;ehExerC3ITtNQrOzIbua+O+7BaG3ebzPWa57U4s7ta6yrCCeRCCIc6srLhRczvvxOwjnkTXWlknB&#10;gxysV4OXJabadnyie+YLEULYpaig9L5JpXR5SQbdxDbEgfu2rUEfYFtI3WIXwk0tp1GUSIMVh4YS&#10;G9qWlP9kN6Ngd0m6bFG8zUfx7NAv+Di9fh2MUsPXfvMBwlPv/8VP96cO82cx/D0TLpC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oSuXxAAAANwAAAAPAAAAAAAAAAAA&#10;AAAAAKECAABkcnMvZG93bnJldi54bWxQSwUGAAAAAAQABAD5AAAAkgMAAAAA&#10;" strokecolor="black [3213]" strokeweight="1pt"/>
                  <v:line id="Straight Connector 132" o:spid="_x0000_s1107" style="position:absolute;visibility:visible;mso-wrap-style:square" from="25390,25063" to="26482,25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nO14MQAAADcAAAADwAAAGRycy9kb3ducmV2LnhtbERPTWvCQBC9F/oflhG8FN0YaarRVYpF&#10;8CJi6kFvQ3ZMgtnZkN2a+O/dQqG3ebzPWa57U4s7ta6yrGAyjkAQ51ZXXCg4fW9HMxDOI2usLZOC&#10;BzlYr15flphq2/GR7pkvRAhhl6KC0vsmldLlJRl0Y9sQB+5qW4M+wLaQusUuhJtaxlGUSIMVh4YS&#10;G9qUlN+yH6Pg65R02bx4/3ibTPf9nA/x+bI3Sg0H/ecChKfe/4v/3Dsd5k9j+H0mXCB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c7XgxAAAANwAAAAPAAAAAAAAAAAA&#10;AAAAAKECAABkcnMvZG93bnJldi54bWxQSwUGAAAAAAQABAD5AAAAkgMAAAAA&#10;" strokecolor="black [3213]" strokeweight="1pt"/>
                  <v:line id="Straight Connector 133" o:spid="_x0000_s1108" style="position:absolute;visibility:visible;mso-wrap-style:square" from="25390,18110" to="26482,18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8Qe8QAAADcAAAADwAAAGRycy9kb3ducmV2LnhtbERPTWvCQBC9F/oflin0UnSjwbRJXaVU&#10;BC8ipjnY25CdJqHZ2ZBdTfz3rlDobR7vc5br0bTiQr1rLCuYTSMQxKXVDVcKiq/t5A2E88gaW8uk&#10;4EoO1qvHhyVm2g58pEvuKxFC2GWooPa+y6R0ZU0G3dR2xIH7sb1BH2BfSd3jEMJNK+dRlEiDDYeG&#10;Gjv6rKn8zc9GwaZIhjytFq8vs3g/pnyYn773Rqnnp/HjHYSn0f+L/9w7HebHMdyfCRfI1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PxB7xAAAANwAAAAPAAAAAAAAAAAA&#10;AAAAAKECAABkcnMvZG93bnJldi54bWxQSwUGAAAAAAQABAD5AAAAkgMAAAAA&#10;" strokecolor="black [3213]" strokeweight="1pt"/>
                  <v:line id="Straight Connector 134" o:spid="_x0000_s1109" style="position:absolute;visibility:visible;mso-wrap-style:square" from="25396,20409" to="26488,204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aID8QAAADcAAAADwAAAGRycy9kb3ducmV2LnhtbERPTWvCQBC9F/wPyxS8FN2oNdbUVaQi&#10;9CJi9KC3ITtNgtnZkN2a+O/dgtDbPN7nLFadqcSNGldaVjAaRiCIM6tLzhWcjtvBBwjnkTVWlknB&#10;nRyslr2XBSbatnygW+pzEULYJaig8L5OpHRZQQbd0NbEgfuxjUEfYJNL3WAbwk0lx1EUS4Mlh4YC&#10;a/oqKLumv0bB5hS36Tyfzt5Gk1035/34fNkZpfqv3foThKfO/4uf7m8d5k/e4e+ZcIFcP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1ogPxAAAANwAAAAPAAAAAAAAAAAA&#10;AAAAAKECAABkcnMvZG93bnJldi54bWxQSwUGAAAAAAQABAD5AAAAkgMAAAAA&#10;" strokecolor="black [3213]" strokeweight="1pt"/>
                </v:group>
                <v:shape id="Straight Arrow Connector 135" o:spid="_x0000_s1110" type="#_x0000_t32" style="position:absolute;left:26885;top:10491;width:16079;height:688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xAJsEAAADcAAAADwAAAGRycy9kb3ducmV2LnhtbERPzYrCMBC+L/gOYQQvi6ZrV5FqFFkQ&#10;ZA/CVh9gaMa22ExKE9v49mZB8DYf3+9sdsE0oqfO1ZYVfM0SEMSF1TWXCi7nw3QFwnlkjY1lUvAg&#10;B7vt6GODmbYD/1Gf+1LEEHYZKqi8bzMpXVGRQTezLXHkrrYz6CPsSqk7HGK4aeQ8SZbSYM2xocKW&#10;fioqbvndKMD+GJJLfjqk14HT39X3Kbj7p1KTcdivQXgK/i1+uY86zk8X8P9MvEBu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B/EAmwQAAANwAAAAPAAAAAAAAAAAAAAAA&#10;AKECAABkcnMvZG93bnJldi54bWxQSwUGAAAAAAQABAD5AAAAjwMAAAAA&#10;" strokecolor="#4579b8 [3044]" strokeweight="1pt">
                  <v:stroke endarrow="open"/>
                </v:shape>
                <v:shape id="_x0000_s1111" type="#_x0000_t202" style="position:absolute;left:36084;top:6474;width:3963;height:41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kd2MIA&#10;AADcAAAADwAAAGRycy9kb3ducmV2LnhtbERP22rCQBB9F/oPyxT6InVjbY1G19AKLXmN9QPG7JgE&#10;s7Mhu+by991CoW9zONfZp6NpRE+dqy0rWC4iEMSF1TWXCs7fn88bEM4ja2wsk4KJHKSHh9keE20H&#10;zqk/+VKEEHYJKqi8bxMpXVGRQbewLXHgrrYz6APsSqk7HEK4aeRLFK2lwZpDQ4UtHSsqbqe7UXDN&#10;hvnbdrh8+XOcv64/sI4vdlLq6XF834HwNPp/8Z8702H+KobfZ8IF8vA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GR3YwgAAANwAAAAPAAAAAAAAAAAAAAAAAJgCAABkcnMvZG93&#10;bnJldi54bWxQSwUGAAAAAAQABAD1AAAAhwMAAAAA&#10;" stroked="f">
                  <v:textbox>
                    <w:txbxContent>
                      <w:p w:rsidR="00A3436E" w:rsidRDefault="00A3436E" w:rsidP="00AC637A">
                        <w:pPr>
                          <w:pStyle w:val="NormalWeb"/>
                          <w:tabs>
                            <w:tab w:val="left" w:pos="1185"/>
                          </w:tabs>
                          <w:spacing w:before="120" w:beforeAutospacing="0" w:after="120" w:afterAutospacing="0" w:line="360" w:lineRule="exact"/>
                          <w:jc w:val="both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lang w:val="en-GB"/>
                                  </w:rPr>
                                  <m:t>x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oval id="Oval 2" o:spid="_x0000_s1112" style="position:absolute;left:42735;top:10260;width:45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rvtcYA&#10;AADdAAAADwAAAGRycy9kb3ducmV2LnhtbERPTWvCQBC9C/0PyxS8iG5aNIToKrWgCPZgraV6G7Jj&#10;EpqdTbOrpv56tyD0No/3OZNZaypxpsaVlhU8DSIQxJnVJecKdh+LfgLCeWSNlWVS8EsOZtOHzgRT&#10;bS/8Tuetz0UIYZeigsL7OpXSZQUZdANbEwfuaBuDPsAml7rBSwg3lXyOolgaLDk0FFjTa0HZ9/Zk&#10;FBzixZzjzbrHb7XL5p9LvO6/fpTqPrYvYxCeWv8vvrtXOswfJUP4+yacIK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xrvtcYAAADdAAAADwAAAAAAAAAAAAAAAACYAgAAZHJz&#10;L2Rvd25yZXYueG1sUEsFBgAAAAAEAAQA9QAAAIsDAAAAAA==&#10;" fillcolor="#4f81bd [3204]" strokecolor="#243f60 [1604]" strokeweight="2pt"/>
                <v:shape id="_x0000_s1113" type="#_x0000_t202" style="position:absolute;left:46476;top:19097;width:5784;height:46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YgfcQA&#10;AADcAAAADwAAAGRycy9kb3ducmV2LnhtbERPS2vCQBC+C/0PyxS8iG604iPNRorQYm/Wil6H7JiE&#10;ZmfT3TWm/75bKHibj+852aY3jejI+dqygukkAUFcWF1zqeD4+TpegfABWWNjmRT8kIdN/jDIMNX2&#10;xh/UHUIpYgj7FBVUIbSplL6oyKCf2JY4chfrDIYIXSm1w1sMN42cJclCGqw5NlTY0rai4utwNQpW&#10;81139u9P+1OxuDTrMFp2b99OqeFj//IMIlAf7uJ/907H+fMp/D0TL5D5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D2IH3EAAAA3AAAAA8AAAAAAAAAAAAAAAAAmAIAAGRycy9k&#10;b3ducmV2LnhtbFBLBQYAAAAABAAEAPUAAACJAwAAAAA=&#10;">
                  <v:textbox>
                    <w:txbxContent>
                      <w:p w:rsidR="00A3436E" w:rsidRDefault="00A3436E" w:rsidP="00016E9B">
                        <w:pPr>
                          <w:pStyle w:val="NormalWeb"/>
                          <w:tabs>
                            <w:tab w:val="left" w:pos="1185"/>
                          </w:tabs>
                          <w:spacing w:before="120" w:beforeAutospacing="0" w:after="120" w:afterAutospacing="0" w:line="360" w:lineRule="exact"/>
                          <w:jc w:val="both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_x0000_s1114" type="#_x0000_t202" style="position:absolute;left:20003;top:1874;width:5785;height:46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S+CsMA&#10;AADcAAAADwAAAGRycy9kb3ducmV2LnhtbERPS2vCQBC+C/6HZYRepG60Ym3MRkqhxd58Ya9DdkyC&#10;2dm4u43pv+8WCt7m43tOtu5NIzpyvrasYDpJQBAXVtdcKjge3h+XIHxA1thYJgU/5GGdDwcZptre&#10;eEfdPpQihrBPUUEVQptK6YuKDPqJbYkjd7bOYIjQlVI7vMVw08hZkiykwZpjQ4UtvVVUXPbfRsFy&#10;vum+/OfT9lQszs1LGD93H1en1MOof12BCNSHu/jfvdFx/nwGf8/EC2T+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CS+CsMAAADcAAAADwAAAAAAAAAAAAAAAACYAgAAZHJzL2Rv&#10;d25yZXYueG1sUEsFBgAAAAAEAAQA9QAAAIgDAAAAAA==&#10;">
                  <v:textbox>
                    <w:txbxContent>
                      <w:p w:rsidR="00A3436E" w:rsidRDefault="00A3436E" w:rsidP="00016E9B">
                        <w:pPr>
                          <w:pStyle w:val="NormalWeb"/>
                          <w:tabs>
                            <w:tab w:val="left" w:pos="1185"/>
                          </w:tabs>
                          <w:spacing w:before="120" w:beforeAutospacing="0" w:after="120" w:afterAutospacing="0" w:line="360" w:lineRule="exact"/>
                          <w:jc w:val="both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>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 w:rsidR="00EE330E">
        <w:rPr>
          <w:sz w:val="28"/>
          <w:szCs w:val="28"/>
          <w:lang w:val="el-GR"/>
        </w:rPr>
        <w:t xml:space="preserve">Το σύνολο των σημείων </w:t>
      </w:r>
      <w:r w:rsidR="00FE5EDD" w:rsidRPr="00433422">
        <w:rPr>
          <w:position w:val="-32"/>
        </w:rPr>
        <w:object w:dxaOrig="880" w:dyaOrig="760">
          <v:shape id="_x0000_i1029" type="#_x0000_t75" style="width:44pt;height:38pt" o:ole="">
            <v:imagedata r:id="rId79" o:title=""/>
          </v:shape>
          <o:OLEObject Type="Embed" ProgID="Equation.DSMT4" ShapeID="_x0000_i1029" DrawAspect="Content" ObjectID="_1664708328" r:id="rId111"/>
        </w:object>
      </w:r>
      <w:r w:rsidR="00EE330E">
        <w:rPr>
          <w:sz w:val="28"/>
          <w:szCs w:val="28"/>
          <w:lang w:val="el-GR"/>
        </w:rPr>
        <w:t xml:space="preserve"> </w:t>
      </w:r>
      <w:r w:rsidR="00DA753D">
        <w:rPr>
          <w:sz w:val="28"/>
          <w:szCs w:val="28"/>
          <w:lang w:val="el-GR"/>
        </w:rPr>
        <w:t>του επιπέδου</w:t>
      </w:r>
      <w:r w:rsidR="00EE330E">
        <w:rPr>
          <w:sz w:val="28"/>
          <w:szCs w:val="28"/>
          <w:lang w:val="el-GR"/>
        </w:rPr>
        <w:t xml:space="preserve">, </w:t>
      </w:r>
      <w:r w:rsidR="00C023C3">
        <w:rPr>
          <w:sz w:val="28"/>
          <w:szCs w:val="28"/>
          <w:lang w:val="el-GR"/>
        </w:rPr>
        <w:t>ταυτίζεται με</w:t>
      </w:r>
      <w:r w:rsidR="00EE330E">
        <w:rPr>
          <w:sz w:val="28"/>
          <w:szCs w:val="28"/>
          <w:lang w:val="el-GR"/>
        </w:rPr>
        <w:t xml:space="preserve"> το σύνολο των διατεταγμένων δυάδων πρ</w:t>
      </w:r>
      <w:r w:rsidR="00C023C3">
        <w:rPr>
          <w:sz w:val="28"/>
          <w:szCs w:val="28"/>
          <w:lang w:val="el-GR"/>
        </w:rPr>
        <w:t>α</w:t>
      </w:r>
      <w:r w:rsidR="00EE330E">
        <w:rPr>
          <w:sz w:val="28"/>
          <w:szCs w:val="28"/>
          <w:lang w:val="el-GR"/>
        </w:rPr>
        <w:t xml:space="preserve">γματικών αριθμών, </w:t>
      </w:r>
      <w:r w:rsidR="00C023C3">
        <w:rPr>
          <w:sz w:val="28"/>
          <w:szCs w:val="28"/>
          <w:lang w:val="el-GR"/>
        </w:rPr>
        <w:t xml:space="preserve">και </w:t>
      </w:r>
      <w:r w:rsidR="00EE330E">
        <w:rPr>
          <w:sz w:val="28"/>
          <w:szCs w:val="28"/>
          <w:lang w:val="el-GR"/>
        </w:rPr>
        <w:t xml:space="preserve">συμβολίζεται με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l-GR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/>
                <w:sz w:val="28"/>
                <w:szCs w:val="28"/>
                <w:lang w:val="el-GR"/>
              </w:rPr>
              <m:t>R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e>
          <m:sup>
            <m:r>
              <w:rPr>
                <w:rFonts w:ascii="Cambria Math" w:hAnsi="Cambria Math"/>
                <w:sz w:val="28"/>
                <w:szCs w:val="28"/>
                <w:lang w:val="el-GR"/>
              </w:rPr>
              <m:t>2</m:t>
            </m:r>
          </m:sup>
        </m:sSup>
      </m:oMath>
      <w:r w:rsidR="00EE330E" w:rsidRPr="00EE330E">
        <w:rPr>
          <w:sz w:val="28"/>
          <w:szCs w:val="28"/>
          <w:lang w:val="el-GR"/>
        </w:rPr>
        <w:t>.</w:t>
      </w:r>
    </w:p>
    <w:p w:rsidR="00F41091" w:rsidRPr="00996D50" w:rsidRDefault="00414A43" w:rsidP="00F41091">
      <w:pPr>
        <w:pStyle w:val="ListParagraph"/>
        <w:rPr>
          <w:sz w:val="28"/>
          <w:szCs w:val="28"/>
          <w:lang w:val="el-GR"/>
        </w:rPr>
      </w:pP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>
                <wp:simplePos x="0" y="0"/>
                <wp:positionH relativeFrom="column">
                  <wp:posOffset>3900536</wp:posOffset>
                </wp:positionH>
                <wp:positionV relativeFrom="paragraph">
                  <wp:posOffset>-141068</wp:posOffset>
                </wp:positionV>
                <wp:extent cx="177840" cy="279720"/>
                <wp:effectExtent l="38100" t="38100" r="12700" b="25400"/>
                <wp:wrapNone/>
                <wp:docPr id="792" name="Ink 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177840" cy="27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2" o:spid="_x0000_s1026" type="#_x0000_t75" style="position:absolute;margin-left:306.55pt;margin-top:-11.7pt;width:15.2pt;height:23.3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">
                <v:imagedata r:id="rId113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3559616</wp:posOffset>
                </wp:positionH>
                <wp:positionV relativeFrom="paragraph">
                  <wp:posOffset>33172</wp:posOffset>
                </wp:positionV>
                <wp:extent cx="147960" cy="122040"/>
                <wp:effectExtent l="38100" t="38100" r="23495" b="30480"/>
                <wp:wrapNone/>
                <wp:docPr id="791" name="Ink 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14796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1" o:spid="_x0000_s1026" type="#_x0000_t75" style="position:absolute;margin-left:279.7pt;margin-top:1.9pt;width:12.85pt;height:10.9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">
                <v:imagedata r:id="rId115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3397616</wp:posOffset>
                </wp:positionH>
                <wp:positionV relativeFrom="paragraph">
                  <wp:posOffset>55132</wp:posOffset>
                </wp:positionV>
                <wp:extent cx="106200" cy="108360"/>
                <wp:effectExtent l="19050" t="19050" r="27305" b="25400"/>
                <wp:wrapNone/>
                <wp:docPr id="790" name="Ink 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10620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0" o:spid="_x0000_s1026" type="#_x0000_t75" style="position:absolute;margin-left:266.95pt;margin-top:3.9pt;width:9.45pt;height:9.65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">
                <v:imagedata r:id="rId117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>
                <wp:simplePos x="0" y="0"/>
                <wp:positionH relativeFrom="column">
                  <wp:posOffset>2995856</wp:posOffset>
                </wp:positionH>
                <wp:positionV relativeFrom="paragraph">
                  <wp:posOffset>101212</wp:posOffset>
                </wp:positionV>
                <wp:extent cx="140400" cy="144360"/>
                <wp:effectExtent l="38100" t="19050" r="31115" b="27305"/>
                <wp:wrapNone/>
                <wp:docPr id="789" name="Ink 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14040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9" o:spid="_x0000_s1026" type="#_x0000_t75" style="position:absolute;margin-left:235.3pt;margin-top:7.55pt;width:12.35pt;height:12.3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">
                <v:imagedata r:id="rId119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column">
                  <wp:posOffset>2878496</wp:posOffset>
                </wp:positionH>
                <wp:positionV relativeFrom="paragraph">
                  <wp:posOffset>18772</wp:posOffset>
                </wp:positionV>
                <wp:extent cx="47160" cy="42480"/>
                <wp:effectExtent l="19050" t="19050" r="29210" b="34290"/>
                <wp:wrapNone/>
                <wp:docPr id="788" name="Ink 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4716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8" o:spid="_x0000_s1026" type="#_x0000_t75" style="position:absolute;margin-left:226.1pt;margin-top:.95pt;width:4.75pt;height:4.45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">
                <v:imagedata r:id="rId121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column">
                  <wp:posOffset>2762576</wp:posOffset>
                </wp:positionH>
                <wp:positionV relativeFrom="paragraph">
                  <wp:posOffset>123892</wp:posOffset>
                </wp:positionV>
                <wp:extent cx="182520" cy="108000"/>
                <wp:effectExtent l="19050" t="19050" r="27305" b="25400"/>
                <wp:wrapNone/>
                <wp:docPr id="787" name="Ink 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/>
                      </w14:nvContentPartPr>
                      <w14:xfrm>
                        <a:off x="0" y="0"/>
                        <a:ext cx="18252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7" o:spid="_x0000_s1026" type="#_x0000_t75" style="position:absolute;margin-left:217.2pt;margin-top:9.25pt;width:15.3pt;height:9.55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">
                <v:imagedata r:id="rId123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>
                <wp:simplePos x="0" y="0"/>
                <wp:positionH relativeFrom="column">
                  <wp:posOffset>2636576</wp:posOffset>
                </wp:positionH>
                <wp:positionV relativeFrom="paragraph">
                  <wp:posOffset>157732</wp:posOffset>
                </wp:positionV>
                <wp:extent cx="107280" cy="91440"/>
                <wp:effectExtent l="38100" t="38100" r="26670" b="22860"/>
                <wp:wrapNone/>
                <wp:docPr id="786" name="Ink 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10728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6" o:spid="_x0000_s1026" type="#_x0000_t75" style="position:absolute;margin-left:207pt;margin-top:11.8pt;width:9.65pt;height:8.4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">
                <v:imagedata r:id="rId125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>
                <wp:simplePos x="0" y="0"/>
                <wp:positionH relativeFrom="column">
                  <wp:posOffset>2609576</wp:posOffset>
                </wp:positionH>
                <wp:positionV relativeFrom="paragraph">
                  <wp:posOffset>178972</wp:posOffset>
                </wp:positionV>
                <wp:extent cx="54360" cy="72720"/>
                <wp:effectExtent l="19050" t="19050" r="22225" b="22860"/>
                <wp:wrapNone/>
                <wp:docPr id="785" name="Ink 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5436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5" o:spid="_x0000_s1026" type="#_x0000_t75" style="position:absolute;margin-left:205pt;margin-top:13.65pt;width:5.35pt;height:6.7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">
                <v:imagedata r:id="rId127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>
                <wp:simplePos x="0" y="0"/>
                <wp:positionH relativeFrom="column">
                  <wp:posOffset>2487536</wp:posOffset>
                </wp:positionH>
                <wp:positionV relativeFrom="paragraph">
                  <wp:posOffset>197332</wp:posOffset>
                </wp:positionV>
                <wp:extent cx="98640" cy="70920"/>
                <wp:effectExtent l="19050" t="19050" r="15875" b="24765"/>
                <wp:wrapNone/>
                <wp:docPr id="784" name="Ink 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/>
                      </w14:nvContentPartPr>
                      <w14:xfrm>
                        <a:off x="0" y="0"/>
                        <a:ext cx="9864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4" o:spid="_x0000_s1026" type="#_x0000_t75" style="position:absolute;margin-left:195.4pt;margin-top:15pt;width:8.75pt;height:6.7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">
                <v:imagedata r:id="rId129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>
                <wp:simplePos x="0" y="0"/>
                <wp:positionH relativeFrom="column">
                  <wp:posOffset>2480336</wp:posOffset>
                </wp:positionH>
                <wp:positionV relativeFrom="paragraph">
                  <wp:posOffset>168532</wp:posOffset>
                </wp:positionV>
                <wp:extent cx="62280" cy="117360"/>
                <wp:effectExtent l="19050" t="19050" r="33020" b="16510"/>
                <wp:wrapNone/>
                <wp:docPr id="783" name="Ink 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/>
                      </w14:nvContentPartPr>
                      <w14:xfrm>
                        <a:off x="0" y="0"/>
                        <a:ext cx="6228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3" o:spid="_x0000_s1026" type="#_x0000_t75" style="position:absolute;margin-left:194.75pt;margin-top:12.85pt;width:5.85pt;height:10.15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">
                <v:imagedata r:id="rId131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>
                <wp:simplePos x="0" y="0"/>
                <wp:positionH relativeFrom="column">
                  <wp:posOffset>2275496</wp:posOffset>
                </wp:positionH>
                <wp:positionV relativeFrom="paragraph">
                  <wp:posOffset>40012</wp:posOffset>
                </wp:positionV>
                <wp:extent cx="194760" cy="280080"/>
                <wp:effectExtent l="19050" t="38100" r="34290" b="24765"/>
                <wp:wrapNone/>
                <wp:docPr id="782" name="Ink 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/>
                      </w14:nvContentPartPr>
                      <w14:xfrm>
                        <a:off x="0" y="0"/>
                        <a:ext cx="194760" cy="28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2" o:spid="_x0000_s1026" type="#_x0000_t75" style="position:absolute;margin-left:178.6pt;margin-top:2.6pt;width:16.5pt;height:23.2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">
                <v:imagedata r:id="rId133" o:title=""/>
              </v:shape>
            </w:pict>
          </mc:Fallback>
        </mc:AlternateContent>
      </w:r>
    </w:p>
    <w:p w:rsidR="00EC4CCD" w:rsidRPr="00EE330E" w:rsidRDefault="00414A43" w:rsidP="00502726">
      <w:pPr>
        <w:rPr>
          <w:sz w:val="28"/>
          <w:szCs w:val="28"/>
          <w:lang w:val="el-GR"/>
        </w:rPr>
      </w:pP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>
                <wp:simplePos x="0" y="0"/>
                <wp:positionH relativeFrom="column">
                  <wp:posOffset>2022416</wp:posOffset>
                </wp:positionH>
                <wp:positionV relativeFrom="paragraph">
                  <wp:posOffset>-77588</wp:posOffset>
                </wp:positionV>
                <wp:extent cx="113040" cy="171000"/>
                <wp:effectExtent l="19050" t="19050" r="20320" b="19685"/>
                <wp:wrapNone/>
                <wp:docPr id="781" name="Ink 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11304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1" o:spid="_x0000_s1026" type="#_x0000_t75" style="position:absolute;margin-left:158.8pt;margin-top:-6.65pt;width:10pt;height:14.55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">
                <v:imagedata r:id="rId135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1897856</wp:posOffset>
                </wp:positionH>
                <wp:positionV relativeFrom="paragraph">
                  <wp:posOffset>-5588</wp:posOffset>
                </wp:positionV>
                <wp:extent cx="122400" cy="146520"/>
                <wp:effectExtent l="19050" t="19050" r="30480" b="25400"/>
                <wp:wrapNone/>
                <wp:docPr id="780" name="Ink 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12240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0" o:spid="_x0000_s1026" type="#_x0000_t75" style="position:absolute;margin-left:148.95pt;margin-top:-.95pt;width:10.6pt;height:12.6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">
                <v:imagedata r:id="rId137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column">
                  <wp:posOffset>1632896</wp:posOffset>
                </wp:positionH>
                <wp:positionV relativeFrom="paragraph">
                  <wp:posOffset>119692</wp:posOffset>
                </wp:positionV>
                <wp:extent cx="198000" cy="234360"/>
                <wp:effectExtent l="19050" t="19050" r="31115" b="32385"/>
                <wp:wrapNone/>
                <wp:docPr id="779" name="Ink 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/>
                      </w14:nvContentPartPr>
                      <w14:xfrm>
                        <a:off x="0" y="0"/>
                        <a:ext cx="198000" cy="23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9" o:spid="_x0000_s1026" type="#_x0000_t75" style="position:absolute;margin-left:128pt;margin-top:8.85pt;width:16.7pt;height:19.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">
                <v:imagedata r:id="rId139" o:title=""/>
              </v:shape>
            </w:pict>
          </mc:Fallback>
        </mc:AlternateContent>
      </w:r>
    </w:p>
    <w:p w:rsidR="00FF45CB" w:rsidRPr="00F41091" w:rsidRDefault="005973BC" w:rsidP="00DC465B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8"/>
          <w:szCs w:val="28"/>
          <w:lang w:val="el-GR"/>
        </w:rPr>
      </w:pPr>
      <w:r>
        <w:rPr>
          <w:b/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>
                <wp:simplePos x="0" y="0"/>
                <wp:positionH relativeFrom="column">
                  <wp:posOffset>6212170</wp:posOffset>
                </wp:positionH>
                <wp:positionV relativeFrom="paragraph">
                  <wp:posOffset>480980</wp:posOffset>
                </wp:positionV>
                <wp:extent cx="186480" cy="525960"/>
                <wp:effectExtent l="38100" t="38100" r="42545" b="26670"/>
                <wp:wrapNone/>
                <wp:docPr id="1654" name="Ink 1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/>
                      </w14:nvContentPartPr>
                      <w14:xfrm>
                        <a:off x="0" y="0"/>
                        <a:ext cx="186480" cy="52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4" o:spid="_x0000_s1026" type="#_x0000_t75" style="position:absolute;margin-left:488.55pt;margin-top:37.25pt;width:16.05pt;height:42.65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">
                <v:imagedata r:id="rId141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>
                <wp:simplePos x="0" y="0"/>
                <wp:positionH relativeFrom="column">
                  <wp:posOffset>6175090</wp:posOffset>
                </wp:positionH>
                <wp:positionV relativeFrom="paragraph">
                  <wp:posOffset>540740</wp:posOffset>
                </wp:positionV>
                <wp:extent cx="25560" cy="135000"/>
                <wp:effectExtent l="38100" t="38100" r="31750" b="36830"/>
                <wp:wrapNone/>
                <wp:docPr id="1652" name="Ink 1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/>
                      </w14:nvContentPartPr>
                      <w14:xfrm>
                        <a:off x="0" y="0"/>
                        <a:ext cx="2556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2" o:spid="_x0000_s1026" type="#_x0000_t75" style="position:absolute;margin-left:485.55pt;margin-top:41.95pt;width:3.35pt;height:11.95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">
                <v:imagedata r:id="rId143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>
                <wp:simplePos x="0" y="0"/>
                <wp:positionH relativeFrom="column">
                  <wp:posOffset>6043690</wp:posOffset>
                </wp:positionH>
                <wp:positionV relativeFrom="paragraph">
                  <wp:posOffset>699500</wp:posOffset>
                </wp:positionV>
                <wp:extent cx="234000" cy="123840"/>
                <wp:effectExtent l="38100" t="38100" r="33020" b="28575"/>
                <wp:wrapNone/>
                <wp:docPr id="1651" name="Ink 1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23400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1" o:spid="_x0000_s1026" type="#_x0000_t75" style="position:absolute;margin-left:475.3pt;margin-top:54.65pt;width:19.7pt;height:10.95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">
                <v:imagedata r:id="rId145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>
                <wp:simplePos x="0" y="0"/>
                <wp:positionH relativeFrom="column">
                  <wp:posOffset>6017770</wp:posOffset>
                </wp:positionH>
                <wp:positionV relativeFrom="paragraph">
                  <wp:posOffset>700940</wp:posOffset>
                </wp:positionV>
                <wp:extent cx="35280" cy="130320"/>
                <wp:effectExtent l="19050" t="19050" r="22225" b="22225"/>
                <wp:wrapNone/>
                <wp:docPr id="1650" name="Ink 1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3528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0" o:spid="_x0000_s1026" type="#_x0000_t75" style="position:absolute;margin-left:473.35pt;margin-top:54.65pt;width:3.8pt;height:11.35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">
                <v:imagedata r:id="rId147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>
                <wp:simplePos x="0" y="0"/>
                <wp:positionH relativeFrom="column">
                  <wp:posOffset>5942530</wp:posOffset>
                </wp:positionH>
                <wp:positionV relativeFrom="paragraph">
                  <wp:posOffset>694820</wp:posOffset>
                </wp:positionV>
                <wp:extent cx="24120" cy="125280"/>
                <wp:effectExtent l="38100" t="19050" r="33655" b="27305"/>
                <wp:wrapNone/>
                <wp:docPr id="1649" name="Ink 1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/>
                      </w14:nvContentPartPr>
                      <w14:xfrm>
                        <a:off x="0" y="0"/>
                        <a:ext cx="2412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9" o:spid="_x0000_s1026" type="#_x0000_t75" style="position:absolute;margin-left:467.3pt;margin-top:54.25pt;width:3.1pt;height:10.9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">
                <v:imagedata r:id="rId149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>
                <wp:simplePos x="0" y="0"/>
                <wp:positionH relativeFrom="column">
                  <wp:posOffset>5838850</wp:posOffset>
                </wp:positionH>
                <wp:positionV relativeFrom="paragraph">
                  <wp:posOffset>682940</wp:posOffset>
                </wp:positionV>
                <wp:extent cx="85320" cy="227520"/>
                <wp:effectExtent l="19050" t="38100" r="29210" b="20320"/>
                <wp:wrapNone/>
                <wp:docPr id="1648" name="Ink 1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/>
                      </w14:nvContentPartPr>
                      <w14:xfrm>
                        <a:off x="0" y="0"/>
                        <a:ext cx="85320" cy="22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8" o:spid="_x0000_s1026" type="#_x0000_t75" style="position:absolute;margin-left:459.15pt;margin-top:53.2pt;width:7.8pt;height:19.05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">
                <v:imagedata r:id="rId151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>
                <wp:simplePos x="0" y="0"/>
                <wp:positionH relativeFrom="column">
                  <wp:posOffset>5654890</wp:posOffset>
                </wp:positionH>
                <wp:positionV relativeFrom="paragraph">
                  <wp:posOffset>512660</wp:posOffset>
                </wp:positionV>
                <wp:extent cx="149400" cy="297360"/>
                <wp:effectExtent l="19050" t="38100" r="22225" b="26670"/>
                <wp:wrapNone/>
                <wp:docPr id="1647" name="Ink 1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/>
                      </w14:nvContentPartPr>
                      <w14:xfrm>
                        <a:off x="0" y="0"/>
                        <a:ext cx="149400" cy="29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7" o:spid="_x0000_s1026" type="#_x0000_t75" style="position:absolute;margin-left:444.95pt;margin-top:39.7pt;width:12.7pt;height:24.7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">
                <v:imagedata r:id="rId153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>
                <wp:simplePos x="0" y="0"/>
                <wp:positionH relativeFrom="column">
                  <wp:posOffset>5589010</wp:posOffset>
                </wp:positionH>
                <wp:positionV relativeFrom="paragraph">
                  <wp:posOffset>737300</wp:posOffset>
                </wp:positionV>
                <wp:extent cx="32760" cy="33480"/>
                <wp:effectExtent l="19050" t="19050" r="24765" b="24130"/>
                <wp:wrapNone/>
                <wp:docPr id="1646" name="Ink 1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/>
                      </w14:nvContentPartPr>
                      <w14:xfrm>
                        <a:off x="0" y="0"/>
                        <a:ext cx="3276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6" o:spid="_x0000_s1026" type="#_x0000_t75" style="position:absolute;margin-left:439.55pt;margin-top:57.6pt;width:3.6pt;height:3.55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">
                <v:imagedata r:id="rId155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>
                <wp:simplePos x="0" y="0"/>
                <wp:positionH relativeFrom="column">
                  <wp:posOffset>5311450</wp:posOffset>
                </wp:positionH>
                <wp:positionV relativeFrom="paragraph">
                  <wp:posOffset>650900</wp:posOffset>
                </wp:positionV>
                <wp:extent cx="119520" cy="235440"/>
                <wp:effectExtent l="38100" t="38100" r="33020" b="31750"/>
                <wp:wrapNone/>
                <wp:docPr id="1644" name="Ink 1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/>
                      </w14:nvContentPartPr>
                      <w14:xfrm>
                        <a:off x="0" y="0"/>
                        <a:ext cx="119520" cy="23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4" o:spid="_x0000_s1026" type="#_x0000_t75" style="position:absolute;margin-left:417.6pt;margin-top:50.65pt;width:10.65pt;height:19.85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">
                <v:imagedata r:id="rId157" o:title=""/>
              </v:shape>
            </w:pict>
          </mc:Fallback>
        </mc:AlternateContent>
      </w:r>
      <w:r w:rsidR="00414A43">
        <w:rPr>
          <w:b/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>
                <wp:simplePos x="0" y="0"/>
                <wp:positionH relativeFrom="column">
                  <wp:posOffset>3934376</wp:posOffset>
                </wp:positionH>
                <wp:positionV relativeFrom="paragraph">
                  <wp:posOffset>785479</wp:posOffset>
                </wp:positionV>
                <wp:extent cx="12960" cy="10080"/>
                <wp:effectExtent l="19050" t="19050" r="25400" b="28575"/>
                <wp:wrapNone/>
                <wp:docPr id="796" name="Ink 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129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6" o:spid="_x0000_s1026" type="#_x0000_t75" style="position:absolute;margin-left:309.4pt;margin-top:61.4pt;width:1.85pt;height:1.8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">
                <v:imagedata r:id="rId159" o:title=""/>
              </v:shape>
            </w:pict>
          </mc:Fallback>
        </mc:AlternateContent>
      </w:r>
      <w:r w:rsidR="00414A43">
        <w:rPr>
          <w:b/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4728896</wp:posOffset>
                </wp:positionH>
                <wp:positionV relativeFrom="paragraph">
                  <wp:posOffset>471919</wp:posOffset>
                </wp:positionV>
                <wp:extent cx="15120" cy="51480"/>
                <wp:effectExtent l="19050" t="19050" r="23495" b="24765"/>
                <wp:wrapNone/>
                <wp:docPr id="794" name="Ink 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1512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4" o:spid="_x0000_s1026" type="#_x0000_t75" style="position:absolute;margin-left:371.75pt;margin-top:36.55pt;width:2.25pt;height:5.05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">
                <v:imagedata r:id="rId161" o:title=""/>
              </v:shape>
            </w:pict>
          </mc:Fallback>
        </mc:AlternateContent>
      </w:r>
      <w:r w:rsidR="00414A43">
        <w:rPr>
          <w:b/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2491136</wp:posOffset>
                </wp:positionH>
                <wp:positionV relativeFrom="paragraph">
                  <wp:posOffset>172732</wp:posOffset>
                </wp:positionV>
                <wp:extent cx="718920" cy="73080"/>
                <wp:effectExtent l="19050" t="19050" r="24130" b="22225"/>
                <wp:wrapNone/>
                <wp:docPr id="793" name="Ink 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71892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3" o:spid="_x0000_s1026" type="#_x0000_t75" style="position:absolute;margin-left:195.7pt;margin-top:12.9pt;width:57.7pt;height:6.85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">
                <v:imagedata r:id="rId163" o:title=""/>
              </v:shape>
            </w:pict>
          </mc:Fallback>
        </mc:AlternateContent>
      </w:r>
      <w:r w:rsidR="00414A43">
        <w:rPr>
          <w:b/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>
                <wp:simplePos x="0" y="0"/>
                <wp:positionH relativeFrom="column">
                  <wp:posOffset>1143656</wp:posOffset>
                </wp:positionH>
                <wp:positionV relativeFrom="paragraph">
                  <wp:posOffset>244012</wp:posOffset>
                </wp:positionV>
                <wp:extent cx="651600" cy="61920"/>
                <wp:effectExtent l="38100" t="19050" r="34290" b="33655"/>
                <wp:wrapNone/>
                <wp:docPr id="778" name="Ink 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65160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8" o:spid="_x0000_s1026" type="#_x0000_t75" style="position:absolute;margin-left:89.5pt;margin-top:18.6pt;width:52.5pt;height:6.05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">
                <v:imagedata r:id="rId165" o:title=""/>
              </v:shape>
            </w:pict>
          </mc:Fallback>
        </mc:AlternateContent>
      </w:r>
      <w:r w:rsidR="00FF45CB" w:rsidRPr="00DC465B">
        <w:rPr>
          <w:b/>
          <w:sz w:val="28"/>
          <w:szCs w:val="28"/>
          <w:lang w:val="el-GR"/>
        </w:rPr>
        <w:t>Σε κάθε διάνυσμα λοιπόν αντιστοιχεί ένα σημείο</w:t>
      </w:r>
      <w:r w:rsidR="00DA753D">
        <w:rPr>
          <w:b/>
          <w:sz w:val="28"/>
          <w:szCs w:val="28"/>
          <w:lang w:val="el-GR"/>
        </w:rPr>
        <w:t xml:space="preserve"> του επιπέδου</w:t>
      </w:r>
      <w:r w:rsidR="00FF45CB" w:rsidRPr="00DC465B">
        <w:rPr>
          <w:b/>
          <w:sz w:val="28"/>
          <w:szCs w:val="28"/>
          <w:lang w:val="el-GR"/>
        </w:rPr>
        <w:t xml:space="preserve"> και σε κάθε σημείο του επιπέδου ένα διάνυσμα</w:t>
      </w:r>
      <w:r w:rsidR="00FF45CB" w:rsidRPr="00F41091">
        <w:rPr>
          <w:sz w:val="28"/>
          <w:szCs w:val="28"/>
          <w:lang w:val="el-GR"/>
        </w:rPr>
        <w:t xml:space="preserve"> (το διάνυσμα που πάει από την αρχή των αξόνων στο σημείο αυτό).</w:t>
      </w:r>
    </w:p>
    <w:p w:rsidR="00F41091" w:rsidRDefault="005973BC">
      <w:pPr>
        <w:tabs>
          <w:tab w:val="clear" w:pos="1185"/>
        </w:tabs>
        <w:spacing w:before="0" w:after="0" w:line="240" w:lineRule="auto"/>
        <w:jc w:val="left"/>
        <w:rPr>
          <w:sz w:val="28"/>
          <w:szCs w:val="28"/>
          <w:lang w:val="el-GR"/>
        </w:rPr>
      </w:pP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>
                <wp:simplePos x="0" y="0"/>
                <wp:positionH relativeFrom="column">
                  <wp:posOffset>2527210</wp:posOffset>
                </wp:positionH>
                <wp:positionV relativeFrom="paragraph">
                  <wp:posOffset>1848080</wp:posOffset>
                </wp:positionV>
                <wp:extent cx="1148400" cy="69120"/>
                <wp:effectExtent l="38100" t="19050" r="33020" b="26670"/>
                <wp:wrapNone/>
                <wp:docPr id="1672" name="Ink 1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114840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2" o:spid="_x0000_s1026" type="#_x0000_t75" style="position:absolute;margin-left:198.45pt;margin-top:144.95pt;width:91.65pt;height:6.55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">
                <v:imagedata r:id="rId167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>
                <wp:simplePos x="0" y="0"/>
                <wp:positionH relativeFrom="column">
                  <wp:posOffset>-383030</wp:posOffset>
                </wp:positionH>
                <wp:positionV relativeFrom="paragraph">
                  <wp:posOffset>1783640</wp:posOffset>
                </wp:positionV>
                <wp:extent cx="1389600" cy="145800"/>
                <wp:effectExtent l="38100" t="38100" r="39370" b="26035"/>
                <wp:wrapNone/>
                <wp:docPr id="1671" name="Ink 1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138960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1" o:spid="_x0000_s1026" type="#_x0000_t75" style="position:absolute;margin-left:-30.7pt;margin-top:139.8pt;width:110.6pt;height:12.65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">
                <v:imagedata r:id="rId169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>
                <wp:simplePos x="0" y="0"/>
                <wp:positionH relativeFrom="column">
                  <wp:posOffset>4885210</wp:posOffset>
                </wp:positionH>
                <wp:positionV relativeFrom="paragraph">
                  <wp:posOffset>2170640</wp:posOffset>
                </wp:positionV>
                <wp:extent cx="157680" cy="70560"/>
                <wp:effectExtent l="38100" t="38100" r="33020" b="24765"/>
                <wp:wrapNone/>
                <wp:docPr id="1670" name="Ink 1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/>
                      </w14:nvContentPartPr>
                      <w14:xfrm>
                        <a:off x="0" y="0"/>
                        <a:ext cx="15768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0" o:spid="_x0000_s1026" type="#_x0000_t75" style="position:absolute;margin-left:384.05pt;margin-top:170.3pt;width:13.65pt;height:6.85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">
                <v:imagedata r:id="rId171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>
                <wp:simplePos x="0" y="0"/>
                <wp:positionH relativeFrom="column">
                  <wp:posOffset>4863970</wp:posOffset>
                </wp:positionH>
                <wp:positionV relativeFrom="paragraph">
                  <wp:posOffset>2159120</wp:posOffset>
                </wp:positionV>
                <wp:extent cx="137520" cy="44640"/>
                <wp:effectExtent l="38100" t="38100" r="34290" b="31750"/>
                <wp:wrapNone/>
                <wp:docPr id="1669" name="Ink 1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/>
                      </w14:nvContentPartPr>
                      <w14:xfrm>
                        <a:off x="0" y="0"/>
                        <a:ext cx="13752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9" o:spid="_x0000_s1026" type="#_x0000_t75" style="position:absolute;margin-left:382.45pt;margin-top:169.4pt;width:12.05pt;height:4.65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">
                <v:imagedata r:id="rId173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>
                <wp:simplePos x="0" y="0"/>
                <wp:positionH relativeFrom="column">
                  <wp:posOffset>5945770</wp:posOffset>
                </wp:positionH>
                <wp:positionV relativeFrom="paragraph">
                  <wp:posOffset>2176040</wp:posOffset>
                </wp:positionV>
                <wp:extent cx="2880" cy="8640"/>
                <wp:effectExtent l="19050" t="19050" r="35560" b="29845"/>
                <wp:wrapNone/>
                <wp:docPr id="1668" name="Ink 1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">
                      <w14:nvContentPartPr>
                        <w14:cNvContentPartPr/>
                      </w14:nvContentPartPr>
                      <w14:xfrm>
                        <a:off x="0" y="0"/>
                        <a:ext cx="28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8" o:spid="_x0000_s1026" type="#_x0000_t75" style="position:absolute;margin-left:467.6pt;margin-top:170.8pt;width:1.35pt;height:1.75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">
                <v:imagedata r:id="rId175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>
                <wp:simplePos x="0" y="0"/>
                <wp:positionH relativeFrom="column">
                  <wp:posOffset>5792770</wp:posOffset>
                </wp:positionH>
                <wp:positionV relativeFrom="paragraph">
                  <wp:posOffset>2074160</wp:posOffset>
                </wp:positionV>
                <wp:extent cx="74880" cy="129960"/>
                <wp:effectExtent l="38100" t="38100" r="40005" b="41910"/>
                <wp:wrapNone/>
                <wp:docPr id="1667" name="Ink 1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">
                      <w14:nvContentPartPr>
                        <w14:cNvContentPartPr/>
                      </w14:nvContentPartPr>
                      <w14:xfrm>
                        <a:off x="0" y="0"/>
                        <a:ext cx="7488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7" o:spid="_x0000_s1026" type="#_x0000_t75" style="position:absolute;margin-left:455.4pt;margin-top:162.55pt;width:7.35pt;height:11.7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">
                <v:imagedata r:id="rId177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>
                <wp:simplePos x="0" y="0"/>
                <wp:positionH relativeFrom="column">
                  <wp:posOffset>5654530</wp:posOffset>
                </wp:positionH>
                <wp:positionV relativeFrom="paragraph">
                  <wp:posOffset>1966880</wp:posOffset>
                </wp:positionV>
                <wp:extent cx="11520" cy="5760"/>
                <wp:effectExtent l="38100" t="19050" r="26670" b="32385"/>
                <wp:wrapNone/>
                <wp:docPr id="1666" name="Ink 1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/>
                      </w14:nvContentPartPr>
                      <w14:xfrm>
                        <a:off x="0" y="0"/>
                        <a:ext cx="115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6" o:spid="_x0000_s1026" type="#_x0000_t75" style="position:absolute;margin-left:444.65pt;margin-top:154.3pt;width:2.05pt;height:1.45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">
                <v:imagedata r:id="rId179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>
                <wp:simplePos x="0" y="0"/>
                <wp:positionH relativeFrom="column">
                  <wp:posOffset>5592610</wp:posOffset>
                </wp:positionH>
                <wp:positionV relativeFrom="paragraph">
                  <wp:posOffset>2065880</wp:posOffset>
                </wp:positionV>
                <wp:extent cx="145080" cy="140040"/>
                <wp:effectExtent l="38100" t="38100" r="26670" b="31750"/>
                <wp:wrapNone/>
                <wp:docPr id="1665" name="Ink 1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">
                      <w14:nvContentPartPr>
                        <w14:cNvContentPartPr/>
                      </w14:nvContentPartPr>
                      <w14:xfrm>
                        <a:off x="0" y="0"/>
                        <a:ext cx="14508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5" o:spid="_x0000_s1026" type="#_x0000_t75" style="position:absolute;margin-left:439.8pt;margin-top:162.15pt;width:12.6pt;height:12.2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">
                <v:imagedata r:id="rId181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>
                <wp:simplePos x="0" y="0"/>
                <wp:positionH relativeFrom="column">
                  <wp:posOffset>5445010</wp:posOffset>
                </wp:positionH>
                <wp:positionV relativeFrom="paragraph">
                  <wp:posOffset>2050400</wp:posOffset>
                </wp:positionV>
                <wp:extent cx="89280" cy="144720"/>
                <wp:effectExtent l="19050" t="19050" r="25400" b="27305"/>
                <wp:wrapNone/>
                <wp:docPr id="1664" name="Ink 1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8928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4" o:spid="_x0000_s1026" type="#_x0000_t75" style="position:absolute;margin-left:428.15pt;margin-top:161pt;width:8.1pt;height:12.45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">
                <v:imagedata r:id="rId183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>
                <wp:simplePos x="0" y="0"/>
                <wp:positionH relativeFrom="column">
                  <wp:posOffset>5411890</wp:posOffset>
                </wp:positionH>
                <wp:positionV relativeFrom="paragraph">
                  <wp:posOffset>2089280</wp:posOffset>
                </wp:positionV>
                <wp:extent cx="147240" cy="70920"/>
                <wp:effectExtent l="19050" t="19050" r="24765" b="24765"/>
                <wp:wrapNone/>
                <wp:docPr id="1663" name="Ink 1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14724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3" o:spid="_x0000_s1026" type="#_x0000_t75" style="position:absolute;margin-left:425.7pt;margin-top:164.05pt;width:12.55pt;height:6.6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">
                <v:imagedata r:id="rId185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>
                <wp:simplePos x="0" y="0"/>
                <wp:positionH relativeFrom="column">
                  <wp:posOffset>5287330</wp:posOffset>
                </wp:positionH>
                <wp:positionV relativeFrom="paragraph">
                  <wp:posOffset>2024480</wp:posOffset>
                </wp:positionV>
                <wp:extent cx="110520" cy="257400"/>
                <wp:effectExtent l="19050" t="38100" r="22860" b="28575"/>
                <wp:wrapNone/>
                <wp:docPr id="1662" name="Ink 1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110520" cy="25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2" o:spid="_x0000_s1026" type="#_x0000_t75" style="position:absolute;margin-left:415.95pt;margin-top:158.7pt;width:9.8pt;height:21.55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">
                <v:imagedata r:id="rId187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>
                <wp:simplePos x="0" y="0"/>
                <wp:positionH relativeFrom="column">
                  <wp:posOffset>5106250</wp:posOffset>
                </wp:positionH>
                <wp:positionV relativeFrom="paragraph">
                  <wp:posOffset>1987760</wp:posOffset>
                </wp:positionV>
                <wp:extent cx="162720" cy="218520"/>
                <wp:effectExtent l="38100" t="38100" r="27940" b="29210"/>
                <wp:wrapNone/>
                <wp:docPr id="1661" name="Ink 1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162720" cy="2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1" o:spid="_x0000_s1026" type="#_x0000_t75" style="position:absolute;margin-left:401.45pt;margin-top:156pt;width:13.95pt;height:18.35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">
                <v:imagedata r:id="rId189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>
                <wp:simplePos x="0" y="0"/>
                <wp:positionH relativeFrom="column">
                  <wp:posOffset>4555090</wp:posOffset>
                </wp:positionH>
                <wp:positionV relativeFrom="paragraph">
                  <wp:posOffset>2057960</wp:posOffset>
                </wp:positionV>
                <wp:extent cx="157680" cy="203040"/>
                <wp:effectExtent l="38100" t="38100" r="33020" b="45085"/>
                <wp:wrapNone/>
                <wp:docPr id="1660" name="Ink 1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">
                      <w14:nvContentPartPr>
                        <w14:cNvContentPartPr/>
                      </w14:nvContentPartPr>
                      <w14:xfrm>
                        <a:off x="0" y="0"/>
                        <a:ext cx="157680" cy="20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0" o:spid="_x0000_s1026" type="#_x0000_t75" style="position:absolute;margin-left:358.15pt;margin-top:161.35pt;width:13.6pt;height:17.45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">
                <v:imagedata r:id="rId191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>
                <wp:simplePos x="0" y="0"/>
                <wp:positionH relativeFrom="column">
                  <wp:posOffset>4411810</wp:posOffset>
                </wp:positionH>
                <wp:positionV relativeFrom="paragraph">
                  <wp:posOffset>1743320</wp:posOffset>
                </wp:positionV>
                <wp:extent cx="80280" cy="515520"/>
                <wp:effectExtent l="38100" t="19050" r="34290" b="37465"/>
                <wp:wrapNone/>
                <wp:docPr id="1659" name="Ink 1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/>
                      </w14:nvContentPartPr>
                      <w14:xfrm>
                        <a:off x="0" y="0"/>
                        <a:ext cx="80280" cy="51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9" o:spid="_x0000_s1026" type="#_x0000_t75" style="position:absolute;margin-left:346.9pt;margin-top:136.75pt;width:7.45pt;height:41.75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">
                <v:imagedata r:id="rId193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>
                <wp:simplePos x="0" y="0"/>
                <wp:positionH relativeFrom="column">
                  <wp:posOffset>4336570</wp:posOffset>
                </wp:positionH>
                <wp:positionV relativeFrom="paragraph">
                  <wp:posOffset>2034920</wp:posOffset>
                </wp:positionV>
                <wp:extent cx="24840" cy="7920"/>
                <wp:effectExtent l="19050" t="19050" r="32385" b="30480"/>
                <wp:wrapNone/>
                <wp:docPr id="1658" name="Ink 1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/>
                      </w14:nvContentPartPr>
                      <w14:xfrm>
                        <a:off x="0" y="0"/>
                        <a:ext cx="248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8" o:spid="_x0000_s1026" type="#_x0000_t75" style="position:absolute;margin-left:340.85pt;margin-top:159.7pt;width:3.05pt;height:1.65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">
                <v:imagedata r:id="rId195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>
                <wp:simplePos x="0" y="0"/>
                <wp:positionH relativeFrom="column">
                  <wp:posOffset>4301290</wp:posOffset>
                </wp:positionH>
                <wp:positionV relativeFrom="paragraph">
                  <wp:posOffset>2108000</wp:posOffset>
                </wp:positionV>
                <wp:extent cx="23400" cy="152640"/>
                <wp:effectExtent l="38100" t="19050" r="34290" b="19050"/>
                <wp:wrapNone/>
                <wp:docPr id="1657" name="Ink 1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/>
                      </w14:nvContentPartPr>
                      <w14:xfrm>
                        <a:off x="0" y="0"/>
                        <a:ext cx="2340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7" o:spid="_x0000_s1026" type="#_x0000_t75" style="position:absolute;margin-left:338pt;margin-top:165.5pt;width:3.15pt;height:13.1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">
                <v:imagedata r:id="rId197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>
                <wp:simplePos x="0" y="0"/>
                <wp:positionH relativeFrom="column">
                  <wp:posOffset>4068730</wp:posOffset>
                </wp:positionH>
                <wp:positionV relativeFrom="paragraph">
                  <wp:posOffset>2147960</wp:posOffset>
                </wp:positionV>
                <wp:extent cx="151560" cy="96840"/>
                <wp:effectExtent l="38100" t="38100" r="39370" b="36830"/>
                <wp:wrapNone/>
                <wp:docPr id="1656" name="Ink 1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/>
                      </w14:nvContentPartPr>
                      <w14:xfrm>
                        <a:off x="0" y="0"/>
                        <a:ext cx="15156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6" o:spid="_x0000_s1026" type="#_x0000_t75" style="position:absolute;margin-left:319.7pt;margin-top:168.5pt;width:13.25pt;height:8.85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">
                <v:imagedata r:id="rId199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>
                <wp:simplePos x="0" y="0"/>
                <wp:positionH relativeFrom="column">
                  <wp:posOffset>4015450</wp:posOffset>
                </wp:positionH>
                <wp:positionV relativeFrom="paragraph">
                  <wp:posOffset>1758440</wp:posOffset>
                </wp:positionV>
                <wp:extent cx="211320" cy="683640"/>
                <wp:effectExtent l="38100" t="38100" r="36830" b="40640"/>
                <wp:wrapNone/>
                <wp:docPr id="1655" name="Ink 1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211320" cy="68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5" o:spid="_x0000_s1026" type="#_x0000_t75" style="position:absolute;margin-left:315.65pt;margin-top:137.8pt;width:17.9pt;height:55.15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">
                <v:imagedata r:id="rId201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>
                <wp:simplePos x="0" y="0"/>
                <wp:positionH relativeFrom="column">
                  <wp:posOffset>5088610</wp:posOffset>
                </wp:positionH>
                <wp:positionV relativeFrom="paragraph">
                  <wp:posOffset>-217960</wp:posOffset>
                </wp:positionV>
                <wp:extent cx="127800" cy="453600"/>
                <wp:effectExtent l="19050" t="19050" r="24765" b="22860"/>
                <wp:wrapNone/>
                <wp:docPr id="1653" name="Ink 1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127800" cy="45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3" o:spid="_x0000_s1026" type="#_x0000_t75" style="position:absolute;margin-left:400.1pt;margin-top:-17.65pt;width:11.15pt;height:36.75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">
                <v:imagedata r:id="rId203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>
                <wp:simplePos x="0" y="0"/>
                <wp:positionH relativeFrom="column">
                  <wp:posOffset>5451490</wp:posOffset>
                </wp:positionH>
                <wp:positionV relativeFrom="paragraph">
                  <wp:posOffset>-88360</wp:posOffset>
                </wp:positionV>
                <wp:extent cx="153360" cy="287280"/>
                <wp:effectExtent l="19050" t="38100" r="37465" b="36830"/>
                <wp:wrapNone/>
                <wp:docPr id="1645" name="Ink 1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153360" cy="28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5" o:spid="_x0000_s1026" type="#_x0000_t75" style="position:absolute;margin-left:428.7pt;margin-top:-7.5pt;width:13.25pt;height:23.8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">
                <v:imagedata r:id="rId205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>
                <wp:simplePos x="0" y="0"/>
                <wp:positionH relativeFrom="column">
                  <wp:posOffset>5179330</wp:posOffset>
                </wp:positionH>
                <wp:positionV relativeFrom="paragraph">
                  <wp:posOffset>-24640</wp:posOffset>
                </wp:positionV>
                <wp:extent cx="130320" cy="139320"/>
                <wp:effectExtent l="38100" t="38100" r="22225" b="32385"/>
                <wp:wrapNone/>
                <wp:docPr id="1643" name="Ink 1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13032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3" o:spid="_x0000_s1026" type="#_x0000_t75" style="position:absolute;margin-left:407.15pt;margin-top:-2.55pt;width:11.45pt;height:12.25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">
                <v:imagedata r:id="rId207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>
                <wp:simplePos x="0" y="0"/>
                <wp:positionH relativeFrom="column">
                  <wp:posOffset>457856</wp:posOffset>
                </wp:positionH>
                <wp:positionV relativeFrom="paragraph">
                  <wp:posOffset>1262937</wp:posOffset>
                </wp:positionV>
                <wp:extent cx="205560" cy="329400"/>
                <wp:effectExtent l="38100" t="38100" r="23495" b="33020"/>
                <wp:wrapNone/>
                <wp:docPr id="1642" name="Ink 1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205560" cy="32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2" o:spid="_x0000_s1026" type="#_x0000_t75" style="position:absolute;margin-left:35.4pt;margin-top:98.65pt;width:17.65pt;height:27.5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">
                <v:imagedata r:id="rId209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>
                <wp:simplePos x="0" y="0"/>
                <wp:positionH relativeFrom="column">
                  <wp:posOffset>-110944</wp:posOffset>
                </wp:positionH>
                <wp:positionV relativeFrom="paragraph">
                  <wp:posOffset>1404417</wp:posOffset>
                </wp:positionV>
                <wp:extent cx="265320" cy="115200"/>
                <wp:effectExtent l="38100" t="38100" r="20955" b="37465"/>
                <wp:wrapNone/>
                <wp:docPr id="1641" name="Ink 1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26532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1" o:spid="_x0000_s1026" type="#_x0000_t75" style="position:absolute;margin-left:-9.2pt;margin-top:109.95pt;width:22.1pt;height:10.35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">
                <v:imagedata r:id="rId211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>
                <wp:simplePos x="0" y="0"/>
                <wp:positionH relativeFrom="column">
                  <wp:posOffset>-275464</wp:posOffset>
                </wp:positionH>
                <wp:positionV relativeFrom="paragraph">
                  <wp:posOffset>1386777</wp:posOffset>
                </wp:positionV>
                <wp:extent cx="153000" cy="168120"/>
                <wp:effectExtent l="38100" t="38100" r="38100" b="41910"/>
                <wp:wrapNone/>
                <wp:docPr id="1640" name="Ink 1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15300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0" o:spid="_x0000_s1026" type="#_x0000_t75" style="position:absolute;margin-left:-22.45pt;margin-top:108.6pt;width:13.45pt;height:14.65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">
                <v:imagedata r:id="rId213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>
                <wp:simplePos x="0" y="0"/>
                <wp:positionH relativeFrom="column">
                  <wp:posOffset>1133576</wp:posOffset>
                </wp:positionH>
                <wp:positionV relativeFrom="paragraph">
                  <wp:posOffset>810777</wp:posOffset>
                </wp:positionV>
                <wp:extent cx="118080" cy="263160"/>
                <wp:effectExtent l="38100" t="38100" r="34925" b="41910"/>
                <wp:wrapNone/>
                <wp:docPr id="1639" name="Ink 1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118080" cy="26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9" o:spid="_x0000_s1026" type="#_x0000_t75" style="position:absolute;margin-left:88.75pt;margin-top:63.25pt;width:10.75pt;height:22.15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">
                <v:imagedata r:id="rId215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>
                <wp:simplePos x="0" y="0"/>
                <wp:positionH relativeFrom="column">
                  <wp:posOffset>935576</wp:posOffset>
                </wp:positionH>
                <wp:positionV relativeFrom="paragraph">
                  <wp:posOffset>826977</wp:posOffset>
                </wp:positionV>
                <wp:extent cx="19440" cy="9000"/>
                <wp:effectExtent l="38100" t="38100" r="38100" b="29210"/>
                <wp:wrapNone/>
                <wp:docPr id="1638" name="Ink 1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194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8" o:spid="_x0000_s1026" type="#_x0000_t75" style="position:absolute;margin-left:73pt;margin-top:64.45pt;width:2.8pt;height:1.9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">
                <v:imagedata r:id="rId217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>
                <wp:simplePos x="0" y="0"/>
                <wp:positionH relativeFrom="column">
                  <wp:posOffset>965456</wp:posOffset>
                </wp:positionH>
                <wp:positionV relativeFrom="paragraph">
                  <wp:posOffset>942897</wp:posOffset>
                </wp:positionV>
                <wp:extent cx="127080" cy="131760"/>
                <wp:effectExtent l="38100" t="38100" r="25400" b="40005"/>
                <wp:wrapNone/>
                <wp:docPr id="1637" name="Ink 1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12708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7" o:spid="_x0000_s1026" type="#_x0000_t75" style="position:absolute;margin-left:75.3pt;margin-top:73.75pt;width:11.35pt;height:11.6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">
                <v:imagedata r:id="rId219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>
                <wp:simplePos x="0" y="0"/>
                <wp:positionH relativeFrom="column">
                  <wp:posOffset>828656</wp:posOffset>
                </wp:positionH>
                <wp:positionV relativeFrom="paragraph">
                  <wp:posOffset>941097</wp:posOffset>
                </wp:positionV>
                <wp:extent cx="75960" cy="147960"/>
                <wp:effectExtent l="38100" t="38100" r="38735" b="42545"/>
                <wp:wrapNone/>
                <wp:docPr id="1636" name="Ink 1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7596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6" o:spid="_x0000_s1026" type="#_x0000_t75" style="position:absolute;margin-left:64.55pt;margin-top:73.45pt;width:7.3pt;height:13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">
                <v:imagedata r:id="rId221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>
                <wp:simplePos x="0" y="0"/>
                <wp:positionH relativeFrom="column">
                  <wp:posOffset>707336</wp:posOffset>
                </wp:positionH>
                <wp:positionV relativeFrom="paragraph">
                  <wp:posOffset>969897</wp:posOffset>
                </wp:positionV>
                <wp:extent cx="112320" cy="140040"/>
                <wp:effectExtent l="19050" t="19050" r="21590" b="31750"/>
                <wp:wrapNone/>
                <wp:docPr id="1635" name="Ink 1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/>
                      </w14:nvContentPartPr>
                      <w14:xfrm>
                        <a:off x="0" y="0"/>
                        <a:ext cx="11232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5" o:spid="_x0000_s1026" type="#_x0000_t75" style="position:absolute;margin-left:55.05pt;margin-top:75.85pt;width:9.95pt;height:12.15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">
                <v:imagedata r:id="rId223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>
                <wp:simplePos x="0" y="0"/>
                <wp:positionH relativeFrom="column">
                  <wp:posOffset>665216</wp:posOffset>
                </wp:positionH>
                <wp:positionV relativeFrom="paragraph">
                  <wp:posOffset>961977</wp:posOffset>
                </wp:positionV>
                <wp:extent cx="75960" cy="150480"/>
                <wp:effectExtent l="38100" t="38100" r="38735" b="21590"/>
                <wp:wrapNone/>
                <wp:docPr id="1634" name="Ink 1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7596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4" o:spid="_x0000_s1026" type="#_x0000_t75" style="position:absolute;margin-left:51.7pt;margin-top:75.15pt;width:7.25pt;height:13.05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">
                <v:imagedata r:id="rId225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>
                <wp:simplePos x="0" y="0"/>
                <wp:positionH relativeFrom="column">
                  <wp:posOffset>406376</wp:posOffset>
                </wp:positionH>
                <wp:positionV relativeFrom="paragraph">
                  <wp:posOffset>1006977</wp:posOffset>
                </wp:positionV>
                <wp:extent cx="187920" cy="118800"/>
                <wp:effectExtent l="38100" t="38100" r="22225" b="33655"/>
                <wp:wrapNone/>
                <wp:docPr id="1633" name="Ink 1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/>
                      </w14:nvContentPartPr>
                      <w14:xfrm>
                        <a:off x="0" y="0"/>
                        <a:ext cx="18792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3" o:spid="_x0000_s1026" type="#_x0000_t75" style="position:absolute;margin-left:31.35pt;margin-top:78.6pt;width:16.1pt;height:10.65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">
                <v:imagedata r:id="rId227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>
                <wp:simplePos x="0" y="0"/>
                <wp:positionH relativeFrom="column">
                  <wp:posOffset>425816</wp:posOffset>
                </wp:positionH>
                <wp:positionV relativeFrom="paragraph">
                  <wp:posOffset>964497</wp:posOffset>
                </wp:positionV>
                <wp:extent cx="55080" cy="188640"/>
                <wp:effectExtent l="19050" t="19050" r="21590" b="20955"/>
                <wp:wrapNone/>
                <wp:docPr id="1632" name="Ink 1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">
                      <w14:nvContentPartPr>
                        <w14:cNvContentPartPr/>
                      </w14:nvContentPartPr>
                      <w14:xfrm>
                        <a:off x="0" y="0"/>
                        <a:ext cx="5508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2" o:spid="_x0000_s1026" type="#_x0000_t75" style="position:absolute;margin-left:32.9pt;margin-top:75.45pt;width:5.5pt;height:15.85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">
                <v:imagedata r:id="rId229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>
                <wp:simplePos x="0" y="0"/>
                <wp:positionH relativeFrom="column">
                  <wp:posOffset>195416</wp:posOffset>
                </wp:positionH>
                <wp:positionV relativeFrom="paragraph">
                  <wp:posOffset>857217</wp:posOffset>
                </wp:positionV>
                <wp:extent cx="193320" cy="300240"/>
                <wp:effectExtent l="38100" t="38100" r="35560" b="43180"/>
                <wp:wrapNone/>
                <wp:docPr id="1550" name="Ink 1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">
                      <w14:nvContentPartPr>
                        <w14:cNvContentPartPr/>
                      </w14:nvContentPartPr>
                      <w14:xfrm>
                        <a:off x="0" y="0"/>
                        <a:ext cx="193320" cy="30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0" o:spid="_x0000_s1026" type="#_x0000_t75" style="position:absolute;margin-left:14.6pt;margin-top:66.8pt;width:16.7pt;height:25.1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">
                <v:imagedata r:id="rId231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>
                <wp:simplePos x="0" y="0"/>
                <wp:positionH relativeFrom="column">
                  <wp:posOffset>-372304</wp:posOffset>
                </wp:positionH>
                <wp:positionV relativeFrom="paragraph">
                  <wp:posOffset>991137</wp:posOffset>
                </wp:positionV>
                <wp:extent cx="375120" cy="183600"/>
                <wp:effectExtent l="38100" t="38100" r="25400" b="26035"/>
                <wp:wrapNone/>
                <wp:docPr id="1549" name="Ink 1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">
                      <w14:nvContentPartPr>
                        <w14:cNvContentPartPr/>
                      </w14:nvContentPartPr>
                      <w14:xfrm>
                        <a:off x="0" y="0"/>
                        <a:ext cx="37512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9" o:spid="_x0000_s1026" type="#_x0000_t75" style="position:absolute;margin-left:-30pt;margin-top:77.45pt;width:30.95pt;height:15.8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">
                <v:imagedata r:id="rId233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>
                <wp:simplePos x="0" y="0"/>
                <wp:positionH relativeFrom="column">
                  <wp:posOffset>1155896</wp:posOffset>
                </wp:positionH>
                <wp:positionV relativeFrom="paragraph">
                  <wp:posOffset>595137</wp:posOffset>
                </wp:positionV>
                <wp:extent cx="95760" cy="90360"/>
                <wp:effectExtent l="38100" t="38100" r="38100" b="24130"/>
                <wp:wrapNone/>
                <wp:docPr id="1548" name="Ink 1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">
                      <w14:nvContentPartPr>
                        <w14:cNvContentPartPr/>
                      </w14:nvContentPartPr>
                      <w14:xfrm>
                        <a:off x="0" y="0"/>
                        <a:ext cx="9576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8" o:spid="_x0000_s1026" type="#_x0000_t75" style="position:absolute;margin-left:90.3pt;margin-top:46.3pt;width:9pt;height:8.35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">
                <v:imagedata r:id="rId235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>
                <wp:simplePos x="0" y="0"/>
                <wp:positionH relativeFrom="column">
                  <wp:posOffset>937736</wp:posOffset>
                </wp:positionH>
                <wp:positionV relativeFrom="paragraph">
                  <wp:posOffset>537177</wp:posOffset>
                </wp:positionV>
                <wp:extent cx="192960" cy="163440"/>
                <wp:effectExtent l="38100" t="38100" r="36195" b="27305"/>
                <wp:wrapNone/>
                <wp:docPr id="1547" name="Ink 1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">
                      <w14:nvContentPartPr>
                        <w14:cNvContentPartPr/>
                      </w14:nvContentPartPr>
                      <w14:xfrm>
                        <a:off x="0" y="0"/>
                        <a:ext cx="19296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7" o:spid="_x0000_s1026" type="#_x0000_t75" style="position:absolute;margin-left:73.2pt;margin-top:41.5pt;width:16.65pt;height:14.15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">
                <v:imagedata r:id="rId237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>
                <wp:simplePos x="0" y="0"/>
                <wp:positionH relativeFrom="column">
                  <wp:posOffset>779696</wp:posOffset>
                </wp:positionH>
                <wp:positionV relativeFrom="paragraph">
                  <wp:posOffset>415497</wp:posOffset>
                </wp:positionV>
                <wp:extent cx="24480" cy="61560"/>
                <wp:effectExtent l="38100" t="38100" r="33020" b="34290"/>
                <wp:wrapNone/>
                <wp:docPr id="1546" name="Ink 1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">
                      <w14:nvContentPartPr>
                        <w14:cNvContentPartPr/>
                      </w14:nvContentPartPr>
                      <w14:xfrm>
                        <a:off x="0" y="0"/>
                        <a:ext cx="2448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6" o:spid="_x0000_s1026" type="#_x0000_t75" style="position:absolute;margin-left:60.7pt;margin-top:32pt;width:3.35pt;height:6.25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">
                <v:imagedata r:id="rId239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>
                <wp:simplePos x="0" y="0"/>
                <wp:positionH relativeFrom="column">
                  <wp:posOffset>719216</wp:posOffset>
                </wp:positionH>
                <wp:positionV relativeFrom="paragraph">
                  <wp:posOffset>559137</wp:posOffset>
                </wp:positionV>
                <wp:extent cx="132480" cy="124560"/>
                <wp:effectExtent l="38100" t="38100" r="39370" b="27940"/>
                <wp:wrapNone/>
                <wp:docPr id="1545" name="Ink 1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">
                      <w14:nvContentPartPr>
                        <w14:cNvContentPartPr/>
                      </w14:nvContentPartPr>
                      <w14:xfrm>
                        <a:off x="0" y="0"/>
                        <a:ext cx="13248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5" o:spid="_x0000_s1026" type="#_x0000_t75" style="position:absolute;margin-left:55.85pt;margin-top:43.55pt;width:12.05pt;height:11.1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">
                <v:imagedata r:id="rId241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>
                <wp:simplePos x="0" y="0"/>
                <wp:positionH relativeFrom="column">
                  <wp:posOffset>445256</wp:posOffset>
                </wp:positionH>
                <wp:positionV relativeFrom="paragraph">
                  <wp:posOffset>477057</wp:posOffset>
                </wp:positionV>
                <wp:extent cx="113400" cy="425160"/>
                <wp:effectExtent l="38100" t="38100" r="39370" b="32385"/>
                <wp:wrapNone/>
                <wp:docPr id="1544" name="Ink 1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">
                      <w14:nvContentPartPr>
                        <w14:cNvContentPartPr/>
                      </w14:nvContentPartPr>
                      <w14:xfrm>
                        <a:off x="0" y="0"/>
                        <a:ext cx="113400" cy="42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4" o:spid="_x0000_s1026" type="#_x0000_t75" style="position:absolute;margin-left:34.35pt;margin-top:37pt;width:10.25pt;height:34.65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">
                <v:imagedata r:id="rId243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>
                <wp:simplePos x="0" y="0"/>
                <wp:positionH relativeFrom="column">
                  <wp:posOffset>409256</wp:posOffset>
                </wp:positionH>
                <wp:positionV relativeFrom="paragraph">
                  <wp:posOffset>590817</wp:posOffset>
                </wp:positionV>
                <wp:extent cx="270720" cy="145800"/>
                <wp:effectExtent l="19050" t="38100" r="34290" b="26035"/>
                <wp:wrapNone/>
                <wp:docPr id="1543" name="Ink 1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">
                      <w14:nvContentPartPr>
                        <w14:cNvContentPartPr/>
                      </w14:nvContentPartPr>
                      <w14:xfrm>
                        <a:off x="0" y="0"/>
                        <a:ext cx="27072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3" o:spid="_x0000_s1026" type="#_x0000_t75" style="position:absolute;margin-left:31.8pt;margin-top:45.9pt;width:22.3pt;height:12.75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">
                <v:imagedata r:id="rId245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>
                <wp:simplePos x="0" y="0"/>
                <wp:positionH relativeFrom="column">
                  <wp:posOffset>42056</wp:posOffset>
                </wp:positionH>
                <wp:positionV relativeFrom="paragraph">
                  <wp:posOffset>554817</wp:posOffset>
                </wp:positionV>
                <wp:extent cx="275760" cy="158400"/>
                <wp:effectExtent l="19050" t="38100" r="29210" b="32385"/>
                <wp:wrapNone/>
                <wp:docPr id="1542" name="Ink 1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">
                      <w14:nvContentPartPr>
                        <w14:cNvContentPartPr/>
                      </w14:nvContentPartPr>
                      <w14:xfrm>
                        <a:off x="0" y="0"/>
                        <a:ext cx="27576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2" o:spid="_x0000_s1026" type="#_x0000_t75" style="position:absolute;margin-left:2.9pt;margin-top:43.05pt;width:22.8pt;height:13.8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">
                <v:imagedata r:id="rId247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>
                <wp:simplePos x="0" y="0"/>
                <wp:positionH relativeFrom="column">
                  <wp:posOffset>-133624</wp:posOffset>
                </wp:positionH>
                <wp:positionV relativeFrom="paragraph">
                  <wp:posOffset>564177</wp:posOffset>
                </wp:positionV>
                <wp:extent cx="126360" cy="163440"/>
                <wp:effectExtent l="38100" t="38100" r="26670" b="27305"/>
                <wp:wrapNone/>
                <wp:docPr id="1541" name="Ink 1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">
                      <w14:nvContentPartPr>
                        <w14:cNvContentPartPr/>
                      </w14:nvContentPartPr>
                      <w14:xfrm>
                        <a:off x="0" y="0"/>
                        <a:ext cx="12636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1" o:spid="_x0000_s1026" type="#_x0000_t75" style="position:absolute;margin-left:-11.2pt;margin-top:43.85pt;width:11.3pt;height:14.1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">
                <v:imagedata r:id="rId249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>
                <wp:simplePos x="0" y="0"/>
                <wp:positionH relativeFrom="column">
                  <wp:posOffset>-240544</wp:posOffset>
                </wp:positionH>
                <wp:positionV relativeFrom="paragraph">
                  <wp:posOffset>673617</wp:posOffset>
                </wp:positionV>
                <wp:extent cx="5760" cy="40680"/>
                <wp:effectExtent l="38100" t="38100" r="32385" b="35560"/>
                <wp:wrapNone/>
                <wp:docPr id="1540" name="Ink 1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/>
                      </w14:nvContentPartPr>
                      <w14:xfrm>
                        <a:off x="0" y="0"/>
                        <a:ext cx="576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0" o:spid="_x0000_s1026" type="#_x0000_t75" style="position:absolute;margin-left:-19.65pt;margin-top:52.45pt;width:1.8pt;height:4.4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">
                <v:imagedata r:id="rId251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>
                <wp:simplePos x="0" y="0"/>
                <wp:positionH relativeFrom="column">
                  <wp:posOffset>-469864</wp:posOffset>
                </wp:positionH>
                <wp:positionV relativeFrom="paragraph">
                  <wp:posOffset>318297</wp:posOffset>
                </wp:positionV>
                <wp:extent cx="130320" cy="432360"/>
                <wp:effectExtent l="38100" t="38100" r="41275" b="25400"/>
                <wp:wrapNone/>
                <wp:docPr id="1539" name="Ink 1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">
                      <w14:nvContentPartPr>
                        <w14:cNvContentPartPr/>
                      </w14:nvContentPartPr>
                      <w14:xfrm>
                        <a:off x="0" y="0"/>
                        <a:ext cx="130320" cy="43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9" o:spid="_x0000_s1026" type="#_x0000_t75" style="position:absolute;margin-left:-37.6pt;margin-top:24.4pt;width:11.55pt;height:35.35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">
                <v:imagedata r:id="rId253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>
                <wp:simplePos x="0" y="0"/>
                <wp:positionH relativeFrom="column">
                  <wp:posOffset>1467296</wp:posOffset>
                </wp:positionH>
                <wp:positionV relativeFrom="paragraph">
                  <wp:posOffset>879177</wp:posOffset>
                </wp:positionV>
                <wp:extent cx="145800" cy="145080"/>
                <wp:effectExtent l="19050" t="19050" r="26035" b="26670"/>
                <wp:wrapNone/>
                <wp:docPr id="1538" name="Ink 1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">
                      <w14:nvContentPartPr>
                        <w14:cNvContentPartPr/>
                      </w14:nvContentPartPr>
                      <w14:xfrm>
                        <a:off x="0" y="0"/>
                        <a:ext cx="14580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8" o:spid="_x0000_s1026" type="#_x0000_t75" style="position:absolute;margin-left:115pt;margin-top:68.75pt;width:12.65pt;height:12.45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">
                <v:imagedata r:id="rId255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>
                <wp:simplePos x="0" y="0"/>
                <wp:positionH relativeFrom="column">
                  <wp:posOffset>1991816</wp:posOffset>
                </wp:positionH>
                <wp:positionV relativeFrom="paragraph">
                  <wp:posOffset>710337</wp:posOffset>
                </wp:positionV>
                <wp:extent cx="202320" cy="150840"/>
                <wp:effectExtent l="38100" t="38100" r="26670" b="20955"/>
                <wp:wrapNone/>
                <wp:docPr id="1537" name="Ink 1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">
                      <w14:nvContentPartPr>
                        <w14:cNvContentPartPr/>
                      </w14:nvContentPartPr>
                      <w14:xfrm>
                        <a:off x="0" y="0"/>
                        <a:ext cx="20232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7" o:spid="_x0000_s1026" type="#_x0000_t75" style="position:absolute;margin-left:156.35pt;margin-top:55.45pt;width:17.25pt;height:13.1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">
                <v:imagedata r:id="rId257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>
                <wp:simplePos x="0" y="0"/>
                <wp:positionH relativeFrom="column">
                  <wp:posOffset>1583216</wp:posOffset>
                </wp:positionH>
                <wp:positionV relativeFrom="paragraph">
                  <wp:posOffset>796737</wp:posOffset>
                </wp:positionV>
                <wp:extent cx="511560" cy="74520"/>
                <wp:effectExtent l="38100" t="38100" r="22225" b="40005"/>
                <wp:wrapNone/>
                <wp:docPr id="1536" name="Ink 1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">
                      <w14:nvContentPartPr>
                        <w14:cNvContentPartPr/>
                      </w14:nvContentPartPr>
                      <w14:xfrm>
                        <a:off x="0" y="0"/>
                        <a:ext cx="51156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6" o:spid="_x0000_s1026" type="#_x0000_t75" style="position:absolute;margin-left:123.95pt;margin-top:62.2pt;width:41.6pt;height:7.1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">
                <v:imagedata r:id="rId259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>
                <wp:simplePos x="0" y="0"/>
                <wp:positionH relativeFrom="column">
                  <wp:posOffset>6209216</wp:posOffset>
                </wp:positionH>
                <wp:positionV relativeFrom="paragraph">
                  <wp:posOffset>1191657</wp:posOffset>
                </wp:positionV>
                <wp:extent cx="43560" cy="123120"/>
                <wp:effectExtent l="38100" t="38100" r="33020" b="29845"/>
                <wp:wrapNone/>
                <wp:docPr id="222" name="Ink 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">
                      <w14:nvContentPartPr>
                        <w14:cNvContentPartPr/>
                      </w14:nvContentPartPr>
                      <w14:xfrm>
                        <a:off x="0" y="0"/>
                        <a:ext cx="4356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" o:spid="_x0000_s1026" type="#_x0000_t75" style="position:absolute;margin-left:488.4pt;margin-top:93.1pt;width:4.9pt;height:11.2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">
                <v:imagedata r:id="rId261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>
                <wp:simplePos x="0" y="0"/>
                <wp:positionH relativeFrom="column">
                  <wp:posOffset>6054416</wp:posOffset>
                </wp:positionH>
                <wp:positionV relativeFrom="paragraph">
                  <wp:posOffset>1152777</wp:posOffset>
                </wp:positionV>
                <wp:extent cx="25200" cy="7200"/>
                <wp:effectExtent l="19050" t="19050" r="32385" b="31115"/>
                <wp:wrapNone/>
                <wp:docPr id="221" name="Ink 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">
                      <w14:nvContentPartPr>
                        <w14:cNvContentPartPr/>
                      </w14:nvContentPartPr>
                      <w14:xfrm>
                        <a:off x="0" y="0"/>
                        <a:ext cx="252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" o:spid="_x0000_s1026" type="#_x0000_t75" style="position:absolute;margin-left:476.4pt;margin-top:90.4pt;width:2.75pt;height:1.3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">
                <v:imagedata r:id="rId263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>
                <wp:simplePos x="0" y="0"/>
                <wp:positionH relativeFrom="column">
                  <wp:posOffset>5973056</wp:posOffset>
                </wp:positionH>
                <wp:positionV relativeFrom="paragraph">
                  <wp:posOffset>1175457</wp:posOffset>
                </wp:positionV>
                <wp:extent cx="157680" cy="136800"/>
                <wp:effectExtent l="38100" t="38100" r="13970" b="34925"/>
                <wp:wrapNone/>
                <wp:docPr id="220" name="Ink 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">
                      <w14:nvContentPartPr>
                        <w14:cNvContentPartPr/>
                      </w14:nvContentPartPr>
                      <w14:xfrm>
                        <a:off x="0" y="0"/>
                        <a:ext cx="15768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" o:spid="_x0000_s1026" type="#_x0000_t75" style="position:absolute;margin-left:469.85pt;margin-top:91.85pt;width:13.7pt;height:12.2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">
                <v:imagedata r:id="rId265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>
                <wp:simplePos x="0" y="0"/>
                <wp:positionH relativeFrom="column">
                  <wp:posOffset>5829776</wp:posOffset>
                </wp:positionH>
                <wp:positionV relativeFrom="paragraph">
                  <wp:posOffset>1091577</wp:posOffset>
                </wp:positionV>
                <wp:extent cx="60480" cy="365760"/>
                <wp:effectExtent l="38100" t="38100" r="34925" b="34290"/>
                <wp:wrapNone/>
                <wp:docPr id="219" name="Ink 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">
                      <w14:nvContentPartPr>
                        <w14:cNvContentPartPr/>
                      </w14:nvContentPartPr>
                      <w14:xfrm>
                        <a:off x="0" y="0"/>
                        <a:ext cx="60480" cy="36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" o:spid="_x0000_s1026" type="#_x0000_t75" style="position:absolute;margin-left:458.3pt;margin-top:85.4pt;width:6.1pt;height:29.95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">
                <v:imagedata r:id="rId267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>
                <wp:simplePos x="0" y="0"/>
                <wp:positionH relativeFrom="column">
                  <wp:posOffset>5689376</wp:posOffset>
                </wp:positionH>
                <wp:positionV relativeFrom="paragraph">
                  <wp:posOffset>1068177</wp:posOffset>
                </wp:positionV>
                <wp:extent cx="297000" cy="235440"/>
                <wp:effectExtent l="38100" t="38100" r="8255" b="31750"/>
                <wp:wrapNone/>
                <wp:docPr id="218" name="Ink 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">
                      <w14:nvContentPartPr>
                        <w14:cNvContentPartPr/>
                      </w14:nvContentPartPr>
                      <w14:xfrm>
                        <a:off x="0" y="0"/>
                        <a:ext cx="297000" cy="23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" o:spid="_x0000_s1026" type="#_x0000_t75" style="position:absolute;margin-left:447.3pt;margin-top:83.3pt;width:24.75pt;height:20.05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">
                <v:imagedata r:id="rId269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>
                <wp:simplePos x="0" y="0"/>
                <wp:positionH relativeFrom="column">
                  <wp:posOffset>5669576</wp:posOffset>
                </wp:positionH>
                <wp:positionV relativeFrom="paragraph">
                  <wp:posOffset>1239177</wp:posOffset>
                </wp:positionV>
                <wp:extent cx="42480" cy="77760"/>
                <wp:effectExtent l="38100" t="38100" r="34290" b="36830"/>
                <wp:wrapNone/>
                <wp:docPr id="217" name="Ink 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">
                      <w14:nvContentPartPr>
                        <w14:cNvContentPartPr/>
                      </w14:nvContentPartPr>
                      <w14:xfrm>
                        <a:off x="0" y="0"/>
                        <a:ext cx="4248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" o:spid="_x0000_s1026" type="#_x0000_t75" style="position:absolute;margin-left:445.8pt;margin-top:97pt;width:4.8pt;height:7.5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">
                <v:imagedata r:id="rId271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>
                <wp:simplePos x="0" y="0"/>
                <wp:positionH relativeFrom="column">
                  <wp:posOffset>5388416</wp:posOffset>
                </wp:positionH>
                <wp:positionV relativeFrom="paragraph">
                  <wp:posOffset>1132257</wp:posOffset>
                </wp:positionV>
                <wp:extent cx="241200" cy="270360"/>
                <wp:effectExtent l="38100" t="38100" r="45085" b="34925"/>
                <wp:wrapNone/>
                <wp:docPr id="216" name="Ink 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">
                      <w14:nvContentPartPr>
                        <w14:cNvContentPartPr/>
                      </w14:nvContentPartPr>
                      <w14:xfrm>
                        <a:off x="0" y="0"/>
                        <a:ext cx="241200" cy="27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" o:spid="_x0000_s1026" type="#_x0000_t75" style="position:absolute;margin-left:423.6pt;margin-top:88.55pt;width:20.45pt;height:22.6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">
                <v:imagedata r:id="rId273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>
                <wp:simplePos x="0" y="0"/>
                <wp:positionH relativeFrom="column">
                  <wp:posOffset>6216056</wp:posOffset>
                </wp:positionH>
                <wp:positionV relativeFrom="paragraph">
                  <wp:posOffset>865497</wp:posOffset>
                </wp:positionV>
                <wp:extent cx="12240" cy="19440"/>
                <wp:effectExtent l="38100" t="38100" r="26035" b="38100"/>
                <wp:wrapNone/>
                <wp:docPr id="215" name="Ink 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">
                      <w14:nvContentPartPr>
                        <w14:cNvContentPartPr/>
                      </w14:nvContentPartPr>
                      <w14:xfrm>
                        <a:off x="0" y="0"/>
                        <a:ext cx="1224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" o:spid="_x0000_s1026" type="#_x0000_t75" style="position:absolute;margin-left:488.85pt;margin-top:67.55pt;width:2.15pt;height:2.8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">
                <v:imagedata r:id="rId275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>
                <wp:simplePos x="0" y="0"/>
                <wp:positionH relativeFrom="column">
                  <wp:posOffset>6065576</wp:posOffset>
                </wp:positionH>
                <wp:positionV relativeFrom="paragraph">
                  <wp:posOffset>782337</wp:posOffset>
                </wp:positionV>
                <wp:extent cx="115920" cy="24840"/>
                <wp:effectExtent l="38100" t="38100" r="36830" b="32385"/>
                <wp:wrapNone/>
                <wp:docPr id="214" name="Ink 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">
                      <w14:nvContentPartPr>
                        <w14:cNvContentPartPr/>
                      </w14:nvContentPartPr>
                      <w14:xfrm>
                        <a:off x="0" y="0"/>
                        <a:ext cx="11592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" o:spid="_x0000_s1026" type="#_x0000_t75" style="position:absolute;margin-left:476.9pt;margin-top:61.05pt;width:10.4pt;height:3.15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">
                <v:imagedata r:id="rId277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>
                <wp:simplePos x="0" y="0"/>
                <wp:positionH relativeFrom="column">
                  <wp:posOffset>5971256</wp:posOffset>
                </wp:positionH>
                <wp:positionV relativeFrom="paragraph">
                  <wp:posOffset>787377</wp:posOffset>
                </wp:positionV>
                <wp:extent cx="188640" cy="100440"/>
                <wp:effectExtent l="38100" t="38100" r="40005" b="33020"/>
                <wp:wrapNone/>
                <wp:docPr id="213" name="Ink 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">
                      <w14:nvContentPartPr>
                        <w14:cNvContentPartPr/>
                      </w14:nvContentPartPr>
                      <w14:xfrm>
                        <a:off x="0" y="0"/>
                        <a:ext cx="18864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" o:spid="_x0000_s1026" type="#_x0000_t75" style="position:absolute;margin-left:469.4pt;margin-top:61.45pt;width:16.25pt;height:9.25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">
                <v:imagedata r:id="rId279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>
                <wp:simplePos x="0" y="0"/>
                <wp:positionH relativeFrom="column">
                  <wp:posOffset>5831936</wp:posOffset>
                </wp:positionH>
                <wp:positionV relativeFrom="paragraph">
                  <wp:posOffset>675417</wp:posOffset>
                </wp:positionV>
                <wp:extent cx="84600" cy="322560"/>
                <wp:effectExtent l="38100" t="38100" r="29845" b="20955"/>
                <wp:wrapNone/>
                <wp:docPr id="212" name="Ink 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">
                      <w14:nvContentPartPr>
                        <w14:cNvContentPartPr/>
                      </w14:nvContentPartPr>
                      <w14:xfrm>
                        <a:off x="0" y="0"/>
                        <a:ext cx="84600" cy="32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" o:spid="_x0000_s1026" type="#_x0000_t75" style="position:absolute;margin-left:458.5pt;margin-top:52.6pt;width:7.95pt;height:26.65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">
                <v:imagedata r:id="rId281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>
                <wp:simplePos x="0" y="0"/>
                <wp:positionH relativeFrom="column">
                  <wp:posOffset>5688656</wp:posOffset>
                </wp:positionH>
                <wp:positionV relativeFrom="paragraph">
                  <wp:posOffset>730137</wp:posOffset>
                </wp:positionV>
                <wp:extent cx="297000" cy="300960"/>
                <wp:effectExtent l="38100" t="38100" r="8255" b="23495"/>
                <wp:wrapNone/>
                <wp:docPr id="211" name="Ink 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">
                      <w14:nvContentPartPr>
                        <w14:cNvContentPartPr/>
                      </w14:nvContentPartPr>
                      <w14:xfrm>
                        <a:off x="0" y="0"/>
                        <a:ext cx="297000" cy="30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" o:spid="_x0000_s1026" type="#_x0000_t75" style="position:absolute;margin-left:447.45pt;margin-top:57pt;width:24.55pt;height:24.9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">
                <v:imagedata r:id="rId283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>
                <wp:simplePos x="0" y="0"/>
                <wp:positionH relativeFrom="column">
                  <wp:posOffset>5540336</wp:posOffset>
                </wp:positionH>
                <wp:positionV relativeFrom="paragraph">
                  <wp:posOffset>717537</wp:posOffset>
                </wp:positionV>
                <wp:extent cx="100440" cy="150120"/>
                <wp:effectExtent l="38100" t="38100" r="33020" b="40640"/>
                <wp:wrapNone/>
                <wp:docPr id="210" name="Ink 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">
                      <w14:nvContentPartPr>
                        <w14:cNvContentPartPr/>
                      </w14:nvContentPartPr>
                      <w14:xfrm>
                        <a:off x="0" y="0"/>
                        <a:ext cx="10044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" o:spid="_x0000_s1026" type="#_x0000_t75" style="position:absolute;margin-left:435.5pt;margin-top:55.95pt;width:9.5pt;height:13.1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">
                <v:imagedata r:id="rId285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>
                <wp:simplePos x="0" y="0"/>
                <wp:positionH relativeFrom="column">
                  <wp:posOffset>5201936</wp:posOffset>
                </wp:positionH>
                <wp:positionV relativeFrom="paragraph">
                  <wp:posOffset>746337</wp:posOffset>
                </wp:positionV>
                <wp:extent cx="290160" cy="241560"/>
                <wp:effectExtent l="38100" t="38100" r="34290" b="44450"/>
                <wp:wrapNone/>
                <wp:docPr id="209" name="Ink 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">
                      <w14:nvContentPartPr>
                        <w14:cNvContentPartPr/>
                      </w14:nvContentPartPr>
                      <w14:xfrm>
                        <a:off x="0" y="0"/>
                        <a:ext cx="290160" cy="24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" o:spid="_x0000_s1026" type="#_x0000_t75" style="position:absolute;margin-left:408.95pt;margin-top:57.95pt;width:24.35pt;height:20.45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">
                <v:imagedata r:id="rId287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>
                <wp:simplePos x="0" y="0"/>
                <wp:positionH relativeFrom="column">
                  <wp:posOffset>5936696</wp:posOffset>
                </wp:positionH>
                <wp:positionV relativeFrom="paragraph">
                  <wp:posOffset>339177</wp:posOffset>
                </wp:positionV>
                <wp:extent cx="179640" cy="162360"/>
                <wp:effectExtent l="38100" t="38100" r="30480" b="28575"/>
                <wp:wrapNone/>
                <wp:docPr id="208" name="Ink 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">
                      <w14:nvContentPartPr>
                        <w14:cNvContentPartPr/>
                      </w14:nvContentPartPr>
                      <w14:xfrm>
                        <a:off x="0" y="0"/>
                        <a:ext cx="17964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" o:spid="_x0000_s1026" type="#_x0000_t75" style="position:absolute;margin-left:466.9pt;margin-top:26.2pt;width:15.65pt;height:14.15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">
                <v:imagedata r:id="rId289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>
                <wp:simplePos x="0" y="0"/>
                <wp:positionH relativeFrom="column">
                  <wp:posOffset>5730416</wp:posOffset>
                </wp:positionH>
                <wp:positionV relativeFrom="paragraph">
                  <wp:posOffset>110217</wp:posOffset>
                </wp:positionV>
                <wp:extent cx="144000" cy="384840"/>
                <wp:effectExtent l="38100" t="38100" r="46990" b="34290"/>
                <wp:wrapNone/>
                <wp:docPr id="207" name="Ink 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">
                      <w14:nvContentPartPr>
                        <w14:cNvContentPartPr/>
                      </w14:nvContentPartPr>
                      <w14:xfrm>
                        <a:off x="0" y="0"/>
                        <a:ext cx="144000" cy="38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" o:spid="_x0000_s1026" type="#_x0000_t75" style="position:absolute;margin-left:450.3pt;margin-top:7.9pt;width:13pt;height:31.75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">
                <v:imagedata r:id="rId291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>
                <wp:simplePos x="0" y="0"/>
                <wp:positionH relativeFrom="column">
                  <wp:posOffset>5606216</wp:posOffset>
                </wp:positionH>
                <wp:positionV relativeFrom="paragraph">
                  <wp:posOffset>184737</wp:posOffset>
                </wp:positionV>
                <wp:extent cx="23760" cy="11880"/>
                <wp:effectExtent l="38100" t="38100" r="33655" b="45720"/>
                <wp:wrapNone/>
                <wp:docPr id="206" name="Ink 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">
                      <w14:nvContentPartPr>
                        <w14:cNvContentPartPr/>
                      </w14:nvContentPartPr>
                      <w14:xfrm>
                        <a:off x="0" y="0"/>
                        <a:ext cx="2376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" o:spid="_x0000_s1026" type="#_x0000_t75" style="position:absolute;margin-left:440.6pt;margin-top:13.75pt;width:3.45pt;height:2.5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">
                <v:imagedata r:id="rId293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>
                <wp:simplePos x="0" y="0"/>
                <wp:positionH relativeFrom="column">
                  <wp:posOffset>5776496</wp:posOffset>
                </wp:positionH>
                <wp:positionV relativeFrom="paragraph">
                  <wp:posOffset>349977</wp:posOffset>
                </wp:positionV>
                <wp:extent cx="77040" cy="120960"/>
                <wp:effectExtent l="38100" t="38100" r="37465" b="31750"/>
                <wp:wrapNone/>
                <wp:docPr id="205" name="Ink 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">
                      <w14:nvContentPartPr>
                        <w14:cNvContentPartPr/>
                      </w14:nvContentPartPr>
                      <w14:xfrm>
                        <a:off x="0" y="0"/>
                        <a:ext cx="7704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" o:spid="_x0000_s1026" type="#_x0000_t75" style="position:absolute;margin-left:454.15pt;margin-top:26.95pt;width:7.35pt;height:10.8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">
                <v:imagedata r:id="rId295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>
                <wp:simplePos x="0" y="0"/>
                <wp:positionH relativeFrom="column">
                  <wp:posOffset>5601896</wp:posOffset>
                </wp:positionH>
                <wp:positionV relativeFrom="paragraph">
                  <wp:posOffset>334137</wp:posOffset>
                </wp:positionV>
                <wp:extent cx="89640" cy="164520"/>
                <wp:effectExtent l="38100" t="38100" r="24765" b="26035"/>
                <wp:wrapNone/>
                <wp:docPr id="204" name="Ink 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">
                      <w14:nvContentPartPr>
                        <w14:cNvContentPartPr/>
                      </w14:nvContentPartPr>
                      <w14:xfrm>
                        <a:off x="0" y="0"/>
                        <a:ext cx="8964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" o:spid="_x0000_s1026" type="#_x0000_t75" style="position:absolute;margin-left:440.4pt;margin-top:25.85pt;width:8.35pt;height:14.1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">
                <v:imagedata r:id="rId297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>
                <wp:simplePos x="0" y="0"/>
                <wp:positionH relativeFrom="column">
                  <wp:posOffset>5408576</wp:posOffset>
                </wp:positionH>
                <wp:positionV relativeFrom="paragraph">
                  <wp:posOffset>319377</wp:posOffset>
                </wp:positionV>
                <wp:extent cx="131400" cy="145800"/>
                <wp:effectExtent l="38100" t="38100" r="40640" b="45085"/>
                <wp:wrapNone/>
                <wp:docPr id="203" name="Ink 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">
                      <w14:nvContentPartPr>
                        <w14:cNvContentPartPr/>
                      </w14:nvContentPartPr>
                      <w14:xfrm>
                        <a:off x="0" y="0"/>
                        <a:ext cx="13140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" o:spid="_x0000_s1026" type="#_x0000_t75" style="position:absolute;margin-left:425.15pt;margin-top:24.45pt;width:11.9pt;height:13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">
                <v:imagedata r:id="rId299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>
                <wp:simplePos x="0" y="0"/>
                <wp:positionH relativeFrom="column">
                  <wp:posOffset>5217056</wp:posOffset>
                </wp:positionH>
                <wp:positionV relativeFrom="paragraph">
                  <wp:posOffset>157017</wp:posOffset>
                </wp:positionV>
                <wp:extent cx="177120" cy="327600"/>
                <wp:effectExtent l="38100" t="38100" r="33020" b="34925"/>
                <wp:wrapNone/>
                <wp:docPr id="202" name="Ink 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">
                      <w14:nvContentPartPr>
                        <w14:cNvContentPartPr/>
                      </w14:nvContentPartPr>
                      <w14:xfrm>
                        <a:off x="0" y="0"/>
                        <a:ext cx="177120" cy="32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" o:spid="_x0000_s1026" type="#_x0000_t75" style="position:absolute;margin-left:409.9pt;margin-top:11.6pt;width:15.6pt;height:27.3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">
                <v:imagedata r:id="rId301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>
                <wp:simplePos x="0" y="0"/>
                <wp:positionH relativeFrom="column">
                  <wp:posOffset>4371056</wp:posOffset>
                </wp:positionH>
                <wp:positionV relativeFrom="paragraph">
                  <wp:posOffset>663537</wp:posOffset>
                </wp:positionV>
                <wp:extent cx="214560" cy="201960"/>
                <wp:effectExtent l="38100" t="38100" r="33655" b="26670"/>
                <wp:wrapNone/>
                <wp:docPr id="201" name="Ink 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">
                      <w14:nvContentPartPr>
                        <w14:cNvContentPartPr/>
                      </w14:nvContentPartPr>
                      <w14:xfrm>
                        <a:off x="0" y="0"/>
                        <a:ext cx="214560" cy="20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" o:spid="_x0000_s1026" type="#_x0000_t75" style="position:absolute;margin-left:343.4pt;margin-top:51.6pt;width:18.4pt;height:17.3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">
                <v:imagedata r:id="rId303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>
                <wp:simplePos x="0" y="0"/>
                <wp:positionH relativeFrom="column">
                  <wp:posOffset>4873616</wp:posOffset>
                </wp:positionH>
                <wp:positionV relativeFrom="paragraph">
                  <wp:posOffset>687297</wp:posOffset>
                </wp:positionV>
                <wp:extent cx="140400" cy="111240"/>
                <wp:effectExtent l="38100" t="38100" r="31115" b="41275"/>
                <wp:wrapNone/>
                <wp:docPr id="200" name="Ink 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">
                      <w14:nvContentPartPr>
                        <w14:cNvContentPartPr/>
                      </w14:nvContentPartPr>
                      <w14:xfrm>
                        <a:off x="0" y="0"/>
                        <a:ext cx="14040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" o:spid="_x0000_s1026" type="#_x0000_t75" style="position:absolute;margin-left:383.1pt;margin-top:53.5pt;width:12.5pt;height:10.05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">
                <v:imagedata r:id="rId305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>
                <wp:simplePos x="0" y="0"/>
                <wp:positionH relativeFrom="column">
                  <wp:posOffset>4337576</wp:posOffset>
                </wp:positionH>
                <wp:positionV relativeFrom="paragraph">
                  <wp:posOffset>713217</wp:posOffset>
                </wp:positionV>
                <wp:extent cx="659160" cy="50400"/>
                <wp:effectExtent l="38100" t="38100" r="26670" b="45085"/>
                <wp:wrapNone/>
                <wp:docPr id="199" name="Ink 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">
                      <w14:nvContentPartPr>
                        <w14:cNvContentPartPr/>
                      </w14:nvContentPartPr>
                      <w14:xfrm>
                        <a:off x="0" y="0"/>
                        <a:ext cx="65916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" o:spid="_x0000_s1026" type="#_x0000_t75" style="position:absolute;margin-left:340.8pt;margin-top:55.5pt;width:53.3pt;height:5.4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">
                <v:imagedata r:id="rId307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>
                <wp:simplePos x="0" y="0"/>
                <wp:positionH relativeFrom="column">
                  <wp:posOffset>3914576</wp:posOffset>
                </wp:positionH>
                <wp:positionV relativeFrom="paragraph">
                  <wp:posOffset>1083657</wp:posOffset>
                </wp:positionV>
                <wp:extent cx="50040" cy="145800"/>
                <wp:effectExtent l="38100" t="38100" r="45720" b="26035"/>
                <wp:wrapNone/>
                <wp:docPr id="198" name="Ink 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">
                      <w14:nvContentPartPr>
                        <w14:cNvContentPartPr/>
                      </w14:nvContentPartPr>
                      <w14:xfrm>
                        <a:off x="0" y="0"/>
                        <a:ext cx="5004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" o:spid="_x0000_s1026" type="#_x0000_t75" style="position:absolute;margin-left:307.55pt;margin-top:84.65pt;width:5.45pt;height:12.85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">
                <v:imagedata r:id="rId309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>
                <wp:simplePos x="0" y="0"/>
                <wp:positionH relativeFrom="column">
                  <wp:posOffset>3768416</wp:posOffset>
                </wp:positionH>
                <wp:positionV relativeFrom="paragraph">
                  <wp:posOffset>985377</wp:posOffset>
                </wp:positionV>
                <wp:extent cx="108360" cy="273600"/>
                <wp:effectExtent l="38100" t="38100" r="44450" b="31750"/>
                <wp:wrapNone/>
                <wp:docPr id="197" name="Ink 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">
                      <w14:nvContentPartPr>
                        <w14:cNvContentPartPr/>
                      </w14:nvContentPartPr>
                      <w14:xfrm>
                        <a:off x="0" y="0"/>
                        <a:ext cx="108360" cy="27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" o:spid="_x0000_s1026" type="#_x0000_t75" style="position:absolute;margin-left:295.9pt;margin-top:76.8pt;width:10pt;height:22.85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">
                <v:imagedata r:id="rId311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>
                <wp:simplePos x="0" y="0"/>
                <wp:positionH relativeFrom="column">
                  <wp:posOffset>3749696</wp:posOffset>
                </wp:positionH>
                <wp:positionV relativeFrom="paragraph">
                  <wp:posOffset>1043697</wp:posOffset>
                </wp:positionV>
                <wp:extent cx="15120" cy="50760"/>
                <wp:effectExtent l="38100" t="19050" r="23495" b="26035"/>
                <wp:wrapNone/>
                <wp:docPr id="196" name="Ink 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">
                      <w14:nvContentPartPr>
                        <w14:cNvContentPartPr/>
                      </w14:nvContentPartPr>
                      <w14:xfrm>
                        <a:off x="0" y="0"/>
                        <a:ext cx="1512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" o:spid="_x0000_s1026" type="#_x0000_t75" style="position:absolute;margin-left:294.6pt;margin-top:81.6pt;width:2.4pt;height:5.15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">
                <v:imagedata r:id="rId313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3692456</wp:posOffset>
                </wp:positionH>
                <wp:positionV relativeFrom="paragraph">
                  <wp:posOffset>1193457</wp:posOffset>
                </wp:positionV>
                <wp:extent cx="53640" cy="28080"/>
                <wp:effectExtent l="38100" t="19050" r="41910" b="29210"/>
                <wp:wrapNone/>
                <wp:docPr id="195" name="Ink 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">
                      <w14:nvContentPartPr>
                        <w14:cNvContentPartPr/>
                      </w14:nvContentPartPr>
                      <w14:xfrm>
                        <a:off x="0" y="0"/>
                        <a:ext cx="5364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" o:spid="_x0000_s1026" type="#_x0000_t75" style="position:absolute;margin-left:290.1pt;margin-top:93.35pt;width:5.5pt;height:3.25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">
                <v:imagedata r:id="rId315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>
                <wp:simplePos x="0" y="0"/>
                <wp:positionH relativeFrom="column">
                  <wp:posOffset>3708656</wp:posOffset>
                </wp:positionH>
                <wp:positionV relativeFrom="paragraph">
                  <wp:posOffset>1145937</wp:posOffset>
                </wp:positionV>
                <wp:extent cx="60120" cy="137880"/>
                <wp:effectExtent l="38100" t="19050" r="35560" b="33655"/>
                <wp:wrapNone/>
                <wp:docPr id="194" name="Ink 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">
                      <w14:nvContentPartPr>
                        <w14:cNvContentPartPr/>
                      </w14:nvContentPartPr>
                      <w14:xfrm>
                        <a:off x="0" y="0"/>
                        <a:ext cx="6012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" o:spid="_x0000_s1026" type="#_x0000_t75" style="position:absolute;margin-left:291.15pt;margin-top:89.7pt;width:6.2pt;height:11.95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">
                <v:imagedata r:id="rId317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>
                <wp:simplePos x="0" y="0"/>
                <wp:positionH relativeFrom="column">
                  <wp:posOffset>3436496</wp:posOffset>
                </wp:positionH>
                <wp:positionV relativeFrom="paragraph">
                  <wp:posOffset>1136937</wp:posOffset>
                </wp:positionV>
                <wp:extent cx="189720" cy="191520"/>
                <wp:effectExtent l="19050" t="38100" r="20320" b="37465"/>
                <wp:wrapNone/>
                <wp:docPr id="193" name="Ink 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">
                      <w14:nvContentPartPr>
                        <w14:cNvContentPartPr/>
                      </w14:nvContentPartPr>
                      <w14:xfrm>
                        <a:off x="0" y="0"/>
                        <a:ext cx="189720" cy="19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" o:spid="_x0000_s1026" type="#_x0000_t75" style="position:absolute;margin-left:270.1pt;margin-top:88.8pt;width:16.1pt;height:16.4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">
                <v:imagedata r:id="rId319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>
                <wp:simplePos x="0" y="0"/>
                <wp:positionH relativeFrom="column">
                  <wp:posOffset>3464936</wp:posOffset>
                </wp:positionH>
                <wp:positionV relativeFrom="paragraph">
                  <wp:posOffset>1174017</wp:posOffset>
                </wp:positionV>
                <wp:extent cx="57240" cy="122040"/>
                <wp:effectExtent l="38100" t="38100" r="38100" b="30480"/>
                <wp:wrapNone/>
                <wp:docPr id="192" name="Ink 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">
                      <w14:nvContentPartPr>
                        <w14:cNvContentPartPr/>
                      </w14:nvContentPartPr>
                      <w14:xfrm>
                        <a:off x="0" y="0"/>
                        <a:ext cx="5724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" o:spid="_x0000_s1026" type="#_x0000_t75" style="position:absolute;margin-left:272pt;margin-top:91.65pt;width:6.05pt;height:11.1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">
                <v:imagedata r:id="rId321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>
                <wp:simplePos x="0" y="0"/>
                <wp:positionH relativeFrom="column">
                  <wp:posOffset>3091616</wp:posOffset>
                </wp:positionH>
                <wp:positionV relativeFrom="paragraph">
                  <wp:posOffset>1162857</wp:posOffset>
                </wp:positionV>
                <wp:extent cx="330840" cy="147240"/>
                <wp:effectExtent l="38100" t="38100" r="31115" b="43815"/>
                <wp:wrapNone/>
                <wp:docPr id="159" name="Ink 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/>
                      </w14:nvContentPartPr>
                      <w14:xfrm>
                        <a:off x="0" y="0"/>
                        <a:ext cx="33084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" o:spid="_x0000_s1026" type="#_x0000_t75" style="position:absolute;margin-left:242.9pt;margin-top:90.85pt;width:27.45pt;height:13.2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">
                <v:imagedata r:id="rId323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>
                <wp:simplePos x="0" y="0"/>
                <wp:positionH relativeFrom="column">
                  <wp:posOffset>3075776</wp:posOffset>
                </wp:positionH>
                <wp:positionV relativeFrom="paragraph">
                  <wp:posOffset>1174737</wp:posOffset>
                </wp:positionV>
                <wp:extent cx="39240" cy="134640"/>
                <wp:effectExtent l="19050" t="19050" r="37465" b="36830"/>
                <wp:wrapNone/>
                <wp:docPr id="158" name="Ink 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">
                      <w14:nvContentPartPr>
                        <w14:cNvContentPartPr/>
                      </w14:nvContentPartPr>
                      <w14:xfrm>
                        <a:off x="0" y="0"/>
                        <a:ext cx="3924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" o:spid="_x0000_s1026" type="#_x0000_t75" style="position:absolute;margin-left:241.7pt;margin-top:92pt;width:4.25pt;height:11.7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">
                <v:imagedata r:id="rId325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>
                <wp:simplePos x="0" y="0"/>
                <wp:positionH relativeFrom="column">
                  <wp:posOffset>2531096</wp:posOffset>
                </wp:positionH>
                <wp:positionV relativeFrom="paragraph">
                  <wp:posOffset>1138737</wp:posOffset>
                </wp:positionV>
                <wp:extent cx="348120" cy="191880"/>
                <wp:effectExtent l="38100" t="38100" r="13970" b="36830"/>
                <wp:wrapNone/>
                <wp:docPr id="157" name="Ink 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">
                      <w14:nvContentPartPr>
                        <w14:cNvContentPartPr/>
                      </w14:nvContentPartPr>
                      <w14:xfrm>
                        <a:off x="0" y="0"/>
                        <a:ext cx="348120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" o:spid="_x0000_s1026" type="#_x0000_t75" style="position:absolute;margin-left:198.75pt;margin-top:89.05pt;width:28.65pt;height:16.35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">
                <v:imagedata r:id="rId327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>
                <wp:simplePos x="0" y="0"/>
                <wp:positionH relativeFrom="column">
                  <wp:posOffset>2641616</wp:posOffset>
                </wp:positionH>
                <wp:positionV relativeFrom="paragraph">
                  <wp:posOffset>1168977</wp:posOffset>
                </wp:positionV>
                <wp:extent cx="14040" cy="153360"/>
                <wp:effectExtent l="38100" t="38100" r="43180" b="37465"/>
                <wp:wrapNone/>
                <wp:docPr id="156" name="Ink 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">
                      <w14:nvContentPartPr>
                        <w14:cNvContentPartPr/>
                      </w14:nvContentPartPr>
                      <w14:xfrm>
                        <a:off x="0" y="0"/>
                        <a:ext cx="1404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" o:spid="_x0000_s1026" type="#_x0000_t75" style="position:absolute;margin-left:207.25pt;margin-top:91.35pt;width:2.45pt;height:13.35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">
                <v:imagedata r:id="rId329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>
                <wp:simplePos x="0" y="0"/>
                <wp:positionH relativeFrom="column">
                  <wp:posOffset>3463856</wp:posOffset>
                </wp:positionH>
                <wp:positionV relativeFrom="paragraph">
                  <wp:posOffset>810777</wp:posOffset>
                </wp:positionV>
                <wp:extent cx="114840" cy="102600"/>
                <wp:effectExtent l="38100" t="19050" r="38100" b="31115"/>
                <wp:wrapNone/>
                <wp:docPr id="155" name="Ink 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">
                      <w14:nvContentPartPr>
                        <w14:cNvContentPartPr/>
                      </w14:nvContentPartPr>
                      <w14:xfrm>
                        <a:off x="0" y="0"/>
                        <a:ext cx="11484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" o:spid="_x0000_s1026" type="#_x0000_t75" style="position:absolute;margin-left:272.1pt;margin-top:63.3pt;width:10.25pt;height:9.2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">
                <v:imagedata r:id="rId331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>
                <wp:simplePos x="0" y="0"/>
                <wp:positionH relativeFrom="column">
                  <wp:posOffset>3343256</wp:posOffset>
                </wp:positionH>
                <wp:positionV relativeFrom="paragraph">
                  <wp:posOffset>796737</wp:posOffset>
                </wp:positionV>
                <wp:extent cx="10080" cy="3960"/>
                <wp:effectExtent l="38100" t="38100" r="28575" b="34290"/>
                <wp:wrapNone/>
                <wp:docPr id="154" name="Ink 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">
                      <w14:nvContentPartPr>
                        <w14:cNvContentPartPr/>
                      </w14:nvContentPartPr>
                      <w14:xfrm>
                        <a:off x="0" y="0"/>
                        <a:ext cx="100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" o:spid="_x0000_s1026" type="#_x0000_t75" style="position:absolute;margin-left:262.65pt;margin-top:62.15pt;width:2.1pt;height:1.45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">
                <v:imagedata r:id="rId333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>
                <wp:simplePos x="0" y="0"/>
                <wp:positionH relativeFrom="column">
                  <wp:posOffset>3299336</wp:posOffset>
                </wp:positionH>
                <wp:positionV relativeFrom="paragraph">
                  <wp:posOffset>846057</wp:posOffset>
                </wp:positionV>
                <wp:extent cx="120240" cy="88560"/>
                <wp:effectExtent l="19050" t="38100" r="32385" b="26035"/>
                <wp:wrapNone/>
                <wp:docPr id="153" name="Ink 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">
                      <w14:nvContentPartPr>
                        <w14:cNvContentPartPr/>
                      </w14:nvContentPartPr>
                      <w14:xfrm>
                        <a:off x="0" y="0"/>
                        <a:ext cx="12024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" o:spid="_x0000_s1026" type="#_x0000_t75" style="position:absolute;margin-left:259.5pt;margin-top:66pt;width:10.45pt;height:8.15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">
                <v:imagedata r:id="rId335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>
                <wp:simplePos x="0" y="0"/>
                <wp:positionH relativeFrom="column">
                  <wp:posOffset>3261896</wp:posOffset>
                </wp:positionH>
                <wp:positionV relativeFrom="paragraph">
                  <wp:posOffset>808977</wp:posOffset>
                </wp:positionV>
                <wp:extent cx="29520" cy="138240"/>
                <wp:effectExtent l="19050" t="19050" r="27940" b="33655"/>
                <wp:wrapNone/>
                <wp:docPr id="152" name="Ink 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">
                      <w14:nvContentPartPr>
                        <w14:cNvContentPartPr/>
                      </w14:nvContentPartPr>
                      <w14:xfrm>
                        <a:off x="0" y="0"/>
                        <a:ext cx="2952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" o:spid="_x0000_s1026" type="#_x0000_t75" style="position:absolute;margin-left:256.35pt;margin-top:63.2pt;width:3.35pt;height:11.95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">
                <v:imagedata r:id="rId337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>
                <wp:simplePos x="0" y="0"/>
                <wp:positionH relativeFrom="column">
                  <wp:posOffset>3077576</wp:posOffset>
                </wp:positionH>
                <wp:positionV relativeFrom="paragraph">
                  <wp:posOffset>704577</wp:posOffset>
                </wp:positionV>
                <wp:extent cx="60840" cy="368640"/>
                <wp:effectExtent l="38100" t="38100" r="34925" b="31750"/>
                <wp:wrapNone/>
                <wp:docPr id="151" name="Ink 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">
                      <w14:nvContentPartPr>
                        <w14:cNvContentPartPr/>
                      </w14:nvContentPartPr>
                      <w14:xfrm>
                        <a:off x="0" y="0"/>
                        <a:ext cx="60840" cy="36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" o:spid="_x0000_s1026" type="#_x0000_t75" style="position:absolute;margin-left:241.85pt;margin-top:55pt;width:6pt;height:30.2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">
                <v:imagedata r:id="rId339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>
                <wp:simplePos x="0" y="0"/>
                <wp:positionH relativeFrom="column">
                  <wp:posOffset>2739176</wp:posOffset>
                </wp:positionH>
                <wp:positionV relativeFrom="paragraph">
                  <wp:posOffset>777657</wp:posOffset>
                </wp:positionV>
                <wp:extent cx="468360" cy="203400"/>
                <wp:effectExtent l="38100" t="38100" r="8255" b="44450"/>
                <wp:wrapNone/>
                <wp:docPr id="150" name="Ink 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">
                      <w14:nvContentPartPr>
                        <w14:cNvContentPartPr/>
                      </w14:nvContentPartPr>
                      <w14:xfrm>
                        <a:off x="0" y="0"/>
                        <a:ext cx="468360" cy="20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" o:spid="_x0000_s1026" type="#_x0000_t75" style="position:absolute;margin-left:215pt;margin-top:60.55pt;width:38.3pt;height:17.4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">
                <v:imagedata r:id="rId341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>
                <wp:simplePos x="0" y="0"/>
                <wp:positionH relativeFrom="column">
                  <wp:posOffset>3657176</wp:posOffset>
                </wp:positionH>
                <wp:positionV relativeFrom="paragraph">
                  <wp:posOffset>173217</wp:posOffset>
                </wp:positionV>
                <wp:extent cx="39240" cy="56160"/>
                <wp:effectExtent l="19050" t="19050" r="18415" b="20320"/>
                <wp:wrapNone/>
                <wp:docPr id="149" name="Ink 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">
                      <w14:nvContentPartPr>
                        <w14:cNvContentPartPr/>
                      </w14:nvContentPartPr>
                      <w14:xfrm>
                        <a:off x="0" y="0"/>
                        <a:ext cx="3924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" o:spid="_x0000_s1026" type="#_x0000_t75" style="position:absolute;margin-left:287.4pt;margin-top:13.15pt;width:4.2pt;height:5.5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">
                <v:imagedata r:id="rId343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>
                <wp:simplePos x="0" y="0"/>
                <wp:positionH relativeFrom="column">
                  <wp:posOffset>3670856</wp:posOffset>
                </wp:positionH>
                <wp:positionV relativeFrom="paragraph">
                  <wp:posOffset>385617</wp:posOffset>
                </wp:positionV>
                <wp:extent cx="117000" cy="135360"/>
                <wp:effectExtent l="38100" t="38100" r="35560" b="36195"/>
                <wp:wrapNone/>
                <wp:docPr id="148" name="Ink 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">
                      <w14:nvContentPartPr>
                        <w14:cNvContentPartPr/>
                      </w14:nvContentPartPr>
                      <w14:xfrm>
                        <a:off x="0" y="0"/>
                        <a:ext cx="11700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" o:spid="_x0000_s1026" type="#_x0000_t75" style="position:absolute;margin-left:288.35pt;margin-top:29.9pt;width:10.5pt;height:11.8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">
                <v:imagedata r:id="rId345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>
                <wp:simplePos x="0" y="0"/>
                <wp:positionH relativeFrom="column">
                  <wp:posOffset>3500576</wp:posOffset>
                </wp:positionH>
                <wp:positionV relativeFrom="paragraph">
                  <wp:posOffset>408297</wp:posOffset>
                </wp:positionV>
                <wp:extent cx="168480" cy="82440"/>
                <wp:effectExtent l="38100" t="19050" r="3175" b="32385"/>
                <wp:wrapNone/>
                <wp:docPr id="147" name="Ink 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">
                      <w14:nvContentPartPr>
                        <w14:cNvContentPartPr/>
                      </w14:nvContentPartPr>
                      <w14:xfrm>
                        <a:off x="0" y="0"/>
                        <a:ext cx="16848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" o:spid="_x0000_s1026" type="#_x0000_t75" style="position:absolute;margin-left:275.05pt;margin-top:31.65pt;width:14.5pt;height:7.65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">
                <v:imagedata r:id="rId347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>
                <wp:simplePos x="0" y="0"/>
                <wp:positionH relativeFrom="column">
                  <wp:posOffset>3493016</wp:posOffset>
                </wp:positionH>
                <wp:positionV relativeFrom="paragraph">
                  <wp:posOffset>427017</wp:posOffset>
                </wp:positionV>
                <wp:extent cx="23760" cy="99360"/>
                <wp:effectExtent l="38100" t="19050" r="33655" b="34290"/>
                <wp:wrapNone/>
                <wp:docPr id="146" name="Ink 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">
                      <w14:nvContentPartPr>
                        <w14:cNvContentPartPr/>
                      </w14:nvContentPartPr>
                      <w14:xfrm>
                        <a:off x="0" y="0"/>
                        <a:ext cx="2376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" o:spid="_x0000_s1026" type="#_x0000_t75" style="position:absolute;margin-left:274.5pt;margin-top:33.1pt;width:3.05pt;height:8.95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">
                <v:imagedata r:id="rId349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>
                <wp:simplePos x="0" y="0"/>
                <wp:positionH relativeFrom="column">
                  <wp:posOffset>3399416</wp:posOffset>
                </wp:positionH>
                <wp:positionV relativeFrom="paragraph">
                  <wp:posOffset>407577</wp:posOffset>
                </wp:positionV>
                <wp:extent cx="22320" cy="129600"/>
                <wp:effectExtent l="38100" t="38100" r="34925" b="22860"/>
                <wp:wrapNone/>
                <wp:docPr id="145" name="Ink 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">
                      <w14:nvContentPartPr>
                        <w14:cNvContentPartPr/>
                      </w14:nvContentPartPr>
                      <w14:xfrm>
                        <a:off x="0" y="0"/>
                        <a:ext cx="2232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" o:spid="_x0000_s1026" type="#_x0000_t75" style="position:absolute;margin-left:267.1pt;margin-top:31.6pt;width:3pt;height:11.35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">
                <v:imagedata r:id="rId351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>
                <wp:simplePos x="0" y="0"/>
                <wp:positionH relativeFrom="column">
                  <wp:posOffset>3174056</wp:posOffset>
                </wp:positionH>
                <wp:positionV relativeFrom="paragraph">
                  <wp:posOffset>417297</wp:posOffset>
                </wp:positionV>
                <wp:extent cx="234360" cy="214200"/>
                <wp:effectExtent l="38100" t="38100" r="32385" b="33655"/>
                <wp:wrapNone/>
                <wp:docPr id="144" name="Ink 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">
                      <w14:nvContentPartPr>
                        <w14:cNvContentPartPr/>
                      </w14:nvContentPartPr>
                      <w14:xfrm>
                        <a:off x="0" y="0"/>
                        <a:ext cx="234360" cy="21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" o:spid="_x0000_s1026" type="#_x0000_t75" style="position:absolute;margin-left:249.45pt;margin-top:32.15pt;width:19.6pt;height:18.15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">
                <v:imagedata r:id="rId353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>
                <wp:simplePos x="0" y="0"/>
                <wp:positionH relativeFrom="column">
                  <wp:posOffset>3182696</wp:posOffset>
                </wp:positionH>
                <wp:positionV relativeFrom="paragraph">
                  <wp:posOffset>441417</wp:posOffset>
                </wp:positionV>
                <wp:extent cx="3240" cy="96480"/>
                <wp:effectExtent l="38100" t="19050" r="34925" b="37465"/>
                <wp:wrapNone/>
                <wp:docPr id="143" name="Ink 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">
                      <w14:nvContentPartPr>
                        <w14:cNvContentPartPr/>
                      </w14:nvContentPartPr>
                      <w14:xfrm>
                        <a:off x="0" y="0"/>
                        <a:ext cx="324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" o:spid="_x0000_s1026" type="#_x0000_t75" style="position:absolute;margin-left:249.95pt;margin-top:34.25pt;width:1.55pt;height:8.75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">
                <v:imagedata r:id="rId355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>
                <wp:simplePos x="0" y="0"/>
                <wp:positionH relativeFrom="column">
                  <wp:posOffset>2976056</wp:posOffset>
                </wp:positionH>
                <wp:positionV relativeFrom="paragraph">
                  <wp:posOffset>310017</wp:posOffset>
                </wp:positionV>
                <wp:extent cx="4680" cy="364680"/>
                <wp:effectExtent l="38100" t="38100" r="33655" b="35560"/>
                <wp:wrapNone/>
                <wp:docPr id="140" name="Ink 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">
                      <w14:nvContentPartPr>
                        <w14:cNvContentPartPr/>
                      </w14:nvContentPartPr>
                      <w14:xfrm>
                        <a:off x="0" y="0"/>
                        <a:ext cx="4680" cy="36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" o:spid="_x0000_s1026" type="#_x0000_t75" style="position:absolute;margin-left:233.65pt;margin-top:23.85pt;width:1.6pt;height:29.85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">
                <v:imagedata r:id="rId357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>
                <wp:simplePos x="0" y="0"/>
                <wp:positionH relativeFrom="column">
                  <wp:posOffset>3006296</wp:posOffset>
                </wp:positionH>
                <wp:positionV relativeFrom="paragraph">
                  <wp:posOffset>449337</wp:posOffset>
                </wp:positionV>
                <wp:extent cx="68760" cy="107280"/>
                <wp:effectExtent l="19050" t="38100" r="26670" b="26670"/>
                <wp:wrapNone/>
                <wp:docPr id="139" name="Ink 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">
                      <w14:nvContentPartPr>
                        <w14:cNvContentPartPr/>
                      </w14:nvContentPartPr>
                      <w14:xfrm>
                        <a:off x="0" y="0"/>
                        <a:ext cx="6876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" o:spid="_x0000_s1026" type="#_x0000_t75" style="position:absolute;margin-left:236.25pt;margin-top:34.75pt;width:6.5pt;height:9.7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">
                <v:imagedata r:id="rId359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>
                <wp:simplePos x="0" y="0"/>
                <wp:positionH relativeFrom="column">
                  <wp:posOffset>2641616</wp:posOffset>
                </wp:positionH>
                <wp:positionV relativeFrom="paragraph">
                  <wp:posOffset>450057</wp:posOffset>
                </wp:positionV>
                <wp:extent cx="294480" cy="135000"/>
                <wp:effectExtent l="38100" t="38100" r="29845" b="36830"/>
                <wp:wrapNone/>
                <wp:docPr id="138" name="Ink 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">
                      <w14:nvContentPartPr>
                        <w14:cNvContentPartPr/>
                      </w14:nvContentPartPr>
                      <w14:xfrm>
                        <a:off x="0" y="0"/>
                        <a:ext cx="29448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" o:spid="_x0000_s1026" type="#_x0000_t75" style="position:absolute;margin-left:207.45pt;margin-top:34.85pt;width:24.5pt;height:12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">
                <v:imagedata r:id="rId361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>
                <wp:simplePos x="0" y="0"/>
                <wp:positionH relativeFrom="column">
                  <wp:posOffset>2648816</wp:posOffset>
                </wp:positionH>
                <wp:positionV relativeFrom="paragraph">
                  <wp:posOffset>383097</wp:posOffset>
                </wp:positionV>
                <wp:extent cx="54360" cy="204480"/>
                <wp:effectExtent l="38100" t="38100" r="41275" b="24130"/>
                <wp:wrapNone/>
                <wp:docPr id="136" name="Ink 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">
                      <w14:nvContentPartPr>
                        <w14:cNvContentPartPr/>
                      </w14:nvContentPartPr>
                      <w14:xfrm>
                        <a:off x="0" y="0"/>
                        <a:ext cx="5436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" o:spid="_x0000_s1026" type="#_x0000_t75" style="position:absolute;margin-left:207.85pt;margin-top:29.55pt;width:5.65pt;height:17.35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">
                <v:imagedata r:id="rId363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>
                <wp:simplePos x="0" y="0"/>
                <wp:positionH relativeFrom="column">
                  <wp:posOffset>2434256</wp:posOffset>
                </wp:positionH>
                <wp:positionV relativeFrom="paragraph">
                  <wp:posOffset>355017</wp:posOffset>
                </wp:positionV>
                <wp:extent cx="219960" cy="395280"/>
                <wp:effectExtent l="19050" t="38100" r="27940" b="43180"/>
                <wp:wrapNone/>
                <wp:docPr id="99" name="Ink 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">
                      <w14:nvContentPartPr>
                        <w14:cNvContentPartPr/>
                      </w14:nvContentPartPr>
                      <w14:xfrm>
                        <a:off x="0" y="0"/>
                        <a:ext cx="219960" cy="39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" o:spid="_x0000_s1026" type="#_x0000_t75" style="position:absolute;margin-left:191.2pt;margin-top:27.25pt;width:18.45pt;height:32.5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">
                <v:imagedata r:id="rId365" o:title=""/>
              </v:shape>
            </w:pict>
          </mc:Fallback>
        </mc:AlternateContent>
      </w:r>
      <w:r w:rsidR="00414A4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>
                <wp:simplePos x="0" y="0"/>
                <wp:positionH relativeFrom="column">
                  <wp:posOffset>3086216</wp:posOffset>
                </wp:positionH>
                <wp:positionV relativeFrom="paragraph">
                  <wp:posOffset>60619</wp:posOffset>
                </wp:positionV>
                <wp:extent cx="40320" cy="2520"/>
                <wp:effectExtent l="19050" t="19050" r="17145" b="17145"/>
                <wp:wrapNone/>
                <wp:docPr id="795" name="Ink 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">
                      <w14:nvContentPartPr>
                        <w14:cNvContentPartPr/>
                      </w14:nvContentPartPr>
                      <w14:xfrm>
                        <a:off x="0" y="0"/>
                        <a:ext cx="4032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5" o:spid="_x0000_s1026" type="#_x0000_t75" style="position:absolute;margin-left:242.7pt;margin-top:4.3pt;width:3.8pt;height:1.1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">
                <v:imagedata r:id="rId367" o:title=""/>
              </v:shape>
            </w:pict>
          </mc:Fallback>
        </mc:AlternateContent>
      </w:r>
      <w:r w:rsidR="00F41091">
        <w:rPr>
          <w:sz w:val="28"/>
          <w:szCs w:val="28"/>
          <w:lang w:val="el-GR"/>
        </w:rPr>
        <w:br w:type="page"/>
      </w:r>
    </w:p>
    <w:p w:rsidR="00502726" w:rsidRPr="00433422" w:rsidRDefault="00502726" w:rsidP="00502726">
      <w:pPr>
        <w:rPr>
          <w:sz w:val="28"/>
          <w:szCs w:val="28"/>
          <w:lang w:val="el-GR"/>
        </w:rPr>
      </w:pPr>
    </w:p>
    <w:p w:rsidR="00FF45CB" w:rsidRPr="0030168C" w:rsidRDefault="00EE330E" w:rsidP="00F409CF">
      <w:pPr>
        <w:pStyle w:val="Heading3"/>
        <w:rPr>
          <w:lang w:val="el-GR"/>
        </w:rPr>
      </w:pPr>
      <w:r w:rsidRPr="0030168C">
        <w:rPr>
          <w:lang w:val="el-GR"/>
        </w:rPr>
        <w:t>Πράξεις μεταξύ διανυσμάτων και μεταξύ σημείων</w:t>
      </w:r>
    </w:p>
    <w:p w:rsidR="00FF45CB" w:rsidRPr="00433422" w:rsidRDefault="00FF45CB" w:rsidP="00502726">
      <w:pPr>
        <w:rPr>
          <w:sz w:val="28"/>
          <w:szCs w:val="28"/>
          <w:lang w:val="el-GR"/>
        </w:rPr>
      </w:pPr>
      <w:r w:rsidRPr="00433422">
        <w:rPr>
          <w:sz w:val="28"/>
          <w:szCs w:val="28"/>
          <w:lang w:val="el-GR"/>
        </w:rPr>
        <w:t xml:space="preserve">Στα </w:t>
      </w:r>
      <w:r w:rsidRPr="002747C8">
        <w:rPr>
          <w:b/>
          <w:sz w:val="28"/>
          <w:szCs w:val="28"/>
          <w:lang w:val="el-GR"/>
        </w:rPr>
        <w:t>διανύσματα</w:t>
      </w:r>
      <w:r w:rsidRPr="00433422">
        <w:rPr>
          <w:sz w:val="28"/>
          <w:szCs w:val="28"/>
          <w:lang w:val="el-GR"/>
        </w:rPr>
        <w:t xml:space="preserve"> </w:t>
      </w:r>
      <w:r w:rsidRPr="002747C8">
        <w:rPr>
          <w:sz w:val="28"/>
          <w:szCs w:val="28"/>
          <w:lang w:val="el-GR"/>
        </w:rPr>
        <w:t>έχω δύο πράξεις</w:t>
      </w:r>
      <w:r w:rsidRPr="00433422">
        <w:rPr>
          <w:sz w:val="28"/>
          <w:szCs w:val="28"/>
          <w:lang w:val="el-GR"/>
        </w:rPr>
        <w:t>:</w:t>
      </w:r>
    </w:p>
    <w:p w:rsidR="00FF45CB" w:rsidRPr="00C70907" w:rsidRDefault="00C15245" w:rsidP="002747C8">
      <w:pPr>
        <w:pStyle w:val="ListParagraph"/>
        <w:numPr>
          <w:ilvl w:val="0"/>
          <w:numId w:val="34"/>
        </w:numPr>
        <w:spacing w:before="240"/>
        <w:ind w:left="714" w:hanging="357"/>
        <w:contextualSpacing w:val="0"/>
        <w:rPr>
          <w:sz w:val="28"/>
          <w:szCs w:val="28"/>
          <w:u w:val="double"/>
          <w:lang w:val="el-GR"/>
        </w:rPr>
      </w:pP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>
                <wp:simplePos x="0" y="0"/>
                <wp:positionH relativeFrom="column">
                  <wp:posOffset>717490</wp:posOffset>
                </wp:positionH>
                <wp:positionV relativeFrom="paragraph">
                  <wp:posOffset>1455330</wp:posOffset>
                </wp:positionV>
                <wp:extent cx="360" cy="360"/>
                <wp:effectExtent l="0" t="0" r="0" b="0"/>
                <wp:wrapNone/>
                <wp:docPr id="1816" name="Ink 1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6" o:spid="_x0000_s1026" type="#_x0000_t75" style="position:absolute;margin-left:55.5pt;margin-top:113.6pt;width:2.05pt;height:2.05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">
                <v:imagedata r:id="rId369" o:title=""/>
              </v:shape>
            </w:pict>
          </mc:Fallback>
        </mc:AlternateContent>
      </w:r>
      <w:r w:rsidR="00C70907">
        <w:rPr>
          <w:noProof/>
          <w:sz w:val="28"/>
          <w:szCs w:val="28"/>
          <w:lang w:val="en-US" w:eastAsia="en-US"/>
        </w:rPr>
        <mc:AlternateContent>
          <mc:Choice Requires="wpc">
            <w:drawing>
              <wp:anchor distT="0" distB="0" distL="114300" distR="114300" simplePos="0" relativeHeight="251787264" behindDoc="0" locked="0" layoutInCell="1" allowOverlap="1" wp14:anchorId="32A15238" wp14:editId="71DC0841">
                <wp:simplePos x="0" y="0"/>
                <wp:positionH relativeFrom="column">
                  <wp:posOffset>297180</wp:posOffset>
                </wp:positionH>
                <wp:positionV relativeFrom="paragraph">
                  <wp:posOffset>838200</wp:posOffset>
                </wp:positionV>
                <wp:extent cx="5273040" cy="3322320"/>
                <wp:effectExtent l="0" t="0" r="41910" b="0"/>
                <wp:wrapTopAndBottom/>
                <wp:docPr id="299" name="Canvas 29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682" name="Group 25"/>
                        <wpg:cNvGrpSpPr/>
                        <wpg:grpSpPr>
                          <a:xfrm>
                            <a:off x="152400" y="152400"/>
                            <a:ext cx="5073685" cy="3079130"/>
                            <a:chOff x="0" y="0"/>
                            <a:chExt cx="5076825" cy="3081035"/>
                          </a:xfrm>
                        </wpg:grpSpPr>
                        <wps:wsp>
                          <wps:cNvPr id="1683" name="Straight Arrow Connector 26"/>
                          <wps:cNvCnPr/>
                          <wps:spPr>
                            <a:xfrm>
                              <a:off x="0" y="1586880"/>
                              <a:ext cx="5076825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arrow"/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84" name="Straight Arrow Connector 27"/>
                          <wps:cNvCnPr/>
                          <wps:spPr>
                            <a:xfrm>
                              <a:off x="2538730" y="0"/>
                              <a:ext cx="1270" cy="3081035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arrow"/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85" name="Straight Connector 28"/>
                          <wps:cNvCnPr/>
                          <wps:spPr>
                            <a:xfrm>
                              <a:off x="299847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86" name="Straight Connector 29"/>
                          <wps:cNvCnPr/>
                          <wps:spPr>
                            <a:xfrm>
                              <a:off x="322834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87" name="Straight Connector 30"/>
                          <wps:cNvCnPr/>
                          <wps:spPr>
                            <a:xfrm>
                              <a:off x="345821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88" name="Straight Connector 31"/>
                          <wps:cNvCnPr/>
                          <wps:spPr>
                            <a:xfrm>
                              <a:off x="368808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89" name="Straight Connector 1603"/>
                          <wps:cNvCnPr/>
                          <wps:spPr>
                            <a:xfrm>
                              <a:off x="391795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90" name="Straight Connector 1604"/>
                          <wps:cNvCnPr/>
                          <wps:spPr>
                            <a:xfrm>
                              <a:off x="414782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91" name="Straight Connector 1605"/>
                          <wps:cNvCnPr/>
                          <wps:spPr>
                            <a:xfrm>
                              <a:off x="437769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92" name="Straight Connector 1606"/>
                          <wps:cNvCnPr/>
                          <wps:spPr>
                            <a:xfrm>
                              <a:off x="460756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93" name="Straight Connector 1607"/>
                          <wps:cNvCnPr/>
                          <wps:spPr>
                            <a:xfrm>
                              <a:off x="483743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94" name="Straight Connector 1608"/>
                          <wps:cNvCnPr/>
                          <wps:spPr>
                            <a:xfrm>
                              <a:off x="24003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95" name="Straight Connector 1609"/>
                          <wps:cNvCnPr/>
                          <wps:spPr>
                            <a:xfrm>
                              <a:off x="46990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96" name="Straight Connector 1610"/>
                          <wps:cNvCnPr/>
                          <wps:spPr>
                            <a:xfrm>
                              <a:off x="69977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97" name="Straight Connector 1611"/>
                          <wps:cNvCnPr/>
                          <wps:spPr>
                            <a:xfrm>
                              <a:off x="92964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98" name="Straight Connector 1612"/>
                          <wps:cNvCnPr/>
                          <wps:spPr>
                            <a:xfrm>
                              <a:off x="115951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99" name="Straight Connector 1613"/>
                          <wps:cNvCnPr/>
                          <wps:spPr>
                            <a:xfrm>
                              <a:off x="138938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00" name="Straight Connector 1614"/>
                          <wps:cNvCnPr/>
                          <wps:spPr>
                            <a:xfrm>
                              <a:off x="161925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01" name="Straight Connector 1615"/>
                          <wps:cNvCnPr/>
                          <wps:spPr>
                            <a:xfrm>
                              <a:off x="184912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02" name="Straight Connector 1616"/>
                          <wps:cNvCnPr/>
                          <wps:spPr>
                            <a:xfrm>
                              <a:off x="207899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03" name="Straight Connector 1617"/>
                          <wps:cNvCnPr/>
                          <wps:spPr>
                            <a:xfrm>
                              <a:off x="230886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04" name="Straight Connector 1618"/>
                          <wps:cNvCnPr/>
                          <wps:spPr>
                            <a:xfrm>
                              <a:off x="276860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05" name="Straight Connector 1619"/>
                          <wps:cNvCnPr/>
                          <wps:spPr>
                            <a:xfrm>
                              <a:off x="2538390" y="1127140"/>
                              <a:ext cx="10956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06" name="Straight Connector 1620"/>
                          <wps:cNvCnPr/>
                          <wps:spPr>
                            <a:xfrm>
                              <a:off x="2538730" y="135701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07" name="Straight Connector 1621"/>
                          <wps:cNvCnPr/>
                          <wps:spPr>
                            <a:xfrm>
                              <a:off x="2538730" y="66740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08" name="Straight Connector 1622"/>
                          <wps:cNvCnPr/>
                          <wps:spPr>
                            <a:xfrm>
                              <a:off x="2539366" y="89727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09" name="Straight Connector 1623"/>
                          <wps:cNvCnPr/>
                          <wps:spPr>
                            <a:xfrm>
                              <a:off x="2539366" y="20224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10" name="Straight Connector 1625"/>
                          <wps:cNvCnPr/>
                          <wps:spPr>
                            <a:xfrm>
                              <a:off x="2540000" y="432110"/>
                              <a:ext cx="10922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11" name="Straight Connector 1627"/>
                          <wps:cNvCnPr/>
                          <wps:spPr>
                            <a:xfrm>
                              <a:off x="2537756" y="273623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12" name="Straight Connector 1630"/>
                          <wps:cNvCnPr/>
                          <wps:spPr>
                            <a:xfrm>
                              <a:off x="2538390" y="2966100"/>
                              <a:ext cx="10922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13" name="Straight Connector 1631"/>
                          <wps:cNvCnPr/>
                          <wps:spPr>
                            <a:xfrm>
                              <a:off x="2538390" y="2276490"/>
                              <a:ext cx="10922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14" name="Straight Connector 291"/>
                          <wps:cNvCnPr/>
                          <wps:spPr>
                            <a:xfrm>
                              <a:off x="2539025" y="250636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15" name="Straight Connector 292"/>
                          <wps:cNvCnPr/>
                          <wps:spPr>
                            <a:xfrm>
                              <a:off x="2539025" y="1811035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16" name="Straight Connector 293"/>
                          <wps:cNvCnPr/>
                          <wps:spPr>
                            <a:xfrm>
                              <a:off x="2539660" y="2040905"/>
                              <a:ext cx="10922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  <wps:wsp>
                        <wps:cNvPr id="1717" name="Straight Arrow Connector 294"/>
                        <wps:cNvCnPr/>
                        <wps:spPr>
                          <a:xfrm flipV="1">
                            <a:off x="2688586" y="1371600"/>
                            <a:ext cx="869954" cy="376354"/>
                          </a:xfrm>
                          <a:prstGeom prst="straightConnector1">
                            <a:avLst/>
                          </a:prstGeom>
                          <a:ln w="12700"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1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962275" y="960120"/>
                            <a:ext cx="396240" cy="4114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15245" w:rsidRDefault="00C15245" w:rsidP="00C70907">
                              <w:pPr>
                                <w:pStyle w:val="NormalWeb"/>
                                <w:tabs>
                                  <w:tab w:val="left" w:pos="1185"/>
                                </w:tabs>
                                <w:spacing w:before="120" w:beforeAutospacing="0" w:after="120" w:afterAutospacing="0" w:line="360" w:lineRule="exact"/>
                                <w:jc w:val="both"/>
                              </w:pPr>
                              <w:r w:rsidRPr="00FE5EDD">
                                <w:rPr>
                                  <w:position w:val="-4"/>
                                </w:rPr>
                                <w:object w:dxaOrig="200" w:dyaOrig="320">
                                  <v:shape id="_x0000_i1090" type="#_x0000_t75" style="width:10pt;height:21.5pt" o:ole="">
                                    <v:imagedata r:id="rId370" o:title=""/>
                                  </v:shape>
                                  <o:OLEObject Type="Embed" ProgID="Equation.DSMT4" ShapeID="_x0000_i1090" DrawAspect="Content" ObjectID="_1664708389" r:id="rId37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71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4647600" y="1909740"/>
                            <a:ext cx="578485" cy="4622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15245" w:rsidRDefault="00C15245" w:rsidP="00C70907">
                              <w:pPr>
                                <w:pStyle w:val="NormalWeb"/>
                                <w:tabs>
                                  <w:tab w:val="left" w:pos="1185"/>
                                </w:tabs>
                                <w:spacing w:before="120" w:beforeAutospacing="0" w:after="120" w:afterAutospacing="0" w:line="360" w:lineRule="exact"/>
                                <w:jc w:val="both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72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000376" y="187418"/>
                            <a:ext cx="578485" cy="4622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15245" w:rsidRDefault="00C15245" w:rsidP="00C70907">
                              <w:pPr>
                                <w:pStyle w:val="NormalWeb"/>
                                <w:tabs>
                                  <w:tab w:val="left" w:pos="1185"/>
                                </w:tabs>
                                <w:spacing w:before="120" w:beforeAutospacing="0" w:after="120" w:afterAutospacing="0" w:line="360" w:lineRule="exact"/>
                                <w:jc w:val="both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721" name="Straight Arrow Connector 223"/>
                        <wps:cNvCnPr/>
                        <wps:spPr>
                          <a:xfrm flipV="1">
                            <a:off x="2690829" y="1049115"/>
                            <a:ext cx="1606826" cy="689184"/>
                          </a:xfrm>
                          <a:prstGeom prst="straightConnector1">
                            <a:avLst/>
                          </a:prstGeom>
                          <a:ln w="12700"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2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838199" y="637635"/>
                            <a:ext cx="396239" cy="41147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15245" w:rsidRDefault="00C15245" w:rsidP="00C70907">
                              <w:pPr>
                                <w:pStyle w:val="NormalWeb"/>
                                <w:tabs>
                                  <w:tab w:val="left" w:pos="1185"/>
                                </w:tabs>
                                <w:spacing w:before="120" w:beforeAutospacing="0" w:after="120" w:afterAutospacing="0" w:line="360" w:lineRule="exact"/>
                                <w:jc w:val="both"/>
                              </w:pPr>
                              <w:r w:rsidRPr="00FE5EDD">
                                <w:rPr>
                                  <w:position w:val="-4"/>
                                </w:rPr>
                                <w:object w:dxaOrig="320" w:dyaOrig="320">
                                  <v:shape id="_x0000_i1091" type="#_x0000_t75" style="width:16pt;height:16pt" o:ole="">
                                    <v:imagedata r:id="rId372" o:title=""/>
                                  </v:shape>
                                  <o:OLEObject Type="Embed" ProgID="Equation.DSMT4" ShapeID="_x0000_i1091" DrawAspect="Content" ObjectID="_1664708390" r:id="rId37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72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446025" y="2171181"/>
                            <a:ext cx="589279" cy="46926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15245" w:rsidRDefault="00C15245" w:rsidP="00C70907">
                              <w:pPr>
                                <w:pStyle w:val="NormalWeb"/>
                                <w:tabs>
                                  <w:tab w:val="left" w:pos="1185"/>
                                </w:tabs>
                                <w:spacing w:before="120" w:beforeAutospacing="0" w:after="120" w:afterAutospacing="0" w:line="360" w:lineRule="exact"/>
                                <w:jc w:val="both"/>
                              </w:pPr>
                              <w:r w:rsidRPr="00FE5EDD">
                                <w:rPr>
                                  <w:position w:val="-6"/>
                                </w:rPr>
                                <w:object w:dxaOrig="620" w:dyaOrig="340">
                                  <v:shape id="_x0000_i1092" type="#_x0000_t75" style="width:31pt;height:17pt" o:ole="">
                                    <v:imagedata r:id="rId374" o:title=""/>
                                  </v:shape>
                                  <o:OLEObject Type="Embed" ProgID="Equation.DSMT4" ShapeID="_x0000_i1092" DrawAspect="Content" ObjectID="_1664708391" r:id="rId37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724" name="Straight Arrow Connector 226"/>
                        <wps:cNvCnPr/>
                        <wps:spPr>
                          <a:xfrm flipH="1">
                            <a:off x="1644015" y="1738092"/>
                            <a:ext cx="1047090" cy="453951"/>
                          </a:xfrm>
                          <a:prstGeom prst="straightConnector1">
                            <a:avLst/>
                          </a:prstGeom>
                          <a:ln w="12700"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299" o:spid="_x0000_s1115" editas="canvas" style="position:absolute;left:0;text-align:left;margin-left:23.4pt;margin-top:66pt;width:415.2pt;height:261.6pt;z-index:251787264;mso-position-horizontal-relative:text;mso-position-vertical-relative:text" coordsize="52730,332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">
                <v:shape id="_x0000_s1116" type="#_x0000_t75" style="position:absolute;width:52730;height:33223;visibility:visible;mso-wrap-style:square">
                  <v:fill o:detectmouseclick="t"/>
                  <v:path o:connecttype="none"/>
                </v:shape>
                <v:group id="Group 25" o:spid="_x0000_s1117" style="position:absolute;left:1524;top:1524;width:50736;height:30791" coordsize="50768,308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5yTLcQAAADdAAAA&#10;DwAAAAAAAAAAAAAAAACqAgAAZHJzL2Rvd25yZXYueG1sUEsFBgAAAAAEAAQA+gAAAJsDAAAAAA==&#10;">
                  <v:shape id="Straight Arrow Connector 26" o:spid="_x0000_s1118" type="#_x0000_t32" style="position:absolute;top:15868;width:5076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7+BCMMAAADdAAAADwAAAGRycy9kb3ducmV2LnhtbERPS2vCQBC+F/oflhG81Y0tRImuIWkr&#10;9NBL1YPHITvmYXY2ZFez/ffdQqG3+fies82D6cWdRtdaVrBcJCCIK6tbrhWcjvunNQjnkTX2lknB&#10;NznId48PW8y0nfiL7gdfixjCLkMFjfdDJqWrGjLoFnYgjtzFjgZ9hGMt9YhTDDe9fE6SVBpsOTY0&#10;ONBrQ9X1cDMKwqpwn2XNfvV+PN+SoN/KTndKzWeh2IDwFPy/+M/9oeP8dP0Cv9/EE+Tu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u/gQjDAAAA3QAAAA8AAAAAAAAAAAAA&#10;AAAAoQIAAGRycy9kb3ducmV2LnhtbFBLBQYAAAAABAAEAPkAAACRAwAAAAA=&#10;" strokecolor="black [3213]" strokeweight="1pt">
                    <v:stroke startarrow="open" endarrow="open"/>
                  </v:shape>
                  <v:shape id="Straight Arrow Connector 27" o:spid="_x0000_s1119" type="#_x0000_t32" style="position:absolute;left:25387;width:13;height:308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YZfMMAAADdAAAADwAAAGRycy9kb3ducmV2LnhtbERPS2vCQBC+F/oflhG81Y2lRImuIWkr&#10;9NBL1YPHITvmYXY2ZFez/ffdQqG3+fies82D6cWdRtdaVrBcJCCIK6tbrhWcjvunNQjnkTX2lknB&#10;NznId48PW8y0nfiL7gdfixjCLkMFjfdDJqWrGjLoFnYgjtzFjgZ9hGMt9YhTDDe9fE6SVBpsOTY0&#10;ONBrQ9X1cDMKwqpwn2XNfvV+PN+SoN/KTndKzWeh2IDwFPy/+M/9oeP8dP0Cv9/EE+Tu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RWGXzDAAAA3QAAAA8AAAAAAAAAAAAA&#10;AAAAoQIAAGRycy9kb3ducmV2LnhtbFBLBQYAAAAABAAEAPkAAACRAwAAAAA=&#10;" strokecolor="black [3213]" strokeweight="1pt">
                    <v:stroke startarrow="open" endarrow="open"/>
                  </v:shape>
                  <v:line id="Straight Connector 28" o:spid="_x0000_s1120" style="position:absolute;visibility:visible;mso-wrap-style:square" from="29984,15868" to="29984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3vxcUAAADdAAAADwAAAGRycy9kb3ducmV2LnhtbERPTWvCQBC9F/oflil4kbpRMdXoJhSL&#10;0ItI0xz0NmTHJDQ7G7Jbk/77bkHobR7vc3bZaFpxo941lhXMZxEI4tLqhisFxefheQ3CeWSNrWVS&#10;8EMOsvTxYYeJtgN/0C33lQgh7BJUUHvfJVK6siaDbmY74sBdbW/QB9hXUvc4hHDTykUUxdJgw6Gh&#10;xo72NZVf+bdR8FbEQ76pVi/T+fI4bvi0OF+ORqnJ0/i6BeFp9P/iu/tdh/nxegV/34QTZPo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K3vxcUAAADdAAAADwAAAAAAAAAA&#10;AAAAAAChAgAAZHJzL2Rvd25yZXYueG1sUEsFBgAAAAAEAAQA+QAAAJMDAAAAAA==&#10;" strokecolor="black [3213]" strokeweight="1pt"/>
                  <v:line id="Straight Connector 29" o:spid="_x0000_s1121" style="position:absolute;visibility:visible;mso-wrap-style:square" from="32283,15868" to="32283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9xssQAAADdAAAADwAAAGRycy9kb3ducmV2LnhtbERPTWvCQBC9F/wPywheRDdajJq6iiiC&#10;FymNHuxtyE6T0OxsyK4m/feuIPQ2j/c5q01nKnGnxpWWFUzGEQjizOqScwWX82G0AOE8ssbKMin4&#10;Iwebde9thYm2LX/RPfW5CCHsElRQeF8nUrqsIINubGviwP3YxqAPsMmlbrAN4aaS0yiKpcGSQ0OB&#10;Ne0Kyn7Tm1Gwv8Rtusxn8+Hk/dQt+XN6/T4ZpQb9bvsBwlPn/8Uv91GH+fEihuc34QS5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f3GyxAAAAN0AAAAPAAAAAAAAAAAA&#10;AAAAAKECAABkcnMvZG93bnJldi54bWxQSwUGAAAAAAQABAD5AAAAkgMAAAAA&#10;" strokecolor="black [3213]" strokeweight="1pt"/>
                  <v:line id="Straight Connector 30" o:spid="_x0000_s1122" style="position:absolute;visibility:visible;mso-wrap-style:square" from="34582,15868" to="34582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zPUKcQAAADdAAAADwAAAGRycy9kb3ducmV2LnhtbERPTWvCQBC9F/wPywheSt2oNGp0FVEE&#10;LyJGD+1tyE6TYHY2ZFcT/71bKPQ2j/c5y3VnKvGgxpWWFYyGEQjizOqScwXXy/5jBsJ5ZI2VZVLw&#10;JAfrVe9tiYm2LZ/pkfpchBB2CSoovK8TKV1WkEE3tDVx4H5sY9AH2ORSN9iGcFPJcRTF0mDJoaHA&#10;mrYFZbf0bhTsrnGbzvPP6ftocuzmfBp/fR+NUoN+t1mA8NT5f/Gf+6DD/Hg2hd9vwgly9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M9QpxAAAAN0AAAAPAAAAAAAAAAAA&#10;AAAAAKECAABkcnMvZG93bnJldi54bWxQSwUGAAAAAAQABAD5AAAAkgMAAAAA&#10;" strokecolor="black [3213]" strokeweight="1pt"/>
                  <v:line id="Straight Connector 31" o:spid="_x0000_s1123" style="position:absolute;visibility:visible;mso-wrap-style:square" from="36880,15868" to="36880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xAW8gAAADdAAAADwAAAGRycy9kb3ducmV2LnhtbESPQWvCQBCF74X+h2UKvRTdaGnU6Cql&#10;UuhFpKkHvQ3ZMQnNzobsauK/dw6F3mZ4b977ZrUZXKOu1IXas4HJOAFFXHhbc2ng8PM5moMKEdli&#10;45kM3CjAZv34sMLM+p6/6ZrHUkkIhwwNVDG2mdahqMhhGPuWWLSz7xxGWbtS2w57CXeNniZJqh3W&#10;LA0VtvRRUfGbX5yB7SHt80X5NnuZvO6GBe+nx9POGfP8NLwvQUUa4r/57/rLCn46F1z5RkbQ6z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pqxAW8gAAADdAAAADwAAAAAA&#10;AAAAAAAAAAChAgAAZHJzL2Rvd25yZXYueG1sUEsFBgAAAAAEAAQA+QAAAJYDAAAAAA==&#10;" strokecolor="black [3213]" strokeweight="1pt"/>
                  <v:line id="Straight Connector 1603" o:spid="_x0000_s1124" style="position:absolute;visibility:visible;mso-wrap-style:square" from="39179,15868" to="39179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DlwMQAAADdAAAADwAAAGRycy9kb3ducmV2LnhtbERPTWvCQBC9F/wPywheSt2oNJroKqII&#10;XqQ0emhvQ3aaBLOzIbua+O/dQqG3ebzPWW16U4s7ta6yrGAyjkAQ51ZXXCi4nA9vCxDOI2usLZOC&#10;BznYrAcvK0y17fiT7pkvRAhhl6KC0vsmldLlJRl0Y9sQB+7HtgZ9gG0hdYtdCDe1nEZRLA1WHBpK&#10;bGhXUn7NbkbB/hJ3WVK8z18ns1Of8Mf06/tklBoN++0ShKfe/4v/3Ecd5seLBH6/CSfI9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4OXAxAAAAN0AAAAPAAAAAAAAAAAA&#10;AAAAAKECAABkcnMvZG93bnJldi54bWxQSwUGAAAAAAQABAD5AAAAkgMAAAAA&#10;" strokecolor="black [3213]" strokeweight="1pt"/>
                  <v:line id="Straight Connector 1604" o:spid="_x0000_s1125" style="position:absolute;visibility:visible;mso-wrap-style:square" from="41478,15868" to="41478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QPagMcAAADdAAAADwAAAGRycy9kb3ducmV2LnhtbESPQUvDQBCF7wX/wzIFL9JuWjGa2E0Q&#10;RfBSxNhDvQ3ZMQnNzobs2sR/7xyE3mZ4b977ZlfOrldnGkPn2cBmnYAirr3tuDFw+HxdPYAKEdli&#10;75kM/FKAsrha7DC3fuIPOlexURLCIUcDbYxDrnWoW3IY1n4gFu3bjw6jrGOj7YiThLteb5Mk1Q47&#10;loYWB3puqT5VP87AyyGdqqy5u7/Z3O7njN+3x6+9M+Z6OT89goo0x4v5//rNCn6aCb98IyPo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A9qAxwAAAN0AAAAPAAAAAAAA&#10;AAAAAAAAAKECAABkcnMvZG93bnJldi54bWxQSwUGAAAAAAQABAD5AAAAlQMAAAAA&#10;" strokecolor="black [3213]" strokeweight="1pt"/>
                  <v:line id="Straight Connector 1605" o:spid="_x0000_s1126" style="position:absolute;visibility:visible;mso-wrap-style:square" from="43776,15868" to="43776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9/G8UAAADdAAAADwAAAGRycy9kb3ducmV2LnhtbERPTWvCQBC9F/oflil4KXUTpalJXUUU&#10;wYuI0YO9DdlpEpqdDdnVxH/vFgq9zeN9znw5mEbcqHO1ZQXxOAJBXFhdc6ngfNq+zUA4j6yxsUwK&#10;7uRguXh+mmOmbc9HuuW+FCGEXYYKKu/bTEpXVGTQjW1LHLhv2xn0AXal1B32Idw0chJFiTRYc2io&#10;sKV1RcVPfjUKNuekz9Py/eM1nu6HlA+Ty9feKDV6GVafIDwN/l/8597pMD9JY/j9JpwgF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k9/G8UAAADdAAAADwAAAAAAAAAA&#10;AAAAAAChAgAAZHJzL2Rvd25yZXYueG1sUEsFBgAAAAAEAAQA+QAAAJMDAAAAAA==&#10;" strokecolor="black [3213]" strokeweight="1pt"/>
                  <v:line id="Straight Connector 1606" o:spid="_x0000_s1127" style="position:absolute;visibility:visible;mso-wrap-style:square" from="46075,15868" to="46075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3hbMUAAADdAAAADwAAAGRycy9kb3ducmV2LnhtbERPTWvCQBC9F/wPywi9FN0YaTTRVUpL&#10;wYtIUw96G7JjEszOhuzWxH/vFgq9zeN9zno7mEbcqHO1ZQWzaQSCuLC65lLB8ftzsgThPLLGxjIp&#10;uJOD7Wb0tMZM256/6Jb7UoQQdhkqqLxvMyldUZFBN7UtceAutjPoA+xKqTvsQ7hpZBxFiTRYc2io&#10;sKX3iopr/mMUfByTPk/L18XLbL4fUj7Ep/PeKPU8Ht5WIDwN/l/8597pMD9JY/j9JpwgN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p3hbMUAAADdAAAADwAAAAAAAAAA&#10;AAAAAAChAgAAZHJzL2Rvd25yZXYueG1sUEsFBgAAAAAEAAQA+QAAAJMDAAAAAA==&#10;" strokecolor="black [3213]" strokeweight="1pt"/>
                  <v:line id="Straight Connector 1607" o:spid="_x0000_s1128" style="position:absolute;visibility:visible;mso-wrap-style:square" from="48374,15868" to="48374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FE98QAAADdAAAADwAAAGRycy9kb3ducmV2LnhtbERPTWvCQBC9F/wPyxS8lLpRMTbRVUQR&#10;vEhp9NDehuyYhGZnQ3Y18d+7QqG3ebzPWa57U4sbta6yrGA8ikAQ51ZXXCg4n/bvHyCcR9ZYWyYF&#10;d3KwXg1elphq2/EX3TJfiBDCLkUFpfdNKqXLSzLoRrYhDtzFtgZ9gG0hdYtdCDe1nERRLA1WHBpK&#10;bGhbUv6bXY2C3TnusqSYzd/G02Of8Ofk++dolBq+9psFCE+9/xf/uQ86zI+TKTy/CSfI1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0UT3xAAAAN0AAAAPAAAAAAAAAAAA&#10;AAAAAKECAABkcnMvZG93bnJldi54bWxQSwUGAAAAAAQABAD5AAAAkgMAAAAA&#10;" strokecolor="black [3213]" strokeweight="1pt"/>
                  <v:line id="Straight Connector 1608" o:spid="_x0000_s1129" style="position:absolute;visibility:visible;mso-wrap-style:square" from="2400,15868" to="2400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jcg8YAAADdAAAADwAAAGRycy9kb3ducmV2LnhtbERPS2vCQBC+C/0PyxR6kbrx0bRJXaUo&#10;gheRpjm0tyE7TUKzsyG7NfHfu4LgbT6+5yzXg2nEiTpXW1YwnUQgiAuray4V5F+75zcQziNrbCyT&#10;gjM5WK8eRktMte35k06ZL0UIYZeigsr7NpXSFRUZdBPbEgfu13YGfYBdKXWHfQg3jZxFUSwN1hwa&#10;KmxpU1Hxl/0bBds87rOkfHkdT+eHIeHj7PvnYJR6ehw+3kF4GvxdfHPvdZgfJwu4fhNOkKs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I43IPGAAAA3QAAAA8AAAAAAAAA&#10;AAAAAAAAoQIAAGRycy9kb3ducmV2LnhtbFBLBQYAAAAABAAEAPkAAACUAwAAAAA=&#10;" strokecolor="black [3213]" strokeweight="1pt"/>
                  <v:line id="Straight Connector 1609" o:spid="_x0000_s1130" style="position:absolute;visibility:visible;mso-wrap-style:square" from="4699,15868" to="4699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R5GMQAAADdAAAADwAAAGRycy9kb3ducmV2LnhtbERPTWvCQBC9C/0PyxS8FN2omJrUVYoi&#10;eJHS1IPehuw0Cc3Ohuxq4r93hYK3ebzPWa57U4srta6yrGAyjkAQ51ZXXCg4/uxGCxDOI2usLZOC&#10;GzlYr14GS0y17fibrpkvRAhhl6KC0vsmldLlJRl0Y9sQB+7XtgZ9gG0hdYtdCDe1nEZRLA1WHBpK&#10;bGhTUv6XXYyC7THusqSYv79NZoc+4a/p6XwwSg1f+88PEJ56/xT/u/c6zI+TOTy+CSfI1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dHkYxAAAAN0AAAAPAAAAAAAAAAAA&#10;AAAAAKECAABkcnMvZG93bnJldi54bWxQSwUGAAAAAAQABAD5AAAAkgMAAAAA&#10;" strokecolor="black [3213]" strokeweight="1pt"/>
                  <v:line id="Straight Connector 1610" o:spid="_x0000_s1131" style="position:absolute;visibility:visible;mso-wrap-style:square" from="6997,15868" to="6997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bnb8QAAADdAAAADwAAAGRycy9kb3ducmV2LnhtbERPTWvCQBC9C/0PyxR6kbpRMTWpq5SK&#10;0IuI0YPehuyYhGZnQ3Zr4r/vCoK3ebzPWax6U4srta6yrGA8ikAQ51ZXXCg4HjbvcxDOI2usLZOC&#10;GzlYLV8GC0y17XhP18wXIoSwS1FB6X2TSunykgy6kW2IA3exrUEfYFtI3WIXwk0tJ1EUS4MVh4YS&#10;G/ouKf/N/oyC9THusqSYfQzH022f8G5yOm+NUm+v/dcnCE+9f4of7h8d5sdJDPdvwgly+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pudvxAAAAN0AAAAPAAAAAAAAAAAA&#10;AAAAAKECAABkcnMvZG93bnJldi54bWxQSwUGAAAAAAQABAD5AAAAkgMAAAAA&#10;" strokecolor="black [3213]" strokeweight="1pt"/>
                  <v:line id="Straight Connector 1611" o:spid="_x0000_s1132" style="position:absolute;visibility:visible;mso-wrap-style:square" from="9296,15868" to="9296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upC9MQAAADdAAAADwAAAGRycy9kb3ducmV2LnhtbERPTWvCQBC9F/wPywheim5UGpvoKqII&#10;XqQ0emhvQ3aaBLOzIbua+O/dQqG3ebzPWW16U4s7ta6yrGA6iUAQ51ZXXCi4nA/jdxDOI2usLZOC&#10;BznYrAcvK0y17fiT7pkvRAhhl6KC0vsmldLlJRl0E9sQB+7HtgZ9gG0hdYtdCDe1nEVRLA1WHBpK&#10;bGhXUn7NbkbB/hJ3WVK8LV6n81Of8Mfs6/tklBoN++0ShKfe/4v/3Ecd5sfJAn6/CSfI9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6kL0xAAAAN0AAAAPAAAAAAAAAAAA&#10;AAAAAKECAABkcnMvZG93bnJldi54bWxQSwUGAAAAAAQABAD5AAAAkgMAAAAA&#10;" strokecolor="black [3213]" strokeweight="1pt"/>
                  <v:line id="Straight Connector 1612" o:spid="_x0000_s1133" style="position:absolute;visibility:visible;mso-wrap-style:square" from="11595,15868" to="11595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3XWhscAAADdAAAADwAAAGRycy9kb3ducmV2LnhtbESPQUvDQBCF7wX/wzIFL9JuWjGa2E0Q&#10;RfBSxNhDvQ3ZMQnNzobs2sR/7xyE3mZ4b977ZlfOrldnGkPn2cBmnYAirr3tuDFw+HxdPYAKEdli&#10;75kM/FKAsrha7DC3fuIPOlexURLCIUcDbYxDrnWoW3IY1n4gFu3bjw6jrGOj7YiThLteb5Mk1Q47&#10;loYWB3puqT5VP87AyyGdqqy5u7/Z3O7njN+3x6+9M+Z6OT89goo0x4v5//rNCn6aCa58IyPo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ddaGxwAAAN0AAAAPAAAAAAAA&#10;AAAAAAAAAKECAABkcnMvZG93bnJldi54bWxQSwUGAAAAAAQABAD5AAAAlQMAAAAA&#10;" strokecolor="black [3213]" strokeweight="1pt"/>
                  <v:line id="Straight Connector 1613" o:spid="_x0000_s1134" style="position:absolute;visibility:visible;mso-wrap-style:square" from="13893,15868" to="13893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lzHcQAAADdAAAADwAAAGRycy9kb3ducmV2LnhtbERPTWvCQBC9C/0PyxR6kbpRMTWpq5SK&#10;0IuI0YPehuyYhGZnQ3Zr4r/vCoK3ebzPWax6U4srta6yrGA8ikAQ51ZXXCg4HjbvcxDOI2usLZOC&#10;GzlYLV8GC0y17XhP18wXIoSwS1FB6X2TSunykgy6kW2IA3exrUEfYFtI3WIXwk0tJ1EUS4MVh4YS&#10;G/ouKf/N/oyC9THusqSYfQzH022f8G5yOm+NUm+v/dcnCE+9f4of7h8d5sdJAvdvwgly+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OXMdxAAAAN0AAAAPAAAAAAAAAAAA&#10;AAAAAKECAABkcnMvZG93bnJldi54bWxQSwUGAAAAAAQABAD5AAAAkgMAAAAA&#10;" strokecolor="black [3213]" strokeweight="1pt"/>
                  <v:line id="Straight Connector 1614" o:spid="_x0000_s1135" style="position:absolute;visibility:visible;mso-wrap-style:square" from="16192,15868" to="16192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+hAmsgAAADdAAAADwAAAGRycy9kb3ducmV2LnhtbESPT2vCQBDF7wW/wzKFXoputNQ/0VWk&#10;peBFpKkHvQ3ZMQnNzobs1sRv7xyE3mZ4b977zWrTu1pdqQ2VZwPjUQKKOPe24sLA8edrOAcVIrLF&#10;2jMZuFGAzXrwtMLU+o6/6ZrFQkkIhxQNlDE2qdYhL8lhGPmGWLSLbx1GWdtC2xY7CXe1niTJVDus&#10;WBpKbOijpPw3+3MGPo/TLlsU77PX8du+X/BhcjrvnTEvz/12CSpSH//Nj+udFfxZIvzyjYyg13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+hAmsgAAADdAAAADwAAAAAA&#10;AAAAAAAAAAChAgAAZHJzL2Rvd25yZXYueG1sUEsFBgAAAAAEAAQA+QAAAJYDAAAAAA==&#10;" strokecolor="black [3213]" strokeweight="1pt"/>
                  <v:line id="Straight Connector 1615" o:spid="_x0000_s1136" style="position:absolute;visibility:visible;mso-wrap-style:square" from="18491,15868" to="18491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TlAcQAAADdAAAADwAAAGRycy9kb3ducmV2LnhtbERPS2vCQBC+C/0PyxR6kbqJ4iu6iihC&#10;L1KaetDbkB2TYHY2ZLcm/vuuIHibj+85y3VnKnGjxpWWFcSDCARxZnXJuYLj7/5zBsJ5ZI2VZVJw&#10;Jwfr1VtviYm2Lf/QLfW5CCHsElRQeF8nUrqsIINuYGviwF1sY9AH2ORSN9iGcFPJYRRNpMGSQ0OB&#10;NW0Lyq7pn1GwO07adJ6Pp/14dOjm/D08nQ9GqY/3brMA4anzL/HT/aXD/GkUw+ObcIJc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pOUBxAAAAN0AAAAPAAAAAAAAAAAA&#10;AAAAAKECAABkcnMvZG93bnJldi54bWxQSwUGAAAAAAQABAD5AAAAkgMAAAAA&#10;" strokecolor="black [3213]" strokeweight="1pt"/>
                  <v:line id="Straight Connector 1616" o:spid="_x0000_s1137" style="position:absolute;visibility:visible;mso-wrap-style:square" from="20789,15868" to="20789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HZ7dsUAAADdAAAADwAAAGRycy9kb3ducmV2LnhtbERPTWvCQBC9F/wPywi9FLMxpdGkrlIq&#10;ghcRowd7G7LTJDQ7G7Jbk/57t1DobR7vc1ab0bTiRr1rLCuYRzEI4tLqhisFl/NutgThPLLG1jIp&#10;+CEHm/XkYYW5tgOf6Fb4SoQQdjkqqL3vcildWZNBF9mOOHCftjfoA+wrqXscQrhpZRLHqTTYcGio&#10;saP3msqv4tso2F7Sociql8XT/PkwZnxMrh8Ho9TjdHx7BeFp9P/iP/deh/mLOIHfb8IJcn0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HZ7dsUAAADdAAAADwAAAAAAAAAA&#10;AAAAAAChAgAAZHJzL2Rvd25yZXYueG1sUEsFBgAAAAAEAAQA+QAAAJMDAAAAAA==&#10;" strokecolor="black [3213]" strokeweight="1pt"/>
                  <v:line id="Straight Connector 1617" o:spid="_x0000_s1138" style="position:absolute;visibility:visible;mso-wrap-style:square" from="23088,15868" to="23088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re7cUAAADdAAAADwAAAGRycy9kb3ducmV2LnhtbERPTWvCQBC9F/wPyxR6KbrRUDXRVaSl&#10;4EWkaQ56G7JjEpqdDdltkv57t1DobR7vc7b70TSip87VlhXMZxEI4sLqmksF+ef7dA3CeWSNjWVS&#10;8EMO9rvJwxZTbQf+oD7zpQgh7FJUUHnfplK6oiKDbmZb4sDdbGfQB9iVUnc4hHDTyEUULaXBmkND&#10;hS29VlR8Zd9GwVu+HLKkfFk9z+PTmPB5cbmejFJPj+NhA8LT6P/Ff+6jDvNXUQy/34QT5O4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zre7cUAAADdAAAADwAAAAAAAAAA&#10;AAAAAAChAgAAZHJzL2Rvd25yZXYueG1sUEsFBgAAAAAEAAQA+QAAAJMDAAAAAA==&#10;" strokecolor="black [3213]" strokeweight="1pt"/>
                  <v:line id="Straight Connector 1618" o:spid="_x0000_s1139" style="position:absolute;visibility:visible;mso-wrap-style:square" from="27686,15868" to="27686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NGmcYAAADdAAAADwAAAGRycy9kb3ducmV2LnhtbERPS2vCQBC+C/0PyxR6kWbjo7FJXaW0&#10;CF6kNHqwtyE7TUKzsyG7NfHfu4LgbT6+5yzXg2nEiTpXW1YwiWIQxIXVNZcKDvvN8ysI55E1NpZJ&#10;wZkcrFcPoyVm2vb8TafclyKEsMtQQeV9m0npiooMusi2xIH7tZ1BH2BXSt1hH8JNI6dxnEiDNYeG&#10;Clv6qKj4y/+Ngs9D0udp+bIYT2a7IeWv6fFnZ5R6ehze30B4GvxdfHNvdZi/iOdw/SacIF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TRpnGAAAA3QAAAA8AAAAAAAAA&#10;AAAAAAAAoQIAAGRycy9kb3ducmV2LnhtbFBLBQYAAAAABAAEAPkAAACUAwAAAAA=&#10;" strokecolor="black [3213]" strokeweight="1pt"/>
                  <v:line id="Straight Connector 1619" o:spid="_x0000_s1140" style="position:absolute;visibility:visible;mso-wrap-style:square" from="25383,11271" to="26479,11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5/jAsUAAADdAAAADwAAAGRycy9kb3ducmV2LnhtbERPTWvCQBC9F/oflil4KXWjEjWpqxRF&#10;6EWkaQ71NmSnSWh2NmTXJP57t1DobR7vcza70TSip87VlhXMphEI4sLqmksF+efxZQ3CeWSNjWVS&#10;cCMHu+3jwwZTbQf+oD7zpQgh7FJUUHnfplK6oiKDbmpb4sB9286gD7Arpe5wCOGmkfMoWkqDNYeG&#10;ClvaV1T8ZFej4JAvhywp49XzbHEaEz7Pvy4no9TkaXx7BeFp9P/iP/e7DvNXUQy/34QT5PY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5/jAsUAAADdAAAADwAAAAAAAAAA&#10;AAAAAAChAgAAZHJzL2Rvd25yZXYueG1sUEsFBgAAAAAEAAQA+QAAAJMDAAAAAA==&#10;" strokecolor="black [3213]" strokeweight="1pt"/>
                  <v:line id="Straight Connector 1620" o:spid="_x0000_s1141" style="position:absolute;visibility:visible;mso-wrap-style:square" from="25387,13570" to="26479,13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019dcUAAADdAAAADwAAAGRycy9kb3ducmV2LnhtbERPTWvCQBC9F/oflil4kbrRYmJSVykt&#10;BS8ipjnY25CdJqHZ2ZBdTfrvXUHobR7vc9bb0bTiQr1rLCuYzyIQxKXVDVcKiq/P5xUI55E1tpZJ&#10;wR852G4eH9aYaTvwkS65r0QIYZehgtr7LpPSlTUZdDPbEQfux/YGfYB9JXWPQwg3rVxEUSwNNhwa&#10;auzovabyNz8bBR9FPORptUym85f9mPJhcfreG6UmT+PbKwhPo/8X3907HeYnUQy3b8IJcnM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019dcUAAADdAAAADwAAAAAAAAAA&#10;AAAAAAChAgAAZHJzL2Rvd25yZXYueG1sUEsFBgAAAAAEAAQA+QAAAJMDAAAAAA==&#10;" strokecolor="black [3213]" strokeweight="1pt"/>
                  <v:line id="Straight Connector 1621" o:spid="_x0000_s1142" style="position:absolute;visibility:visible;mso-wrap-style:square" from="25387,6674" to="26479,6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HY7sUAAADdAAAADwAAAGRycy9kb3ducmV2LnhtbERPTWvCQBC9F/oflil4kWajxUTTrFJa&#10;Cl5ETD3Y25CdJqHZ2ZBdTfrvXUHobR7vc/LNaFpxod41lhXMohgEcWl1w5WC49fn8xKE88gaW8uk&#10;4I8cbNaPDzlm2g58oEvhKxFC2GWooPa+y6R0ZU0GXWQ74sD92N6gD7CvpO5xCOGmlfM4TqTBhkND&#10;jR2911T+Fmej4OOYDMWqWqTT2ctuXPF+fvreGaUmT+PbKwhPo/8X391bHeancQq3b8IJcn0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AHY7sUAAADdAAAADwAAAAAAAAAA&#10;AAAAAAChAgAAZHJzL2Rvd25yZXYueG1sUEsFBgAAAAAEAAQA+QAAAJMDAAAAAA==&#10;" strokecolor="black [3213]" strokeweight="1pt"/>
                  <v:line id="Straight Connector 1622" o:spid="_x0000_s1143" style="position:absolute;visibility:visible;mso-wrap-style:square" from="25393,8972" to="26485,8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5MnMgAAADdAAAADwAAAGRycy9kb3ducmV2LnhtbESPT2vCQBDF7wW/wzKFXoputNQ/0VWk&#10;peBFpKkHvQ3ZMQnNzobs1sRv7xyE3mZ4b977zWrTu1pdqQ2VZwPjUQKKOPe24sLA8edrOAcVIrLF&#10;2jMZuFGAzXrwtMLU+o6/6ZrFQkkIhxQNlDE2qdYhL8lhGPmGWLSLbx1GWdtC2xY7CXe1niTJVDus&#10;WBpKbOijpPw3+3MGPo/TLlsU77PX8du+X/BhcjrvnTEvz/12CSpSH//Nj+udFfxZIrjyjYyg13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Z5MnMgAAADdAAAADwAAAAAA&#10;AAAAAAAAAAChAgAAZHJzL2Rvd25yZXYueG1sUEsFBgAAAAAEAAQA+QAAAJYDAAAAAA==&#10;" strokecolor="black [3213]" strokeweight="1pt"/>
                  <v:line id="Straight Connector 1623" o:spid="_x0000_s1144" style="position:absolute;visibility:visible;mso-wrap-style:square" from="25393,2022" to="26485,20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tLpB8UAAADdAAAADwAAAGRycy9kb3ducmV2LnhtbERPTWvCQBC9F/oflil4kWajxWjSrFJa&#10;Cl5ETD3Y25CdJqHZ2ZBdTfrvXUHobR7vc/LNaFpxod41lhXMohgEcWl1w5WC49fn8wqE88gaW8uk&#10;4I8cbNaPDzlm2g58oEvhKxFC2GWooPa+y6R0ZU0GXWQ74sD92N6gD7CvpO5xCOGmlfM4TqTBhkND&#10;jR2911T+Fmej4OOYDEVaLZbT2ctuTHk/P33vjFKTp/HtFYSn0f+L7+6tDvOXcQq3b8IJcn0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tLpB8UAAADdAAAADwAAAAAAAAAA&#10;AAAAAAChAgAAZHJzL2Rvd25yZXYueG1sUEsFBgAAAAAEAAQA+QAAAJMDAAAAAA==&#10;" strokecolor="black [3213]" strokeweight="1pt"/>
                  <v:line id="Straight Connector 1625" o:spid="_x0000_s1145" style="position:absolute;visibility:visible;mso-wrap-style:square" from="25400,4321" to="26492,43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HWR8gAAADdAAAADwAAAGRycy9kb3ducmV2LnhtbESPT2vCQBDF74V+h2WEXopuYql/oquU&#10;lkIvIkYPehuyYxLMzobs1qTfvnMo9DbDe/Peb9bbwTXqTl2oPRtIJwko4sLbmksDp+PneAEqRGSL&#10;jWcy8EMBtpvHhzVm1vd8oHseSyUhHDI0UMXYZlqHoiKHYeJbYtGuvnMYZe1KbTvsJdw1epokM+2w&#10;ZmmosKX3iopb/u0MfJxmfb4sX+fP6ctuWPJ+er7snDFPo+FtBSrSEP/Nf9dfVvDnqfDLNzKC3vw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jHWR8gAAADdAAAADwAAAAAA&#10;AAAAAAAAAAChAgAAZHJzL2Rvd25yZXYueG1sUEsFBgAAAAAEAAQA+QAAAJYDAAAAAA==&#10;" strokecolor="black [3213]" strokeweight="1pt"/>
                  <v:line id="Straight Connector 1627" o:spid="_x0000_s1146" style="position:absolute;visibility:visible;mso-wrap-style:square" from="25377,27362" to="26469,27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1z3MUAAADdAAAADwAAAGRycy9kb3ducmV2LnhtbERPTWvCQBC9F/oflil4kWYTi9GkrlJa&#10;Cl5ETD3Y25CdJqHZ2ZBdTfrvXUHobR7vc1ab0bTiQr1rLCtIohgEcWl1w5WC49fn8xKE88gaW8uk&#10;4I8cbNaPDyvMtR34QJfCVyKEsMtRQe19l0vpypoMush2xIH7sb1BH2BfSd3jEMJNK2dxnEqDDYeG&#10;Gjt6r6n8Lc5GwccxHYqsmi+myctuzHg/O33vjFKTp/HtFYSn0f+L7+6tDvMXSQK3b8IJcn0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X1z3MUAAADdAAAADwAAAAAAAAAA&#10;AAAAAAChAgAAZHJzL2Rvd25yZXYueG1sUEsFBgAAAAAEAAQA+QAAAJMDAAAAAA==&#10;" strokecolor="black [3213]" strokeweight="1pt"/>
                  <v:line id="Straight Connector 1630" o:spid="_x0000_s1147" style="position:absolute;visibility:visible;mso-wrap-style:square" from="25383,29661" to="26476,296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/tq8UAAADdAAAADwAAAGRycy9kb3ducmV2LnhtbERPTWvCQBC9C/6HZYReitkkRa0xq4il&#10;0IuURg/tbchOk2B2NmS3Jv33XaHgbR7vc/LdaFpxpd41lhUkUQyCuLS64UrB+fQ6fwbhPLLG1jIp&#10;+CUHu+10kmOm7cAfdC18JUIIuwwV1N53mZSurMmgi2xHHLhv2xv0AfaV1D0OIdy0Mo3jpTTYcGio&#10;saNDTeWl+DEKXs7LoVhXi9Vj8nQc1/yefn4djVIPs3G/AeFp9Hfxv/tNh/mrJIXbN+EEuf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a/tq8UAAADdAAAADwAAAAAAAAAA&#10;AAAAAAChAgAAZHJzL2Rvd25yZXYueG1sUEsFBgAAAAAEAAQA+QAAAJMDAAAAAA==&#10;" strokecolor="black [3213]" strokeweight="1pt"/>
                  <v:line id="Straight Connector 1631" o:spid="_x0000_s1148" style="position:absolute;visibility:visible;mso-wrap-style:square" from="25383,22764" to="26476,22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NIMMUAAADdAAAADwAAAGRycy9kb3ducmV2LnhtbERPTWvCQBC9F/wPywi9FLOJUjXRVaSl&#10;4EWkqQe9DdkxCWZnQ3Zr0n/vFgq9zeN9zno7mEbcqXO1ZQVJFIMgLqyuuVRw+vqYLEE4j6yxsUwK&#10;fsjBdjN6WmOmbc+fdM99KUIIuwwVVN63mZSuqMigi2xLHLir7Qz6ALtS6g77EG4aOY3juTRYc2io&#10;sKW3iopb/m0UvJ/mfZ6Wr4uXZHYYUj5Oz5eDUep5POxWIDwN/l/8597rMH+RzOD3m3CC3D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uNIMMUAAADdAAAADwAAAAAAAAAA&#10;AAAAAAChAgAAZHJzL2Rvd25yZXYueG1sUEsFBgAAAAAEAAQA+QAAAJMDAAAAAA==&#10;" strokecolor="black [3213]" strokeweight="1pt"/>
                  <v:line id="Straight Connector 291" o:spid="_x0000_s1149" style="position:absolute;visibility:visible;mso-wrap-style:square" from="25390,25063" to="26482,25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rQRMUAAADdAAAADwAAAGRycy9kb3ducmV2LnhtbERPS2vCQBC+F/wPywheim5i6yu6irQU&#10;ehExetDbkB2TYHY2ZFeT/vtuQehtPr7nrDadqcSDGldaVhCPIhDEmdUl5wpOx6/hHITzyBory6Tg&#10;hxxs1r2XFSbatnygR+pzEULYJaig8L5OpHRZQQbdyNbEgbvaxqAPsMmlbrAN4aaS4yiaSoMlh4YC&#10;a/ooKLuld6Pg8zRt00U+mb3Gb7tuwfvx+bIzSg363XYJwlPn/8VP97cO82fxO/x9E06Q6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QrQRMUAAADdAAAADwAAAAAAAAAA&#10;AAAAAAChAgAAZHJzL2Rvd25yZXYueG1sUEsFBgAAAAAEAAQA+QAAAJMDAAAAAA==&#10;" strokecolor="black [3213]" strokeweight="1pt"/>
                  <v:line id="Straight Connector 292" o:spid="_x0000_s1150" style="position:absolute;visibility:visible;mso-wrap-style:square" from="25390,18110" to="26482,18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kZ138UAAADdAAAADwAAAGRycy9kb3ducmV2LnhtbERPTWvCQBC9C/0PyxS8FN3EYtTUVYpS&#10;8CLS1IPehuw0Cc3Ohuxq4r93hYK3ebzPWa57U4srta6yrCAeRyCIc6srLhQcf75GcxDOI2usLZOC&#10;GzlYr14GS0y17fibrpkvRAhhl6KC0vsmldLlJRl0Y9sQB+7XtgZ9gG0hdYtdCDe1nERRIg1WHBpK&#10;bGhTUv6XXYyC7THpskUxnb3F7/t+wYfJ6bw3Sg1f+88PEJ56/xT/u3c6zJ/FU3h8E06Qq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kZ138UAAADdAAAADwAAAAAAAAAA&#10;AAAAAAChAgAAZHJzL2Rvd25yZXYueG1sUEsFBgAAAAAEAAQA+QAAAJMDAAAAAA==&#10;" strokecolor="black [3213]" strokeweight="1pt"/>
                  <v:line id="Straight Connector 293" o:spid="_x0000_s1151" style="position:absolute;visibility:visible;mso-wrap-style:square" from="25396,20409" to="26488,204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TrqMQAAADdAAAADwAAAGRycy9kb3ducmV2LnhtbERPTWvCQBC9F/oflil4kbqJ0qipq5SK&#10;4EXE1IPehuyYhGZnQ3Y18d+7BaG3ebzPWax6U4sbta6yrCAeRSCIc6srLhQcfzbvMxDOI2usLZOC&#10;OzlYLV9fFphq2/GBbpkvRAhhl6KC0vsmldLlJRl0I9sQB+5iW4M+wLaQusUuhJtajqMokQYrDg0l&#10;NvRdUv6bXY2C9THpsnnxMR3Gk10/5/34dN4ZpQZv/dcnCE+9/xc/3Vsd5k/jBP6+CSfI5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lOuoxAAAAN0AAAAPAAAAAAAAAAAA&#10;AAAAAKECAABkcnMvZG93bnJldi54bWxQSwUGAAAAAAQABAD5AAAAkgMAAAAA&#10;" strokecolor="black [3213]" strokeweight="1pt"/>
                </v:group>
                <v:shape id="Straight Arrow Connector 294" o:spid="_x0000_s1152" type="#_x0000_t32" style="position:absolute;left:26885;top:13716;width:8700;height:376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bzw8EAAADdAAAADwAAAGRycy9kb3ducmV2LnhtbERP24rCMBB9X/Afwgi+LJp6QaUaRQRB&#10;9kGw+gFDM7bFZlKa2Gb/frMg+DaHc53tPphadNS6yrKC6SQBQZxbXXGh4H47jdcgnEfWWFsmBb/k&#10;YL8bfG0x1bbnK3WZL0QMYZeigtL7JpXS5SUZdBPbEEfuYVuDPsK2kLrFPoabWs6SZCkNVhwbSmzo&#10;WFL+zF5GAXbnkNyzy2n+6Hn+s15cgnt9KzUahsMGhKfgP+K3+6zj/NV0Bf/fxBPk7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rJvPDwQAAAN0AAAAPAAAAAAAAAAAAAAAA&#10;AKECAABkcnMvZG93bnJldi54bWxQSwUGAAAAAAQABAD5AAAAjwMAAAAA&#10;" strokecolor="#4579b8 [3044]" strokeweight="1pt">
                  <v:stroke endarrow="open"/>
                </v:shape>
                <v:shape id="_x0000_s1153" type="#_x0000_t202" style="position:absolute;left:29622;top:9601;width:3963;height:41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4e2sUA&#10;AADdAAAADwAAAGRycy9kb3ducmV2LnhtbESPzW7CQAyE75V4h5WRuFSwAbUEAguiSK248vMAJmuS&#10;iKw3ym5JeHt8qNSbrRnPfF5ve1erB7Wh8mxgOklAEefeVlwYuJy/xwtQISJbrD2TgScF2G4Gb2vM&#10;rO/4SI9TLJSEcMjQQBljk2kd8pIcholviEW7+dZhlLUttG2xk3BX61mSzLXDiqWhxIb2JeX3068z&#10;cDt075/L7voTL+nxY/6FVXr1T2NGw363AhWpj//mv+uDFfx0KrjyjYygNy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jh7axQAAAN0AAAAPAAAAAAAAAAAAAAAAAJgCAABkcnMv&#10;ZG93bnJldi54bWxQSwUGAAAAAAQABAD1AAAAigMAAAAA&#10;" stroked="f">
                  <v:textbox>
                    <w:txbxContent>
                      <w:p w:rsidR="00A3436E" w:rsidRDefault="00A3436E" w:rsidP="00C70907">
                        <w:pPr>
                          <w:pStyle w:val="NormalWeb"/>
                          <w:tabs>
                            <w:tab w:val="left" w:pos="1185"/>
                          </w:tabs>
                          <w:spacing w:before="120" w:beforeAutospacing="0" w:after="120" w:afterAutospacing="0" w:line="360" w:lineRule="exact"/>
                          <w:jc w:val="both"/>
                        </w:pPr>
                        <w:r w:rsidRPr="00FE5EDD">
                          <w:rPr>
                            <w:position w:val="-4"/>
                          </w:rPr>
                          <w:object w:dxaOrig="200" w:dyaOrig="320">
                            <v:shape id="_x0000_i1090" type="#_x0000_t75" style="width:10pt;height:21.5pt" o:ole="">
                              <v:imagedata r:id="rId376" o:title=""/>
                            </v:shape>
                            <o:OLEObject Type="Embed" ProgID="Equation.DSMT4" ShapeID="_x0000_i1090" DrawAspect="Content" ObjectID="_1664698579" r:id="rId377"/>
                          </w:object>
                        </w:r>
                      </w:p>
                    </w:txbxContent>
                  </v:textbox>
                </v:shape>
                <v:shape id="_x0000_s1154" type="#_x0000_t202" style="position:absolute;left:46476;top:19097;width:5784;height:46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/blCMQA&#10;AADdAAAADwAAAGRycy9kb3ducmV2LnhtbERPS2sCMRC+C/0PYQpeRLNq8bE1SikoerMq9jpsxt2l&#10;m8k2iev6741Q6G0+vucsVq2pREPOl5YVDAcJCOLM6pJzBafjuj8D4QOyxsoyKbiTh9XypbPAVNsb&#10;f1FzCLmIIexTVFCEUKdS+qwgg35ga+LIXawzGCJ0udQObzHcVHKUJBNpsOTYUGBNnwVlP4erUTB7&#10;2zbffjfen7PJpZqH3rTZ/Dqluq/txzuIQG34F/+5tzrOnw7n8Pwmni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v25QjEAAAA3QAAAA8AAAAAAAAAAAAAAAAAmAIAAGRycy9k&#10;b3ducmV2LnhtbFBLBQYAAAAABAAEAPUAAACJAwAAAAA=&#10;">
                  <v:textbox>
                    <w:txbxContent>
                      <w:p w:rsidR="00A3436E" w:rsidRDefault="00A3436E" w:rsidP="00C70907">
                        <w:pPr>
                          <w:pStyle w:val="NormalWeb"/>
                          <w:tabs>
                            <w:tab w:val="left" w:pos="1185"/>
                          </w:tabs>
                          <w:spacing w:before="120" w:beforeAutospacing="0" w:after="120" w:afterAutospacing="0" w:line="360" w:lineRule="exact"/>
                          <w:jc w:val="both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_x0000_s1155" type="#_x0000_t202" style="position:absolute;left:20003;top:1874;width:5785;height:46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CGKMcA&#10;AADdAAAADwAAAGRycy9kb3ducmV2LnhtbESPT2/CMAzF75P4DpEn7TKNFIb4UwgITdoEN8YmuFqN&#10;aas1Tkmy0n37+TBpN1vv+b2fV5veNaqjEGvPBkbDDBRx4W3NpYHPj9enOaiYkC02nsnAD0XYrAd3&#10;K8ytv/E7dcdUKgnhmKOBKqU21zoWFTmMQ98Si3bxwWGSNZTaBrxJuGv0OMum2mHN0lBhSy8VFV/H&#10;b2dgPtl157h/PpyK6aVZpMdZ93YNxjzc99slqER9+jf/Xe+s4M/Gwi/fyAh6/Qs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SghijHAAAA3QAAAA8AAAAAAAAAAAAAAAAAmAIAAGRy&#10;cy9kb3ducmV2LnhtbFBLBQYAAAAABAAEAPUAAACMAwAAAAA=&#10;">
                  <v:textbox>
                    <w:txbxContent>
                      <w:p w:rsidR="00A3436E" w:rsidRDefault="00A3436E" w:rsidP="00C70907">
                        <w:pPr>
                          <w:pStyle w:val="NormalWeb"/>
                          <w:tabs>
                            <w:tab w:val="left" w:pos="1185"/>
                          </w:tabs>
                          <w:spacing w:before="120" w:beforeAutospacing="0" w:after="120" w:afterAutospacing="0" w:line="360" w:lineRule="exact"/>
                          <w:jc w:val="both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</w:rPr>
                                  <m:t>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Straight Arrow Connector 223" o:spid="_x0000_s1156" type="#_x0000_t32" style="position:absolute;left:26908;top:10491;width:16068;height:689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8EkcEAAADdAAAADwAAAGRycy9kb3ducmV2LnhtbERP24rCMBB9X/Afwgj7smjqBZVqFFkQ&#10;ZB8Eqx8wNGNbbCaliW38e7Mg+DaHc53NLphadNS6yrKCyTgBQZxbXXGh4Ho5jFYgnEfWWFsmBU9y&#10;sNsOvjaYatvzmbrMFyKGsEtRQel9k0rp8pIMurFtiCN3s61BH2FbSN1iH8NNLadJspAGK44NJTb0&#10;W1J+zx5GAXbHkFyz02F263n2t5qfgnv8KPU9DPs1CE/Bf8Rv91HH+cvpBP6/iSfI7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F7wSRwQAAAN0AAAAPAAAAAAAAAAAAAAAA&#10;AKECAABkcnMvZG93bnJldi54bWxQSwUGAAAAAAQABAD5AAAAjwMAAAAA&#10;" strokecolor="#4579b8 [3044]" strokeweight="1pt">
                  <v:stroke endarrow="open"/>
                </v:shape>
                <v:shape id="_x0000_s1157" type="#_x0000_t202" style="position:absolute;left:38381;top:6376;width:3963;height:41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rjjcEA&#10;AADdAAAADwAAAGRycy9kb3ducmV2LnhtbERPzYrCMBC+C/sOYRb2IppuUavVKOuCi9eqDzA2Y1ts&#10;JqWJtr69ERa8zcf3O6tNb2pxp9ZVlhV8jyMQxLnVFRcKTsfdaA7CeWSNtWVS8CAHm/XHYIWpth1n&#10;dD/4QoQQdikqKL1vUildXpJBN7YNceAutjXoA2wLqVvsQripZRxFM2mw4tBQYkO/JeXXw80ouOy7&#10;4XTRnf/8Kckmsy1Wydk+lPr67H+WIDz1/i3+d+91mJ/EMby+CSfI9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oK443BAAAA3QAAAA8AAAAAAAAAAAAAAAAAmAIAAGRycy9kb3du&#10;cmV2LnhtbFBLBQYAAAAABAAEAPUAAACGAwAAAAA=&#10;" stroked="f">
                  <v:textbox>
                    <w:txbxContent>
                      <w:p w:rsidR="00A3436E" w:rsidRDefault="00A3436E" w:rsidP="00C70907">
                        <w:pPr>
                          <w:pStyle w:val="NormalWeb"/>
                          <w:tabs>
                            <w:tab w:val="left" w:pos="1185"/>
                          </w:tabs>
                          <w:spacing w:before="120" w:beforeAutospacing="0" w:after="120" w:afterAutospacing="0" w:line="360" w:lineRule="exact"/>
                          <w:jc w:val="both"/>
                        </w:pPr>
                        <w:r w:rsidRPr="00FE5EDD">
                          <w:rPr>
                            <w:position w:val="-4"/>
                          </w:rPr>
                          <w:object w:dxaOrig="320" w:dyaOrig="320">
                            <v:shape id="_x0000_i1091" type="#_x0000_t75" style="width:16pt;height:16pt" o:ole="">
                              <v:imagedata r:id="rId378" o:title=""/>
                            </v:shape>
                            <o:OLEObject Type="Embed" ProgID="Equation.DSMT4" ShapeID="_x0000_i1091" DrawAspect="Content" ObjectID="_1664698580" r:id="rId379"/>
                          </w:object>
                        </w:r>
                      </w:p>
                    </w:txbxContent>
                  </v:textbox>
                </v:shape>
                <v:shape id="_x0000_s1158" type="#_x0000_t202" style="position:absolute;left:14460;top:21711;width:5893;height:46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ZGFsEA&#10;AADdAAAADwAAAGRycy9kb3ducmV2LnhtbERPzYrCMBC+L+w7hBG8LJquularUVRQvOr6AGMztsVm&#10;Uppo69sbQfA2H9/vzJetKcWdaldYVvDbj0AQp1YXnCk4/W97ExDOI2ssLZOCBzlYLr6/5pho2/CB&#10;7kefiRDCLkEFufdVIqVLczLo+rYiDtzF1gZ9gHUmdY1NCDelHETRWBosODTkWNEmp/R6vBkFl33z&#10;8zdtzjt/ig+j8RqL+GwfSnU77WoGwlPrP+K3e6/D/HgwhNc34QS5e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VGRhbBAAAA3QAAAA8AAAAAAAAAAAAAAAAAmAIAAGRycy9kb3du&#10;cmV2LnhtbFBLBQYAAAAABAAEAPUAAACGAwAAAAA=&#10;" stroked="f">
                  <v:textbox>
                    <w:txbxContent>
                      <w:p w:rsidR="00A3436E" w:rsidRDefault="00A3436E" w:rsidP="00C70907">
                        <w:pPr>
                          <w:pStyle w:val="NormalWeb"/>
                          <w:tabs>
                            <w:tab w:val="left" w:pos="1185"/>
                          </w:tabs>
                          <w:spacing w:before="120" w:beforeAutospacing="0" w:after="120" w:afterAutospacing="0" w:line="360" w:lineRule="exact"/>
                          <w:jc w:val="both"/>
                        </w:pPr>
                        <w:r w:rsidRPr="00FE5EDD">
                          <w:rPr>
                            <w:position w:val="-6"/>
                          </w:rPr>
                          <w:object w:dxaOrig="620" w:dyaOrig="340">
                            <v:shape id="_x0000_i1092" type="#_x0000_t75" style="width:31pt;height:17pt" o:ole="">
                              <v:imagedata r:id="rId380" o:title=""/>
                            </v:shape>
                            <o:OLEObject Type="Embed" ProgID="Equation.DSMT4" ShapeID="_x0000_i1092" DrawAspect="Content" ObjectID="_1664698581" r:id="rId381"/>
                          </w:object>
                        </w:r>
                      </w:p>
                    </w:txbxContent>
                  </v:textbox>
                </v:shape>
                <v:shape id="Straight Arrow Connector 226" o:spid="_x0000_s1159" type="#_x0000_t32" style="position:absolute;left:16440;top:17380;width:10471;height:454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inCcEAAADdAAAADwAAAGRycy9kb3ducmV2LnhtbERPzYrCMBC+L/gOYQQvi6arolKNIguC&#10;7EGw+gBDM7bFZlKa2Ma3N8KCt/n4fmezC6YWHbWusqzgZ5KAIM6trrhQcL0cxisQziNrrC2Tgic5&#10;2G0HXxtMte35TF3mCxFD2KWooPS+SaV0eUkG3cQ2xJG72dagj7AtpG6xj+GmltMkWUiDFceGEhv6&#10;LSm/Zw+jALtjSK7Z6TC79Tz7W81PwT2+lRoNw34NwlPwH/G/+6jj/OV0Du9v4gly+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mKcJwQAAAN0AAAAPAAAAAAAAAAAAAAAA&#10;AKECAABkcnMvZG93bnJldi54bWxQSwUGAAAAAAQABAD5AAAAjwMAAAAA&#10;" strokecolor="#4579b8 [3044]" strokeweight="1pt">
                  <v:stroke endarrow="open"/>
                </v:shape>
                <w10:wrap type="topAndBottom"/>
              </v:group>
            </w:pict>
          </mc:Fallback>
        </mc:AlternateContent>
      </w:r>
      <w:r w:rsidR="00FF45CB" w:rsidRPr="002747C8">
        <w:rPr>
          <w:b/>
          <w:sz w:val="28"/>
          <w:szCs w:val="28"/>
          <w:lang w:val="el-GR"/>
        </w:rPr>
        <w:t>πολλαπλασιασμό διανύσματος με πραγματικό αριθμό</w:t>
      </w:r>
      <w:r w:rsidR="00FF45CB" w:rsidRPr="002747C8">
        <w:rPr>
          <w:sz w:val="28"/>
          <w:szCs w:val="28"/>
          <w:lang w:val="el-GR"/>
        </w:rPr>
        <w:t xml:space="preserve">, όπου το </w:t>
      </w:r>
      <w:r w:rsidR="00FE5EDD" w:rsidRPr="00433422">
        <w:rPr>
          <w:position w:val="-6"/>
        </w:rPr>
        <w:object w:dxaOrig="340" w:dyaOrig="340">
          <v:shape id="_x0000_i1030" type="#_x0000_t75" style="width:17pt;height:17pt" o:ole="">
            <v:imagedata r:id="rId382" o:title=""/>
          </v:shape>
          <o:OLEObject Type="Embed" ProgID="Equation.DSMT4" ShapeID="_x0000_i1030" DrawAspect="Content" ObjectID="_1664708329" r:id="rId383"/>
        </w:object>
      </w:r>
      <w:r w:rsidR="00FF45CB" w:rsidRPr="002747C8">
        <w:rPr>
          <w:sz w:val="28"/>
          <w:szCs w:val="28"/>
          <w:lang w:val="el-GR"/>
        </w:rPr>
        <w:t xml:space="preserve"> ορίζεται ως το διάνυσμα με (</w:t>
      </w:r>
      <w:r w:rsidR="00FF45CB" w:rsidRPr="002747C8">
        <w:rPr>
          <w:i/>
          <w:sz w:val="28"/>
          <w:szCs w:val="28"/>
          <w:lang w:val="el-GR"/>
        </w:rPr>
        <w:t>λ</w:t>
      </w:r>
      <w:r w:rsidR="00FF45CB" w:rsidRPr="002747C8">
        <w:rPr>
          <w:sz w:val="28"/>
          <w:szCs w:val="28"/>
          <w:lang w:val="el-GR"/>
        </w:rPr>
        <w:t>)-</w:t>
      </w:r>
      <w:proofErr w:type="spellStart"/>
      <w:r w:rsidR="00FF45CB" w:rsidRPr="002747C8">
        <w:rPr>
          <w:sz w:val="28"/>
          <w:szCs w:val="28"/>
          <w:lang w:val="el-GR"/>
        </w:rPr>
        <w:t>πλάσι</w:t>
      </w:r>
      <w:proofErr w:type="spellEnd"/>
      <w:r w:rsidR="00FF45CB" w:rsidRPr="002747C8">
        <w:rPr>
          <w:sz w:val="28"/>
          <w:szCs w:val="28"/>
          <w:lang w:val="el-GR"/>
        </w:rPr>
        <w:t xml:space="preserve">ο μήκος και ίδια φορά με το </w:t>
      </w:r>
      <w:r w:rsidR="00FE5EDD" w:rsidRPr="00FE5EDD">
        <w:rPr>
          <w:position w:val="-4"/>
        </w:rPr>
        <w:object w:dxaOrig="200" w:dyaOrig="320">
          <v:shape id="_x0000_i1031" type="#_x0000_t75" style="width:10pt;height:16pt" o:ole="">
            <v:imagedata r:id="rId370" o:title=""/>
          </v:shape>
          <o:OLEObject Type="Embed" ProgID="Equation.DSMT4" ShapeID="_x0000_i1031" DrawAspect="Content" ObjectID="_1664708330" r:id="rId384"/>
        </w:object>
      </w:r>
      <w:r w:rsidR="00FF45CB" w:rsidRPr="002747C8">
        <w:rPr>
          <w:sz w:val="28"/>
          <w:szCs w:val="28"/>
          <w:lang w:val="el-GR"/>
        </w:rPr>
        <w:t xml:space="preserve"> αν </w:t>
      </w:r>
      <w:r w:rsidR="00FF45CB" w:rsidRPr="00433422">
        <w:rPr>
          <w:position w:val="-6"/>
        </w:rPr>
        <w:object w:dxaOrig="580" w:dyaOrig="279">
          <v:shape id="_x0000_i1032" type="#_x0000_t75" style="width:29pt;height:14pt" o:ole="">
            <v:imagedata r:id="rId385" o:title=""/>
          </v:shape>
          <o:OLEObject Type="Embed" ProgID="Equation.DSMT4" ShapeID="_x0000_i1032" DrawAspect="Content" ObjectID="_1664708331" r:id="rId386"/>
        </w:object>
      </w:r>
      <w:r w:rsidR="00FF45CB" w:rsidRPr="002747C8">
        <w:rPr>
          <w:sz w:val="28"/>
          <w:szCs w:val="28"/>
          <w:lang w:val="el-GR"/>
        </w:rPr>
        <w:t xml:space="preserve"> και αντίθετη αν </w:t>
      </w:r>
      <w:r w:rsidR="00FF45CB" w:rsidRPr="00433422">
        <w:rPr>
          <w:position w:val="-6"/>
        </w:rPr>
        <w:object w:dxaOrig="580" w:dyaOrig="279">
          <v:shape id="_x0000_i1033" type="#_x0000_t75" style="width:29pt;height:14pt" o:ole="">
            <v:imagedata r:id="rId387" o:title=""/>
          </v:shape>
          <o:OLEObject Type="Embed" ProgID="Equation.DSMT4" ShapeID="_x0000_i1033" DrawAspect="Content" ObjectID="_1664708332" r:id="rId388"/>
        </w:object>
      </w:r>
      <w:r w:rsidR="00FF45CB" w:rsidRPr="002747C8">
        <w:rPr>
          <w:sz w:val="28"/>
          <w:szCs w:val="28"/>
          <w:lang w:val="el-GR"/>
        </w:rPr>
        <w:t>.</w:t>
      </w:r>
    </w:p>
    <w:p w:rsidR="0087273C" w:rsidRDefault="0087273C" w:rsidP="00FF338D">
      <w:pPr>
        <w:pStyle w:val="ListParagraph"/>
        <w:spacing w:before="240"/>
        <w:ind w:left="714"/>
        <w:contextualSpacing w:val="0"/>
        <w:rPr>
          <w:lang w:val="el-GR"/>
        </w:rPr>
      </w:pPr>
    </w:p>
    <w:p w:rsidR="00FF338D" w:rsidRPr="00FF338D" w:rsidRDefault="00C15245" w:rsidP="00FF338D">
      <w:pPr>
        <w:pStyle w:val="ListParagraph"/>
        <w:spacing w:before="240"/>
        <w:ind w:left="714"/>
        <w:contextualSpacing w:val="0"/>
        <w:rPr>
          <w:sz w:val="28"/>
          <w:szCs w:val="28"/>
          <w:u w:val="double"/>
          <w:lang w:val="el-GR"/>
        </w:rPr>
      </w:pPr>
      <w:hyperlink r:id="rId389" w:history="1">
        <w:r w:rsidR="00FF338D" w:rsidRPr="000B4B0D">
          <w:rPr>
            <w:rStyle w:val="Hyperlink"/>
            <w:sz w:val="28"/>
            <w:szCs w:val="28"/>
            <w:lang w:val="el-GR"/>
          </w:rPr>
          <w:t>https://www.geogebra.org/m/HYZXHadK</w:t>
        </w:r>
      </w:hyperlink>
    </w:p>
    <w:p w:rsidR="00FF338D" w:rsidRDefault="00FF338D">
      <w:pPr>
        <w:tabs>
          <w:tab w:val="clear" w:pos="1185"/>
        </w:tabs>
        <w:spacing w:before="0" w:after="0" w:line="240" w:lineRule="auto"/>
        <w:jc w:val="left"/>
        <w:rPr>
          <w:b/>
          <w:sz w:val="28"/>
          <w:szCs w:val="28"/>
          <w:lang w:val="el-GR"/>
        </w:rPr>
      </w:pPr>
      <w:r>
        <w:rPr>
          <w:b/>
          <w:sz w:val="28"/>
          <w:szCs w:val="28"/>
          <w:lang w:val="el-GR"/>
        </w:rPr>
        <w:br w:type="page"/>
      </w:r>
    </w:p>
    <w:p w:rsidR="00FF45CB" w:rsidRPr="002747C8" w:rsidRDefault="00FF45CB" w:rsidP="002747C8">
      <w:pPr>
        <w:pStyle w:val="ListParagraph"/>
        <w:numPr>
          <w:ilvl w:val="0"/>
          <w:numId w:val="34"/>
        </w:numPr>
        <w:spacing w:before="240"/>
        <w:ind w:left="714" w:hanging="357"/>
        <w:contextualSpacing w:val="0"/>
        <w:rPr>
          <w:sz w:val="28"/>
          <w:szCs w:val="28"/>
          <w:u w:val="double"/>
          <w:lang w:val="el-GR"/>
        </w:rPr>
      </w:pPr>
      <w:r w:rsidRPr="002747C8">
        <w:rPr>
          <w:b/>
          <w:sz w:val="28"/>
          <w:szCs w:val="28"/>
          <w:lang w:val="el-GR"/>
        </w:rPr>
        <w:lastRenderedPageBreak/>
        <w:t>πρόσθεση μεταξύ διανυσμάτων</w:t>
      </w:r>
      <w:r w:rsidRPr="002747C8">
        <w:rPr>
          <w:sz w:val="28"/>
          <w:szCs w:val="28"/>
          <w:lang w:val="el-GR"/>
        </w:rPr>
        <w:t xml:space="preserve"> όπου το </w:t>
      </w:r>
      <w:r w:rsidRPr="00433422">
        <w:rPr>
          <w:position w:val="-10"/>
        </w:rPr>
        <w:object w:dxaOrig="560" w:dyaOrig="380">
          <v:shape id="_x0000_i1034" type="#_x0000_t75" style="width:28pt;height:19pt" o:ole="">
            <v:imagedata r:id="rId390" o:title=""/>
          </v:shape>
          <o:OLEObject Type="Embed" ProgID="Equation.DSMT4" ShapeID="_x0000_i1034" DrawAspect="Content" ObjectID="_1664708333" r:id="rId391"/>
        </w:object>
      </w:r>
      <w:r w:rsidRPr="002747C8">
        <w:rPr>
          <w:sz w:val="28"/>
          <w:szCs w:val="28"/>
          <w:lang w:val="el-GR"/>
        </w:rPr>
        <w:t xml:space="preserve"> προκύπτει από τον κανόνα του παραλληλογράμμου:</w:t>
      </w:r>
    </w:p>
    <w:p w:rsidR="00FF45CB" w:rsidRPr="00433422" w:rsidRDefault="0073041F" w:rsidP="00502726">
      <w:pPr>
        <w:rPr>
          <w:sz w:val="28"/>
          <w:szCs w:val="28"/>
          <w:lang w:val="el-GR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 wp14:anchorId="73D2BE43" wp14:editId="76D9F737">
                <wp:simplePos x="0" y="0"/>
                <wp:positionH relativeFrom="column">
                  <wp:posOffset>2333625</wp:posOffset>
                </wp:positionH>
                <wp:positionV relativeFrom="paragraph">
                  <wp:posOffset>159385</wp:posOffset>
                </wp:positionV>
                <wp:extent cx="310515" cy="368935"/>
                <wp:effectExtent l="0" t="0" r="0" b="0"/>
                <wp:wrapNone/>
                <wp:docPr id="251" name="Text Box 7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" cy="3689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15245" w:rsidRPr="005C68E3" w:rsidRDefault="00C15245" w:rsidP="0073041F">
                            <w:r w:rsidRPr="0073041F">
                              <w:rPr>
                                <w:position w:val="-10"/>
                              </w:rPr>
                              <w:object w:dxaOrig="200" w:dyaOrig="380">
                                <v:shape id="_x0000_i1093" type="#_x0000_t75" style="width:10pt;height:19pt" o:ole="">
                                  <v:imagedata r:id="rId392" o:title=""/>
                                </v:shape>
                                <o:OLEObject Type="Embed" ProgID="Equation.DSMT4" ShapeID="_x0000_i1093" DrawAspect="Content" ObjectID="_1664708392" r:id="rId393"/>
                              </w:object>
                            </w:r>
                          </w:p>
                          <w:p w:rsidR="00C15245" w:rsidRDefault="00C15245" w:rsidP="0073041F"/>
                          <w:p w:rsidR="00C15245" w:rsidRPr="00AC6393" w:rsidRDefault="00C15245" w:rsidP="0073041F"/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719" o:spid="_x0000_s1160" type="#_x0000_t202" style="position:absolute;left:0;text-align:left;margin-left:183.75pt;margin-top:12.55pt;width:24.45pt;height:29.05pt;z-index:25179340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" stroked="f">
                <v:textbox>
                  <w:txbxContent>
                    <w:p w:rsidR="00A3436E" w:rsidRPr="005C68E3" w:rsidRDefault="00A3436E" w:rsidP="0073041F">
                      <w:r w:rsidRPr="0073041F">
                        <w:rPr>
                          <w:position w:val="-10"/>
                        </w:rPr>
                        <w:object w:dxaOrig="200" w:dyaOrig="380">
                          <v:shape id="_x0000_i1093" type="#_x0000_t75" style="width:10pt;height:19pt" o:ole="">
                            <v:imagedata r:id="rId394" o:title=""/>
                          </v:shape>
                          <o:OLEObject Type="Embed" ProgID="Equation.DSMT4" ShapeID="_x0000_i1093" DrawAspect="Content" ObjectID="_1664698582" r:id="rId395"/>
                        </w:object>
                      </w:r>
                    </w:p>
                    <w:p w:rsidR="00A3436E" w:rsidRDefault="00A3436E" w:rsidP="0073041F"/>
                    <w:p w:rsidR="00A3436E" w:rsidRPr="00AC6393" w:rsidRDefault="00A3436E" w:rsidP="0073041F"/>
                  </w:txbxContent>
                </v:textbox>
              </v:shape>
            </w:pict>
          </mc:Fallback>
        </mc:AlternateContent>
      </w:r>
      <w:r w:rsidR="00FF338D" w:rsidRPr="00433422">
        <w:rPr>
          <w:noProof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768832" behindDoc="0" locked="0" layoutInCell="1" allowOverlap="1" wp14:anchorId="53AB68BE" wp14:editId="71DE2F8A">
                <wp:simplePos x="0" y="0"/>
                <wp:positionH relativeFrom="column">
                  <wp:posOffset>853440</wp:posOffset>
                </wp:positionH>
                <wp:positionV relativeFrom="paragraph">
                  <wp:posOffset>172720</wp:posOffset>
                </wp:positionV>
                <wp:extent cx="2506980" cy="1554480"/>
                <wp:effectExtent l="38100" t="0" r="45720" b="26670"/>
                <wp:wrapNone/>
                <wp:docPr id="1590" name="Group 7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06980" cy="1554480"/>
                          <a:chOff x="3916" y="2907"/>
                          <a:chExt cx="3134" cy="2448"/>
                        </a:xfrm>
                      </wpg:grpSpPr>
                      <wps:wsp>
                        <wps:cNvPr id="1727" name="AutoShape 707"/>
                        <wps:cNvCnPr>
                          <a:cxnSpLocks noChangeShapeType="1"/>
                        </wps:cNvCnPr>
                        <wps:spPr bwMode="auto">
                          <a:xfrm flipV="1">
                            <a:off x="3961" y="3106"/>
                            <a:ext cx="0" cy="224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8" name="AutoShape 708"/>
                        <wps:cNvCnPr>
                          <a:cxnSpLocks noChangeShapeType="1"/>
                        </wps:cNvCnPr>
                        <wps:spPr bwMode="auto">
                          <a:xfrm>
                            <a:off x="3916" y="5206"/>
                            <a:ext cx="3134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9" name="AutoShape 709"/>
                        <wps:cNvCnPr>
                          <a:cxnSpLocks noChangeShapeType="1"/>
                        </wps:cNvCnPr>
                        <wps:spPr bwMode="auto">
                          <a:xfrm flipV="1">
                            <a:off x="3961" y="3608"/>
                            <a:ext cx="645" cy="17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0" name="AutoShape 710"/>
                        <wps:cNvCnPr>
                          <a:cxnSpLocks noChangeShapeType="1"/>
                        </wps:cNvCnPr>
                        <wps:spPr bwMode="auto">
                          <a:xfrm flipV="1">
                            <a:off x="3960" y="5040"/>
                            <a:ext cx="2122" cy="2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1" name="AutoShape 711"/>
                        <wps:cNvCnPr>
                          <a:cxnSpLocks noChangeShapeType="1"/>
                        </wps:cNvCnPr>
                        <wps:spPr bwMode="auto">
                          <a:xfrm flipV="1">
                            <a:off x="4561" y="3390"/>
                            <a:ext cx="2279" cy="305"/>
                          </a:xfrm>
                          <a:prstGeom prst="straightConnector1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2" name="AutoShape 712"/>
                        <wps:cNvCnPr>
                          <a:cxnSpLocks noChangeShapeType="1"/>
                        </wps:cNvCnPr>
                        <wps:spPr bwMode="auto">
                          <a:xfrm flipH="1">
                            <a:off x="6038" y="3390"/>
                            <a:ext cx="802" cy="1725"/>
                          </a:xfrm>
                          <a:prstGeom prst="straightConnector1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3" name="AutoShape 713"/>
                        <wps:cNvCnPr>
                          <a:cxnSpLocks noChangeShapeType="1"/>
                        </wps:cNvCnPr>
                        <wps:spPr bwMode="auto">
                          <a:xfrm flipV="1">
                            <a:off x="3960" y="3420"/>
                            <a:ext cx="2880" cy="178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4" name="Text Box 719"/>
                        <wps:cNvSpPr txBox="1">
                          <a:spLocks noChangeArrowheads="1"/>
                        </wps:cNvSpPr>
                        <wps:spPr bwMode="auto">
                          <a:xfrm>
                            <a:off x="4360" y="2907"/>
                            <a:ext cx="388" cy="5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5245" w:rsidRPr="005C68E3" w:rsidRDefault="00C15245" w:rsidP="00502726">
                              <w:r w:rsidRPr="0073041F">
                                <w:rPr>
                                  <w:position w:val="-4"/>
                                </w:rPr>
                                <w:object w:dxaOrig="200" w:dyaOrig="320">
                                  <v:shape id="_x0000_i1094" type="#_x0000_t75" style="width:10pt;height:16pt" o:ole="">
                                    <v:imagedata r:id="rId396" o:title=""/>
                                  </v:shape>
                                  <o:OLEObject Type="Embed" ProgID="Equation.DSMT4" ShapeID="_x0000_i1094" DrawAspect="Content" ObjectID="_1664708393" r:id="rId397"/>
                                </w:object>
                              </w:r>
                            </w:p>
                            <w:p w:rsidR="00C15245" w:rsidRDefault="00C15245" w:rsidP="00502726"/>
                            <w:p w:rsidR="00C15245" w:rsidRPr="00AC6393" w:rsidRDefault="00C15245" w:rsidP="00502726"/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84" o:spid="_x0000_s1161" style="position:absolute;left:0;text-align:left;margin-left:67.2pt;margin-top:13.6pt;width:197.4pt;height:122.4pt;z-index:251768832;mso-position-horizontal-relative:text;mso-position-vertical-relative:text" coordorigin="3916,2907" coordsize="3134,24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">
                <v:shape id="AutoShape 707" o:spid="_x0000_s1162" type="#_x0000_t32" style="position:absolute;left:3961;top:3106;width:0;height:224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yMusEAAADdAAAADwAAAGRycy9kb3ducmV2LnhtbERPTYvCMBC9C/sfwix403QFdalGcYUF&#10;8SLqwu5xaMY22ExKk23qvzeC4G0e73OW697WoqPWG8cKPsYZCOLCacOlgp/z9+gThA/IGmvHpOBG&#10;Htart8ESc+0iH6k7hVKkEPY5KqhCaHIpfVGRRT92DXHiLq61GBJsS6lbjCnc1nKSZTNp0XBqqLCh&#10;bUXF9fRvFZh4MF2z28av/e+f15HMbeqMUsP3frMAEagPL/HTvdNp/nwyh8c36QS5u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UTIy6wQAAAN0AAAAPAAAAAAAAAAAAAAAA&#10;AKECAABkcnMvZG93bnJldi54bWxQSwUGAAAAAAQABAD5AAAAjwMAAAAA&#10;">
                  <v:stroke endarrow="block"/>
                </v:shape>
                <v:shape id="AutoShape 708" o:spid="_x0000_s1163" type="#_x0000_t32" style="position:absolute;left:3916;top:5206;width:313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jroscAAADdAAAADwAAAGRycy9kb3ducmV2LnhtbESPQWvCQBCF74X+h2UKvdWNHtoaXUUK&#10;FbF4qJagtyE7JsHsbNhdNfbXdw5CbzO8N+99M533rlUXCrHxbGA4yEARl942XBn42X2+vIOKCdli&#10;65kM3CjCfPb4MMXc+it/02WbKiUhHHM0UKfU5VrHsiaHceA7YtGOPjhMsoZK24BXCXetHmXZq3bY&#10;sDTU2NFHTeVpe3YG9l/jc3ErNrQuhuP1AYOLv7ulMc9P/WICKlGf/s3365UV/LeR4Mo3MoKe/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GuOuixwAAAN0AAAAPAAAAAAAA&#10;AAAAAAAAAKECAABkcnMvZG93bnJldi54bWxQSwUGAAAAAAQABAD5AAAAlQMAAAAA&#10;">
                  <v:stroke endarrow="block"/>
                </v:shape>
                <v:shape id="AutoShape 709" o:spid="_x0000_s1164" type="#_x0000_t32" style="position:absolute;left:3961;top:3608;width:645;height:171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+9U8IAAADdAAAADwAAAGRycy9kb3ducmV2LnhtbERP32vCMBB+F/Y/hBv4pukE51abyiYI&#10;spehDubj0ZxtsLmUJmvqf28Gg73dx/fzis1oWzFQ741jBU/zDARx5bThWsHXaTd7AeEDssbWMSm4&#10;kYdN+TApMNcu8oGGY6hFCmGfo4ImhC6X0lcNWfRz1xEn7uJ6iyHBvpa6x5jCbSsXWfYsLRpODQ12&#10;tG2ouh5/rAITP83Q7bfx/eP77HUkc1s6o9T0cXxbgwg0hn/xn3uv0/zV4hV+v0knyPI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p+9U8IAAADdAAAADwAAAAAAAAAAAAAA&#10;AAChAgAAZHJzL2Rvd25yZXYueG1sUEsFBgAAAAAEAAQA+QAAAJADAAAAAA==&#10;">
                  <v:stroke endarrow="block"/>
                </v:shape>
                <v:shape id="AutoShape 710" o:spid="_x0000_s1165" type="#_x0000_t32" style="position:absolute;left:3960;top:5040;width:2122;height:24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yCE8UAAADdAAAADwAAAGRycy9kb3ducmV2LnhtbESPQWvDMAyF74P+B6PCbqvTjW4jrVu6&#10;wqDsUtYO1qOItcQslkPsxem/nw6F3iTe03ufVpvRt2qgPrrABuazAhRxFazj2sDX6f3hFVRMyBbb&#10;wGTgQhE268ndCksbMn/ScEy1khCOJRpoUupKrWPVkMc4Cx2xaD+h95hk7Wtte8wS7lv9WBTP2qNj&#10;aWiwo11D1e/xzxtw+eCGbr/Lbx/f52gzucsiOGPup+N2CSrRmG7m6/XeCv7Lk/DLNzKCXv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nyCE8UAAADdAAAADwAAAAAAAAAA&#10;AAAAAAChAgAAZHJzL2Rvd25yZXYueG1sUEsFBgAAAAAEAAQA+QAAAJMDAAAAAA==&#10;">
                  <v:stroke endarrow="block"/>
                </v:shape>
                <v:shape id="AutoShape 711" o:spid="_x0000_s1166" type="#_x0000_t32" style="position:absolute;left:4561;top:3390;width:2279;height:30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zBGcIAAADdAAAADwAAAGRycy9kb3ducmV2LnhtbERPzWrCQBC+C32HZQredJMKKqmrSKAg&#10;PRQafYAhO90Es7MhO2rq07uFgrf5+H5nsxt9p640xDawgXyegSKug23ZGTgdP2ZrUFGQLXaBycAv&#10;RdhtXyYbLGy48TddK3EqhXAs0EAj0hdax7ohj3EeeuLE/YTBoyQ4OG0HvKVw3+m3LFtqjy2nhgZ7&#10;Khuqz9XFG/g6rctF7i6HT7T3o9wrV67EGTN9HffvoIRGeYr/3Qeb5q8WOfx9k07Q2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mzBGcIAAADdAAAADwAAAAAAAAAAAAAA&#10;AAChAgAAZHJzL2Rvd25yZXYueG1sUEsFBgAAAAAEAAQA+QAAAJADAAAAAA==&#10;">
                  <v:stroke dashstyle="1 1" endcap="round"/>
                </v:shape>
                <v:shape id="AutoShape 712" o:spid="_x0000_s1167" type="#_x0000_t32" style="position:absolute;left:6038;top:3390;width:802;height:172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5fbsIAAADdAAAADwAAAGRycy9kb3ducmV2LnhtbERPzWrCQBC+F/oOyxR6qxsVqqRuQgkU&#10;xEPB6AMM2XETmp0N2VGjT98tCL3Nx/c7m3LyvbrQGLvABuazDBRxE2zHzsDx8PW2BhUF2WIfmAzc&#10;KEJZPD9tMLfhynu61OJUCuGYo4FWZMi1jk1LHuMsDMSJO4XRoyQ4Om1HvKZw3+tFlr1rjx2nhhYH&#10;qlpqfuqzN/B9XFfLuTtvd2jvB7nXrlqJM+b1Zfr8ACU0yb/44d7aNH+1XMDfN+kEXf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r5fbsIAAADdAAAADwAAAAAAAAAAAAAA&#10;AAChAgAAZHJzL2Rvd25yZXYueG1sUEsFBgAAAAAEAAQA+QAAAJADAAAAAA==&#10;">
                  <v:stroke dashstyle="1 1" endcap="round"/>
                </v:shape>
                <v:shape id="AutoShape 713" o:spid="_x0000_s1168" type="#_x0000_t32" style="position:absolute;left:3960;top:3420;width:2880;height:178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4cZMIAAADdAAAADwAAAGRycy9kb3ducmV2LnhtbERP32vCMBB+F/Y/hBv4pumUudE1lSkI&#10;shdRB9vj0dzasOZSmtjU/94Ig73dx/fzivVoWzFQ741jBU/zDARx5bThWsHneTd7BeEDssbWMSm4&#10;kod1+TApMNcu8pGGU6hFCmGfo4ImhC6X0lcNWfRz1xEn7sf1FkOCfS11jzGF21YusmwlLRpODQ12&#10;tG2o+j1drAITD2bo9tu4+fj69jqSuT47o9T0cXx/AxFoDP/iP/dep/kvyyXcv0knyP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q4cZMIAAADdAAAADwAAAAAAAAAAAAAA&#10;AAChAgAAZHJzL2Rvd25yZXYueG1sUEsFBgAAAAAEAAQA+QAAAJADAAAAAA==&#10;">
                  <v:stroke endarrow="block"/>
                </v:shape>
                <v:shape id="_x0000_s1169" type="#_x0000_t202" style="position:absolute;left:4360;top:2907;width:388;height:5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+R/jMIA&#10;AADdAAAADwAAAGRycy9kb3ducmV2LnhtbERPTWsCMRC9F/wPYQRvNVurVVajSIsgiAet4HVIxs3S&#10;zWTdpBr/fVMo9DaP9zmLVXKNuFEXas8KXoYFCGLtTc2VgtPn5nkGIkRkg41nUvCgAKtl72mBpfF3&#10;PtDtGCuRQziUqMDG2JZSBm3JYRj6ljhzF985jBl2lTQd3nO4a+SoKN6kw5pzg8WW3i3pr+O3U3Cl&#10;j/36PDlpvUmT3V5bs5slo9Sgn9ZzEJFS/Bf/ubcmz5++juH3m3yCX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5H+MwgAAAN0AAAAPAAAAAAAAAAAAAAAAAJgCAABkcnMvZG93&#10;bnJldi54bWxQSwUGAAAAAAQABAD1AAAAhwMAAAAA&#10;" stroked="f">
                  <v:textbox>
                    <w:txbxContent>
                      <w:p w:rsidR="00A3436E" w:rsidRPr="005C68E3" w:rsidRDefault="00A3436E" w:rsidP="00502726">
                        <w:r w:rsidRPr="0073041F">
                          <w:rPr>
                            <w:position w:val="-4"/>
                          </w:rPr>
                          <w:object w:dxaOrig="200" w:dyaOrig="320">
                            <v:shape id="_x0000_i1094" type="#_x0000_t75" style="width:10pt;height:16pt" o:ole="">
                              <v:imagedata r:id="rId398" o:title=""/>
                            </v:shape>
                            <o:OLEObject Type="Embed" ProgID="Equation.DSMT4" ShapeID="_x0000_i1094" DrawAspect="Content" ObjectID="_1664698583" r:id="rId399"/>
                          </w:object>
                        </w:r>
                      </w:p>
                      <w:p w:rsidR="00A3436E" w:rsidRDefault="00A3436E" w:rsidP="00502726"/>
                      <w:p w:rsidR="00A3436E" w:rsidRPr="00AC6393" w:rsidRDefault="00A3436E" w:rsidP="00502726"/>
                    </w:txbxContent>
                  </v:textbox>
                </v:shape>
              </v:group>
            </w:pict>
          </mc:Fallback>
        </mc:AlternateContent>
      </w:r>
    </w:p>
    <w:p w:rsidR="00FF45CB" w:rsidRPr="00FF338D" w:rsidRDefault="00FF45CB" w:rsidP="00502726">
      <w:pPr>
        <w:rPr>
          <w:sz w:val="28"/>
          <w:szCs w:val="28"/>
          <w:lang w:val="el-GR"/>
        </w:rPr>
      </w:pPr>
    </w:p>
    <w:p w:rsidR="00FF338D" w:rsidRPr="00FF338D" w:rsidRDefault="0073041F" w:rsidP="00502726">
      <w:pPr>
        <w:rPr>
          <w:sz w:val="28"/>
          <w:szCs w:val="28"/>
          <w:lang w:val="el-GR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 wp14:anchorId="36693B56" wp14:editId="7E162FE6">
                <wp:simplePos x="0" y="0"/>
                <wp:positionH relativeFrom="column">
                  <wp:posOffset>2185654</wp:posOffset>
                </wp:positionH>
                <wp:positionV relativeFrom="paragraph">
                  <wp:posOffset>256540</wp:posOffset>
                </wp:positionV>
                <wp:extent cx="310515" cy="368935"/>
                <wp:effectExtent l="0" t="0" r="0" b="0"/>
                <wp:wrapNone/>
                <wp:docPr id="250" name="Text Box 7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" cy="3689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15245" w:rsidRPr="005C68E3" w:rsidRDefault="00C15245" w:rsidP="0073041F">
                            <w:r w:rsidRPr="0073041F">
                              <w:rPr>
                                <w:position w:val="-10"/>
                              </w:rPr>
                              <w:object w:dxaOrig="540" w:dyaOrig="380">
                                <v:shape id="_x0000_i1095" type="#_x0000_t75" style="width:27pt;height:19pt" o:ole="">
                                  <v:imagedata r:id="rId400" o:title=""/>
                                </v:shape>
                                <o:OLEObject Type="Embed" ProgID="Equation.DSMT4" ShapeID="_x0000_i1095" DrawAspect="Content" ObjectID="_1664708394" r:id="rId401"/>
                              </w:object>
                            </w:r>
                          </w:p>
                          <w:p w:rsidR="00C15245" w:rsidRDefault="00C15245" w:rsidP="0073041F"/>
                          <w:p w:rsidR="00C15245" w:rsidRPr="00AC6393" w:rsidRDefault="00C15245" w:rsidP="0073041F"/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170" type="#_x0000_t202" style="position:absolute;left:0;text-align:left;margin-left:172.1pt;margin-top:20.2pt;width:24.45pt;height:29.05pt;z-index:25179136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" stroked="f">
                <v:textbox>
                  <w:txbxContent>
                    <w:p w:rsidR="00A3436E" w:rsidRPr="005C68E3" w:rsidRDefault="00A3436E" w:rsidP="0073041F">
                      <w:r w:rsidRPr="0073041F">
                        <w:rPr>
                          <w:position w:val="-10"/>
                        </w:rPr>
                        <w:object w:dxaOrig="540" w:dyaOrig="380">
                          <v:shape id="_x0000_i1095" type="#_x0000_t75" style="width:27pt;height:19pt" o:ole="">
                            <v:imagedata r:id="rId402" o:title=""/>
                          </v:shape>
                          <o:OLEObject Type="Embed" ProgID="Equation.DSMT4" ShapeID="_x0000_i1095" DrawAspect="Content" ObjectID="_1664698584" r:id="rId403"/>
                        </w:object>
                      </w:r>
                    </w:p>
                    <w:p w:rsidR="00A3436E" w:rsidRDefault="00A3436E" w:rsidP="0073041F"/>
                    <w:p w:rsidR="00A3436E" w:rsidRPr="00AC6393" w:rsidRDefault="00A3436E" w:rsidP="0073041F"/>
                  </w:txbxContent>
                </v:textbox>
              </v:shape>
            </w:pict>
          </mc:Fallback>
        </mc:AlternateContent>
      </w:r>
    </w:p>
    <w:p w:rsidR="00FF338D" w:rsidRPr="00FF338D" w:rsidRDefault="00FF338D" w:rsidP="00502726">
      <w:pPr>
        <w:rPr>
          <w:sz w:val="28"/>
          <w:szCs w:val="28"/>
          <w:lang w:val="el-GR"/>
        </w:rPr>
      </w:pPr>
    </w:p>
    <w:p w:rsidR="00FF338D" w:rsidRPr="00FF338D" w:rsidRDefault="00FF338D" w:rsidP="00502726">
      <w:pPr>
        <w:rPr>
          <w:sz w:val="28"/>
          <w:szCs w:val="28"/>
          <w:lang w:val="el-GR"/>
        </w:rPr>
      </w:pPr>
    </w:p>
    <w:p w:rsidR="00FF338D" w:rsidRPr="0030168C" w:rsidRDefault="00FF338D" w:rsidP="00502726">
      <w:pPr>
        <w:rPr>
          <w:sz w:val="28"/>
          <w:szCs w:val="28"/>
          <w:lang w:val="el-GR"/>
        </w:rPr>
      </w:pPr>
    </w:p>
    <w:p w:rsidR="0073041F" w:rsidRDefault="0073041F" w:rsidP="0073041F">
      <w:pPr>
        <w:pStyle w:val="NormalWeb"/>
        <w:tabs>
          <w:tab w:val="left" w:pos="1185"/>
        </w:tabs>
        <w:spacing w:before="120" w:beforeAutospacing="0" w:after="120" w:afterAutospacing="0" w:line="360" w:lineRule="exact"/>
        <w:jc w:val="both"/>
      </w:pPr>
    </w:p>
    <w:p w:rsidR="004E7115" w:rsidRPr="0030168C" w:rsidRDefault="004E7115" w:rsidP="00502726">
      <w:pPr>
        <w:rPr>
          <w:sz w:val="28"/>
          <w:szCs w:val="28"/>
          <w:lang w:val="el-GR"/>
        </w:rPr>
      </w:pPr>
    </w:p>
    <w:p w:rsidR="00FF338D" w:rsidRPr="0030168C" w:rsidRDefault="00090096" w:rsidP="00502726">
      <w:pPr>
        <w:rPr>
          <w:sz w:val="28"/>
          <w:szCs w:val="28"/>
          <w:lang w:val="el-GR"/>
        </w:rPr>
      </w:pPr>
      <w:bookmarkStart w:id="1" w:name="_GoBack"/>
      <w:bookmarkEnd w:id="1"/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23840" behindDoc="0" locked="0" layoutInCell="1" allowOverlap="1">
                <wp:simplePos x="0" y="0"/>
                <wp:positionH relativeFrom="column">
                  <wp:posOffset>1671776</wp:posOffset>
                </wp:positionH>
                <wp:positionV relativeFrom="paragraph">
                  <wp:posOffset>-5647833</wp:posOffset>
                </wp:positionV>
                <wp:extent cx="24120" cy="81720"/>
                <wp:effectExtent l="19050" t="19050" r="33655" b="33020"/>
                <wp:wrapNone/>
                <wp:docPr id="2231" name="Ink 2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">
                      <w14:nvContentPartPr>
                        <w14:cNvContentPartPr/>
                      </w14:nvContentPartPr>
                      <w14:xfrm>
                        <a:off x="0" y="0"/>
                        <a:ext cx="2412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1" o:spid="_x0000_s1026" type="#_x0000_t75" style="position:absolute;margin-left:131.1pt;margin-top:-445.25pt;width:3pt;height:7.55pt;z-index:25232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">
                <v:imagedata r:id="rId405" o:title=""/>
              </v:shape>
            </w:pict>
          </mc:Fallback>
        </mc:AlternateContent>
      </w:r>
      <w:r w:rsidR="00FF338D">
        <w:rPr>
          <w:noProof/>
          <w:sz w:val="28"/>
          <w:szCs w:val="28"/>
          <w:lang w:val="en-US" w:eastAsia="en-US"/>
        </w:rPr>
        <mc:AlternateContent>
          <mc:Choice Requires="wpc">
            <w:drawing>
              <wp:anchor distT="0" distB="0" distL="114300" distR="114300" simplePos="0" relativeHeight="251789312" behindDoc="0" locked="0" layoutInCell="1" allowOverlap="1" wp14:anchorId="1AD3CD31" wp14:editId="4A739E0D">
                <wp:simplePos x="0" y="0"/>
                <wp:positionH relativeFrom="column">
                  <wp:posOffset>266700</wp:posOffset>
                </wp:positionH>
                <wp:positionV relativeFrom="paragraph">
                  <wp:posOffset>49530</wp:posOffset>
                </wp:positionV>
                <wp:extent cx="5273040" cy="3360420"/>
                <wp:effectExtent l="1409700" t="647700" r="499110" b="373380"/>
                <wp:wrapTopAndBottom/>
                <wp:docPr id="247" name="Canvas 24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736" name="Group 5"/>
                        <wpg:cNvGrpSpPr/>
                        <wpg:grpSpPr>
                          <a:xfrm>
                            <a:off x="152400" y="141900"/>
                            <a:ext cx="5073685" cy="3079130"/>
                            <a:chOff x="0" y="0"/>
                            <a:chExt cx="5076825" cy="3081035"/>
                          </a:xfrm>
                        </wpg:grpSpPr>
                        <wps:wsp>
                          <wps:cNvPr id="1737" name="Straight Arrow Connector 6"/>
                          <wps:cNvCnPr/>
                          <wps:spPr>
                            <a:xfrm>
                              <a:off x="0" y="1586880"/>
                              <a:ext cx="5076825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arrow"/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38" name="Straight Arrow Connector 7"/>
                          <wps:cNvCnPr/>
                          <wps:spPr>
                            <a:xfrm>
                              <a:off x="2538730" y="0"/>
                              <a:ext cx="1270" cy="3081035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arrow"/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39" name="Straight Connector 8"/>
                          <wps:cNvCnPr/>
                          <wps:spPr>
                            <a:xfrm>
                              <a:off x="299847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40" name="Straight Connector 9"/>
                          <wps:cNvCnPr/>
                          <wps:spPr>
                            <a:xfrm>
                              <a:off x="322834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41" name="Straight Connector 10"/>
                          <wps:cNvCnPr/>
                          <wps:spPr>
                            <a:xfrm>
                              <a:off x="345821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42" name="Straight Connector 11"/>
                          <wps:cNvCnPr/>
                          <wps:spPr>
                            <a:xfrm>
                              <a:off x="368808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43" name="Straight Connector 12"/>
                          <wps:cNvCnPr/>
                          <wps:spPr>
                            <a:xfrm>
                              <a:off x="391795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44" name="Straight Connector 13"/>
                          <wps:cNvCnPr/>
                          <wps:spPr>
                            <a:xfrm>
                              <a:off x="414782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45" name="Straight Connector 14"/>
                          <wps:cNvCnPr/>
                          <wps:spPr>
                            <a:xfrm>
                              <a:off x="437769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46" name="Straight Connector 15"/>
                          <wps:cNvCnPr/>
                          <wps:spPr>
                            <a:xfrm>
                              <a:off x="460756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47" name="Straight Connector 16"/>
                          <wps:cNvCnPr/>
                          <wps:spPr>
                            <a:xfrm>
                              <a:off x="483743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48" name="Straight Connector 17"/>
                          <wps:cNvCnPr/>
                          <wps:spPr>
                            <a:xfrm>
                              <a:off x="24003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49" name="Straight Connector 18"/>
                          <wps:cNvCnPr/>
                          <wps:spPr>
                            <a:xfrm>
                              <a:off x="46990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50" name="Straight Connector 19"/>
                          <wps:cNvCnPr/>
                          <wps:spPr>
                            <a:xfrm>
                              <a:off x="69977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51" name="Straight Connector 20"/>
                          <wps:cNvCnPr/>
                          <wps:spPr>
                            <a:xfrm>
                              <a:off x="92964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52" name="Straight Connector 21"/>
                          <wps:cNvCnPr/>
                          <wps:spPr>
                            <a:xfrm>
                              <a:off x="115951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53" name="Straight Connector 22"/>
                          <wps:cNvCnPr/>
                          <wps:spPr>
                            <a:xfrm>
                              <a:off x="138938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54" name="Straight Connector 23"/>
                          <wps:cNvCnPr/>
                          <wps:spPr>
                            <a:xfrm>
                              <a:off x="161925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55" name="Straight Connector 24"/>
                          <wps:cNvCnPr/>
                          <wps:spPr>
                            <a:xfrm>
                              <a:off x="184912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56" name="Straight Connector 227"/>
                          <wps:cNvCnPr/>
                          <wps:spPr>
                            <a:xfrm>
                              <a:off x="207899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57" name="Straight Connector 228"/>
                          <wps:cNvCnPr/>
                          <wps:spPr>
                            <a:xfrm>
                              <a:off x="230886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58" name="Straight Connector 229"/>
                          <wps:cNvCnPr/>
                          <wps:spPr>
                            <a:xfrm>
                              <a:off x="276860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59" name="Straight Connector 230"/>
                          <wps:cNvCnPr/>
                          <wps:spPr>
                            <a:xfrm>
                              <a:off x="2538390" y="1127140"/>
                              <a:ext cx="10956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60" name="Straight Connector 231"/>
                          <wps:cNvCnPr/>
                          <wps:spPr>
                            <a:xfrm>
                              <a:off x="2538730" y="135701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61" name="Straight Connector 232"/>
                          <wps:cNvCnPr/>
                          <wps:spPr>
                            <a:xfrm>
                              <a:off x="2538730" y="66740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62" name="Straight Connector 233"/>
                          <wps:cNvCnPr/>
                          <wps:spPr>
                            <a:xfrm>
                              <a:off x="2539366" y="89727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63" name="Straight Connector 234"/>
                          <wps:cNvCnPr/>
                          <wps:spPr>
                            <a:xfrm>
                              <a:off x="2539366" y="20224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64" name="Straight Connector 235"/>
                          <wps:cNvCnPr/>
                          <wps:spPr>
                            <a:xfrm>
                              <a:off x="2540000" y="432110"/>
                              <a:ext cx="10922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65" name="Straight Connector 236"/>
                          <wps:cNvCnPr/>
                          <wps:spPr>
                            <a:xfrm>
                              <a:off x="2537756" y="273623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66" name="Straight Connector 237"/>
                          <wps:cNvCnPr/>
                          <wps:spPr>
                            <a:xfrm>
                              <a:off x="2538390" y="2966100"/>
                              <a:ext cx="10922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67" name="Straight Connector 238"/>
                          <wps:cNvCnPr/>
                          <wps:spPr>
                            <a:xfrm>
                              <a:off x="2538390" y="2276490"/>
                              <a:ext cx="10922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68" name="Straight Connector 239"/>
                          <wps:cNvCnPr/>
                          <wps:spPr>
                            <a:xfrm>
                              <a:off x="2539025" y="250636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69" name="Straight Connector 240"/>
                          <wps:cNvCnPr/>
                          <wps:spPr>
                            <a:xfrm>
                              <a:off x="2539025" y="1811035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70" name="Straight Connector 241"/>
                          <wps:cNvCnPr/>
                          <wps:spPr>
                            <a:xfrm>
                              <a:off x="2539660" y="2040905"/>
                              <a:ext cx="10922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  <wps:wsp>
                        <wps:cNvPr id="1771" name="Straight Arrow Connector 242"/>
                        <wps:cNvCnPr/>
                        <wps:spPr>
                          <a:xfrm flipV="1">
                            <a:off x="2708589" y="1038824"/>
                            <a:ext cx="1607820" cy="688975"/>
                          </a:xfrm>
                          <a:prstGeom prst="straightConnector1">
                            <a:avLst/>
                          </a:prstGeom>
                          <a:ln w="12700"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72" name="Oval 244"/>
                        <wps:cNvSpPr/>
                        <wps:spPr>
                          <a:xfrm>
                            <a:off x="4273521" y="1026053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73" name="Straight Arrow Connector 248"/>
                        <wps:cNvCnPr/>
                        <wps:spPr>
                          <a:xfrm flipV="1">
                            <a:off x="2708589" y="333724"/>
                            <a:ext cx="639111" cy="1394075"/>
                          </a:xfrm>
                          <a:prstGeom prst="straightConnector1">
                            <a:avLst/>
                          </a:prstGeom>
                          <a:ln w="12700"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74" name="Text Box 719"/>
                        <wps:cNvSpPr txBox="1">
                          <a:spLocks noChangeArrowheads="1"/>
                        </wps:cNvSpPr>
                        <wps:spPr bwMode="auto">
                          <a:xfrm>
                            <a:off x="3846312" y="646618"/>
                            <a:ext cx="259715" cy="4737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5245" w:rsidRDefault="00C15245" w:rsidP="0073041F">
                              <w:pPr>
                                <w:pStyle w:val="NormalWeb"/>
                                <w:tabs>
                                  <w:tab w:val="left" w:pos="1185"/>
                                </w:tabs>
                                <w:spacing w:before="120" w:beforeAutospacing="0" w:after="120" w:afterAutospacing="0" w:line="360" w:lineRule="exact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lang w:val="en-GB"/>
                                </w:rPr>
                                <w:t>  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775" name="Picture 254"/>
                          <pic:cNvPicPr>
                            <a:picLocks noChangeAspect="1"/>
                          </pic:cNvPicPr>
                        </pic:nvPicPr>
                        <pic:blipFill>
                          <a:blip r:embed="rId406"/>
                          <a:stretch>
                            <a:fillRect/>
                          </a:stretch>
                        </pic:blipFill>
                        <pic:spPr>
                          <a:xfrm>
                            <a:off x="4176383" y="721020"/>
                            <a:ext cx="142857" cy="219048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776" name="Picture 255"/>
                          <pic:cNvPicPr>
                            <a:picLocks noChangeAspect="1"/>
                          </pic:cNvPicPr>
                        </pic:nvPicPr>
                        <pic:blipFill>
                          <a:blip r:embed="rId407"/>
                          <a:stretch>
                            <a:fillRect/>
                          </a:stretch>
                        </pic:blipFill>
                        <pic:spPr>
                          <a:xfrm>
                            <a:off x="3149016" y="225720"/>
                            <a:ext cx="142857" cy="257143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38" name="Straight Arrow Connector 538"/>
                        <wps:cNvCnPr/>
                        <wps:spPr>
                          <a:xfrm flipH="1">
                            <a:off x="1100477" y="1738090"/>
                            <a:ext cx="1609070" cy="666318"/>
                          </a:xfrm>
                          <a:prstGeom prst="straightConnector1">
                            <a:avLst/>
                          </a:prstGeom>
                          <a:ln w="12700"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39" name="Straight Arrow Connector 539"/>
                        <wps:cNvCnPr/>
                        <wps:spPr>
                          <a:xfrm flipH="1">
                            <a:off x="1707376" y="372500"/>
                            <a:ext cx="1608455" cy="666115"/>
                          </a:xfrm>
                          <a:prstGeom prst="straightConnector1">
                            <a:avLst/>
                          </a:prstGeom>
                          <a:ln w="12700">
                            <a:headEnd type="arrow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14:contentPart bwMode="auto" r:id="rId408">
                        <w14:nvContentPartPr>
                          <w14:cNvPr id="1819" name="Ink 1819"/>
                          <w14:cNvContentPartPr/>
                        </w14:nvContentPartPr>
                        <w14:xfrm>
                          <a:off x="1764825" y="1056048"/>
                          <a:ext cx="911520" cy="655200"/>
                        </w14:xfrm>
                      </w14:contentPart>
                      <w14:contentPart bwMode="auto" r:id="rId409">
                        <w14:nvContentPartPr>
                          <w14:cNvPr id="1820" name="Ink 1820"/>
                          <w14:cNvContentPartPr/>
                        </w14:nvContentPartPr>
                        <w14:xfrm>
                          <a:off x="1742505" y="1012488"/>
                          <a:ext cx="167400" cy="126360"/>
                        </w14:xfrm>
                      </w14:contentPart>
                      <w14:contentPart bwMode="auto" r:id="rId410">
                        <w14:nvContentPartPr>
                          <w14:cNvPr id="1821" name="Ink 1821"/>
                          <w14:cNvContentPartPr/>
                        </w14:nvContentPartPr>
                        <w14:xfrm>
                          <a:off x="1414545" y="1232808"/>
                          <a:ext cx="169200" cy="235440"/>
                        </w14:xfrm>
                      </w14:contentPart>
                      <w14:contentPart bwMode="auto" r:id="rId411">
                        <w14:nvContentPartPr>
                          <w14:cNvPr id="1822" name="Ink 1822"/>
                          <w14:cNvContentPartPr/>
                        </w14:nvContentPartPr>
                        <w14:xfrm>
                          <a:off x="1596345" y="1297968"/>
                          <a:ext cx="86040" cy="27720"/>
                        </w14:xfrm>
                      </w14:contentPart>
                      <w14:contentPart bwMode="auto" r:id="rId412">
                        <w14:nvContentPartPr>
                          <w14:cNvPr id="1823" name="Ink 1823"/>
                          <w14:cNvContentPartPr/>
                        </w14:nvContentPartPr>
                        <w14:xfrm>
                          <a:off x="1745025" y="1245768"/>
                          <a:ext cx="112680" cy="88920"/>
                        </w14:xfrm>
                      </w14:contentPart>
                      <w14:contentPart bwMode="auto" r:id="rId413">
                        <w14:nvContentPartPr>
                          <w14:cNvPr id="512" name="Ink 512"/>
                          <w14:cNvContentPartPr/>
                        </w14:nvContentPartPr>
                        <w14:xfrm>
                          <a:off x="1796865" y="1224528"/>
                          <a:ext cx="54000" cy="177480"/>
                        </w14:xfrm>
                      </w14:contentPart>
                      <w14:contentPart bwMode="auto" r:id="rId414">
                        <w14:nvContentPartPr>
                          <w14:cNvPr id="514" name="Ink 514"/>
                          <w14:cNvContentPartPr/>
                        </w14:nvContentPartPr>
                        <w14:xfrm>
                          <a:off x="3502905" y="435768"/>
                          <a:ext cx="738720" cy="637200"/>
                        </w14:xfrm>
                      </w14:contentPart>
                      <w14:contentPart bwMode="auto" r:id="rId415">
                        <w14:nvContentPartPr>
                          <w14:cNvPr id="515" name="Ink 515"/>
                          <w14:cNvContentPartPr/>
                        </w14:nvContentPartPr>
                        <w14:xfrm>
                          <a:off x="3365385" y="359808"/>
                          <a:ext cx="281520" cy="163800"/>
                        </w14:xfrm>
                      </w14:contentPart>
                      <w14:contentPart bwMode="auto" r:id="rId416">
                        <w14:nvContentPartPr>
                          <w14:cNvPr id="516" name="Ink 516"/>
                          <w14:cNvContentPartPr/>
                        </w14:nvContentPartPr>
                        <w14:xfrm>
                          <a:off x="3371505" y="356928"/>
                          <a:ext cx="227160" cy="128880"/>
                        </w14:xfrm>
                      </w14:contentPart>
                      <w14:contentPart bwMode="auto" r:id="rId417">
                        <w14:nvContentPartPr>
                          <w14:cNvPr id="540" name="Ink 540"/>
                          <w14:cNvContentPartPr/>
                        </w14:nvContentPartPr>
                        <w14:xfrm>
                          <a:off x="2611796" y="1754683"/>
                          <a:ext cx="98280" cy="133560"/>
                        </w14:xfrm>
                      </w14:contentPart>
                      <w14:contentPart bwMode="auto" r:id="rId418">
                        <w14:nvContentPartPr>
                          <w14:cNvPr id="542" name="Ink 542"/>
                          <w14:cNvContentPartPr/>
                        </w14:nvContentPartPr>
                        <w14:xfrm>
                          <a:off x="1473116" y="1344283"/>
                          <a:ext cx="1440" cy="8280"/>
                        </w14:xfrm>
                      </w14:contentPart>
                      <w14:contentPart bwMode="auto" r:id="rId419">
                        <w14:nvContentPartPr>
                          <w14:cNvPr id="2075" name="Ink 2075"/>
                          <w14:cNvContentPartPr/>
                        </w14:nvContentPartPr>
                        <w14:xfrm>
                          <a:off x="1394772" y="405196"/>
                          <a:ext cx="360" cy="360"/>
                        </w14:xfrm>
                      </w14:contentPart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247" o:spid="_x0000_s1171" editas="canvas" style="position:absolute;left:0;text-align:left;margin-left:21pt;margin-top:3.9pt;width:415.2pt;height:264.6pt;z-index:251789312;mso-position-horizontal-relative:text;mso-position-vertical-relative:text" coordsize="52730,33604" o:gfxdata="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">
                <v:shape id="_x0000_s1172" type="#_x0000_t75" style="position:absolute;width:52730;height:33604;visibility:visible;mso-wrap-style:square">
                  <v:fill o:detectmouseclick="t"/>
                  <v:path o:connecttype="none"/>
                </v:shape>
                <v:group id="Group 5" o:spid="_x0000_s1173" style="position:absolute;left:1524;top:1419;width:50736;height:30791" coordsize="50768,308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flTVMUAAADdAAAADwAAAGRycy9kb3ducmV2LnhtbERPTWvCQBC9F/wPyxS8&#10;NZsoTSXNKiJVPIRCVSi9DdkxCWZnQ3abxH/fLRR6m8f7nHwzmVYM1LvGsoIkikEQl1Y3XCm4nPdP&#10;KxDOI2tsLZOCOznYrGcPOWbajvxBw8lXIoSwy1BB7X2XSenKmgy6yHbEgbva3qAPsK+k7nEM4aaV&#10;izhOpcGGQ0ONHe1qKm+nb6PgMOK4XSZvQ3G77u5f5+f3zyIhpeaP0/YVhKfJ/4v/3Ecd5r8sU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H5U1TFAAAA3QAA&#10;AA8AAAAAAAAAAAAAAAAAqgIAAGRycy9kb3ducmV2LnhtbFBLBQYAAAAABAAEAPoAAACcAwAAAAA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6" o:spid="_x0000_s1174" type="#_x0000_t32" style="position:absolute;top:15868;width:5076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pBccMAAADdAAAADwAAAGRycy9kb3ducmV2LnhtbERPTWvCQBC9C/6HZYTezKYWGkldJbEt&#10;eOjFpIceh+w0ic3Ohuyq23/vFgre5vE+Z7MLZhAXmlxvWcFjkoIgbqzuuVXwWb8v1yCcR9Y4WCYF&#10;v+Rgt53PNphre+UjXSrfihjCLkcFnfdjLqVrOjLoEjsSR+7bTgZ9hFMr9YTXGG4GuUrTZ2mw59jQ&#10;4Uj7jpqf6mwUhKxwH2XLPnurv85p0K/lSZ+UeliE4gWEp+Dv4n/3Qcf52VMGf9/EE+T2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HaQXHDAAAA3QAAAA8AAAAAAAAAAAAA&#10;AAAAoQIAAGRycy9kb3ducmV2LnhtbFBLBQYAAAAABAAEAPkAAACRAwAAAAA=&#10;" strokecolor="black [3213]" strokeweight="1pt">
                    <v:stroke startarrow="open" endarrow="open"/>
                  </v:shape>
                  <v:shape id="Straight Arrow Connector 7" o:spid="_x0000_s1175" type="#_x0000_t32" style="position:absolute;left:25387;width:13;height:308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XVA8UAAADdAAAADwAAAGRycy9kb3ducmV2LnhtbESPQW/CMAyF70j8h8iTuEE6Jq1TR0AU&#10;hrTDLoMddrQa0xYap2pSyP79fJi0m633/N7n1Sa5Tt1oCK1nA4+LDBRx5W3LtYGv02H+AipEZIud&#10;ZzLwQwE26+lkhYX1d/6k2zHWSkI4FGigibEvtA5VQw7DwvfEop394DDKOtTaDniXcNfpZZY9a4ct&#10;S0ODPe0aqq7H0RlI+TZ8lDXH/O30PWbJ7suLvRgze0jbV1CRUvw3/12/W8HPnwRXvpER9P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EXVA8UAAADdAAAADwAAAAAAAAAA&#10;AAAAAAChAgAAZHJzL2Rvd25yZXYueG1sUEsFBgAAAAAEAAQA+QAAAJMDAAAAAA==&#10;" strokecolor="black [3213]" strokeweight="1pt">
                    <v:stroke startarrow="open" endarrow="open"/>
                  </v:shape>
                  <v:line id="Straight Connector 8" o:spid="_x0000_s1176" style="position:absolute;visibility:visible;mso-wrap-style:square" from="29984,15868" to="29984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4jusUAAADdAAAADwAAAGRycy9kb3ducmV2LnhtbERPS2vCQBC+C/0PyxR6EbNR8ZE0q5SW&#10;Qi8iRg96G7LTJDQ7G7Jbk/77riB4m4/vOdl2MI24UudqywqmUQyCuLC65lLB6fg5WYNwHlljY5kU&#10;/JGD7eZplGGqbc8Huua+FCGEXYoKKu/bVEpXVGTQRbYlDty37Qz6ALtS6g77EG4aOYvjpTRYc2io&#10;sKX3ioqf/Nco+Dgt+zwpF6vxdL4bEt7PzpedUerleXh7BeFp8A/x3f2lw/zVPIHbN+EEuf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L4jusUAAADdAAAADwAAAAAAAAAA&#10;AAAAAAChAgAAZHJzL2Rvd25yZXYueG1sUEsFBgAAAAAEAAQA+QAAAJMDAAAAAA==&#10;" strokecolor="black [3213]" strokeweight="1pt"/>
                  <v:line id="Straight Connector 9" o:spid="_x0000_s1177" style="position:absolute;visibility:visible;mso-wrap-style:square" from="32283,15868" to="32283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YL5WsgAAADdAAAADwAAAGRycy9kb3ducmV2LnhtbESPT2vCQBDF70K/wzKFXkQ32tY/qauU&#10;FsGLlEYPehuyYxKanQ3ZrYnf3jkUepvhvXnvN6tN72p1pTZUng1Mxgko4tzbigsDx8N2tAAVIrLF&#10;2jMZuFGAzfphsMLU+o6/6ZrFQkkIhxQNlDE2qdYhL8lhGPuGWLSLbx1GWdtC2xY7CXe1nibJTDus&#10;WBpKbOijpPwn+3UGPo+zLlsWr/Ph5HnfL/lrejrvnTFPj/37G6hIffw3/13vrODPX4RfvpER9PoO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1YL5WsgAAADdAAAADwAAAAAA&#10;AAAAAAAAAAChAgAAZHJzL2Rvd25yZXYueG1sUEsFBgAAAAAEAAQA+QAAAJYDAAAAAA==&#10;" strokecolor="black [3213]" strokeweight="1pt"/>
                  <v:line id="Straight Connector 10" o:spid="_x0000_s1178" style="position:absolute;visibility:visible;mso-wrap-style:square" from="34582,15868" to="34582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5cwcUAAADdAAAADwAAAGRycy9kb3ducmV2LnhtbERPS2vCQBC+F/wPywheim5i6yu6irQU&#10;ehExetDbkB2TYHY2ZFeT/vtuQehtPr7nrDadqcSDGldaVhCPIhDEmdUl5wpOx6/hHITzyBory6Tg&#10;hxxs1r2XFSbatnygR+pzEULYJaig8L5OpHRZQQbdyNbEgbvaxqAPsMmlbrAN4aaS4yiaSoMlh4YC&#10;a/ooKLuld6Pg8zRt00U+mb3Gb7tuwfvx+bIzSg363XYJwlPn/8VP97cO82fvMfx9E06Q6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s5cwcUAAADdAAAADwAAAAAAAAAA&#10;AAAAAAChAgAAZHJzL2Rvd25yZXYueG1sUEsFBgAAAAAEAAQA+QAAAJMDAAAAAA==&#10;" strokecolor="black [3213]" strokeweight="1pt"/>
                  <v:line id="Straight Connector 11" o:spid="_x0000_s1179" style="position:absolute;visibility:visible;mso-wrap-style:square" from="36880,15868" to="36880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zCtsUAAADdAAAADwAAAGRycy9kb3ducmV2LnhtbERPS2vCQBC+F/wPywi9FN2Y1ld0FVEK&#10;vYgYPehtyI5JMDsbsluT/vtuQehtPr7nLNedqcSDGldaVjAaRiCIM6tLzhWcT5+DGQjnkTVWlknB&#10;DzlYr3ovS0y0bflIj9TnIoSwS1BB4X2dSOmyggy6oa2JA3ezjUEfYJNL3WAbwk0l4yiaSIMlh4YC&#10;a9oWlN3Tb6Ngd5606TwfT99G7/tuzof4ct0bpV773WYBwlPn/8VP95cO86cfMfx9E06Qq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hzCtsUAAADdAAAADwAAAAAAAAAA&#10;AAAAAAChAgAAZHJzL2Rvd25yZXYueG1sUEsFBgAAAAAEAAQA+QAAAJMDAAAAAA==&#10;" strokecolor="black [3213]" strokeweight="1pt"/>
                  <v:line id="Straight Connector 12" o:spid="_x0000_s1180" style="position:absolute;visibility:visible;mso-wrap-style:square" from="39179,15868" to="39179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BnLcYAAADdAAAADwAAAGRycy9kb3ducmV2LnhtbERPTWvCQBC9F/oflil4KWaj1tikriKV&#10;Qi8iRg96G7LTJDQ7G7JbE/99tyD0No/3Ocv1YBpxpc7VlhVMohgEcWF1zaWC0/Fj/ArCeWSNjWVS&#10;cCMH69XjwxIzbXs+0DX3pQgh7DJUUHnfZlK6oiKDLrItceC+bGfQB9iVUnfYh3DTyGkcJ9JgzaGh&#10;wpbeKyq+8x+jYHtK+jwt54vnyWw3pLyfni87o9Toadi8gfA0+H/x3f2pw/zFywz+vgknyN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VQZy3GAAAA3QAAAA8AAAAAAAAA&#10;AAAAAAAAoQIAAGRycy9kb3ducmV2LnhtbFBLBQYAAAAABAAEAPkAAACUAwAAAAA=&#10;" strokecolor="black [3213]" strokeweight="1pt"/>
                  <v:line id="Straight Connector 13" o:spid="_x0000_s1181" style="position:absolute;visibility:visible;mso-wrap-style:square" from="41478,15868" to="41478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n/WcYAAADdAAAADwAAAGRycy9kb3ducmV2LnhtbERPTWvCQBC9F/oflil4KWaj1dikriIt&#10;hV5EjB70NmSnSWh2NmS3Jv33riD0No/3Ocv1YBpxoc7VlhVMohgEcWF1zaWC4+Fz/ArCeWSNjWVS&#10;8EcO1qvHhyVm2va8p0vuSxFC2GWooPK+zaR0RUUGXWRb4sB9286gD7Arpe6wD+GmkdM4TqTBmkND&#10;hS29V1T85L9Gwccx6fO0nC+eJy/bIeXd9HTeGqVGT8PmDYSnwf+L7+4vHeYvZjO4fRNOkK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q5/1nGAAAA3QAAAA8AAAAAAAAA&#10;AAAAAAAAoQIAAGRycy9kb3ducmV2LnhtbFBLBQYAAAAABAAEAPkAAACUAwAAAAA=&#10;" strokecolor="black [3213]" strokeweight="1pt"/>
                  <v:line id="Straight Connector 14" o:spid="_x0000_s1182" style="position:absolute;visibility:visible;mso-wrap-style:square" from="43776,15868" to="43776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VawsYAAADdAAAADwAAAGRycy9kb3ducmV2LnhtbERPTWvCQBC9F/oflil4KWajrbFJXUVa&#10;Cr2IGD3obchOk9DsbMhuTfrvXUHwNo/3OYvVYBpxps7VlhVMohgEcWF1zaWCw/5r/AbCeWSNjWVS&#10;8E8OVsvHhwVm2va8o3PuSxFC2GWooPK+zaR0RUUGXWRb4sD92M6gD7Arpe6wD+GmkdM4TqTBmkND&#10;hS19VFT85n9Gwech6fO0nM2fJy+bIeXt9HjaGKVGT8P6HYSnwd/FN/e3DvPnrzO4fhNOkMs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X1WsLGAAAA3QAAAA8AAAAAAAAA&#10;AAAAAAAAoQIAAGRycy9kb3ducmV2LnhtbFBLBQYAAAAABAAEAPkAAACUAwAAAAA=&#10;" strokecolor="black [3213]" strokeweight="1pt"/>
                  <v:line id="Straight Connector 15" o:spid="_x0000_s1183" style="position:absolute;visibility:visible;mso-wrap-style:square" from="46075,15868" to="46075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fEtcUAAADdAAAADwAAAGRycy9kb3ducmV2LnhtbERPTWvCQBC9C/0PyxR6Ed1oNWp0FWkp&#10;9CJi9KC3ITsmwexsyG5N+u+7BcHbPN7nrDadqcSdGldaVjAaRiCIM6tLzhWcjl+DOQjnkTVWlknB&#10;LznYrF96K0y0bflA99TnIoSwS1BB4X2dSOmyggy6oa2JA3e1jUEfYJNL3WAbwk0lx1EUS4Mlh4YC&#10;a/ooKLulP0bB5ylu00U+nfVH77tuwfvx+bIzSr29dtslCE+df4of7m8d5s8mMfx/E06Q6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SfEtcUAAADdAAAADwAAAAAAAAAA&#10;AAAAAAChAgAAZHJzL2Rvd25yZXYueG1sUEsFBgAAAAAEAAQA+QAAAJMDAAAAAA==&#10;" strokecolor="black [3213]" strokeweight="1pt"/>
                  <v:line id="Straight Connector 16" o:spid="_x0000_s1184" style="position:absolute;visibility:visible;mso-wrap-style:square" from="48374,15868" to="48374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thLsUAAADdAAAADwAAAGRycy9kb3ducmV2LnhtbERPTWvCQBC9C/0PyxR6Ed1o1Wh0FWkp&#10;9CJi9KC3ITsmwexsyG5N+u+7BcHbPN7nrDadqcSdGldaVjAaRiCIM6tLzhWcjl+DOQjnkTVWlknB&#10;LznYrF96K0y0bflA99TnIoSwS1BB4X2dSOmyggy6oa2JA3e1jUEfYJNL3WAbwk0lx1E0kwZLDg0F&#10;1vRRUHZLf4yCz9OsTRf5NO6P3nfdgvfj82VnlHp77bZLEJ46/xQ/3N86zI8nMfx/E06Q6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mthLsUAAADdAAAADwAAAAAAAAAA&#10;AAAAAAChAgAAZHJzL2Rvd25yZXYueG1sUEsFBgAAAAAEAAQA+QAAAJMDAAAAAA==&#10;" strokecolor="black [3213]" strokeweight="1pt"/>
                  <v:line id="Straight Connector 17" o:spid="_x0000_s1185" style="position:absolute;visibility:visible;mso-wrap-style:square" from="2400,15868" to="2400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/T1XMgAAADdAAAADwAAAGRycy9kb3ducmV2LnhtbESPT2vCQBDF70K/wzKFXkQ32tY/qauU&#10;FsGLlEYPehuyYxKanQ3ZrYnf3jkUepvhvXnvN6tN72p1pTZUng1Mxgko4tzbigsDx8N2tAAVIrLF&#10;2jMZuFGAzfphsMLU+o6/6ZrFQkkIhxQNlDE2qdYhL8lhGPuGWLSLbx1GWdtC2xY7CXe1nibJTDus&#10;WBpKbOijpPwn+3UGPo+zLlsWr/Ph5HnfL/lrejrvnTFPj/37G6hIffw3/13vrODPXwRXvpER9PoO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K/T1XMgAAADdAAAADwAAAAAA&#10;AAAAAAAAAAChAgAAZHJzL2Rvd25yZXYueG1sUEsFBgAAAAAEAAQA+QAAAJYDAAAAAA==&#10;" strokecolor="black [3213]" strokeweight="1pt"/>
                  <v:line id="Straight Connector 18" o:spid="_x0000_s1186" style="position:absolute;visibility:visible;mso-wrap-style:square" from="4699,15868" to="4699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hQx8UAAADdAAAADwAAAGRycy9kb3ducmV2LnhtbERPTWvCQBC9F/wPywheim7Uqk10FWkp&#10;eBEx9dDehuyYBLOzIbua+O+7gtDbPN7nrDadqcSNGldaVjAeRSCIM6tLzhWcvr+G7yCcR9ZYWSYF&#10;d3KwWfdeVpho2/KRbqnPRQhhl6CCwvs6kdJlBRl0I1sTB+5sG4M+wCaXusE2hJtKTqJoLg2WHBoK&#10;rOmjoOySXo2Cz9O8TeN8tngdT/ddzIfJz+/eKDXod9slCE+d/xc/3Tsd5i/eYnh8E06Q6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LhQx8UAAADdAAAADwAAAAAAAAAA&#10;AAAAAAChAgAAZHJzL2Rvd25yZXYueG1sUEsFBgAAAAAEAAQA+QAAAJMDAAAAAA==&#10;" strokecolor="black [3213]" strokeweight="1pt"/>
                  <v:line id="Straight Connector 19" o:spid="_x0000_s1187" style="position:absolute;visibility:visible;mso-wrap-style:square" from="6997,15868" to="6997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tvh8gAAADdAAAADwAAAGRycy9kb3ducmV2LnhtbESPT2vCQBDF74LfYRmhl1I3WvyXuopY&#10;Cr2ImHrQ25Adk9DsbMhuTfrtO4eCtxnem/d+s972rlZ3akPl2cBknIAizr2tuDBw/vp4WYIKEdli&#10;7ZkM/FKA7WY4WGNqfccnumexUBLCIUUDZYxNqnXIS3IYxr4hFu3mW4dR1rbQtsVOwl2tp0ky1w4r&#10;loYSG9qXlH9nP87A+3neZatitnievB76FR+nl+vBGfM06ndvoCL18WH+v/60gr+YCb98IyPozR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Ftvh8gAAADdAAAADwAAAAAA&#10;AAAAAAAAAAChAgAAZHJzL2Rvd25yZXYueG1sUEsFBgAAAAAEAAQA+QAAAJYDAAAAAA==&#10;" strokecolor="black [3213]" strokeweight="1pt"/>
                  <v:line id="Straight Connector 20" o:spid="_x0000_s1188" style="position:absolute;visibility:visible;mso-wrap-style:square" from="9296,15868" to="9296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fKHMUAAADdAAAADwAAAGRycy9kb3ducmV2LnhtbERPTWvCQBC9C/0PyxS8FN3EYtTUVYpS&#10;8CLS1IPehuw0Cc3Ohuxq4r93hYK3ebzPWa57U4srta6yrCAeRyCIc6srLhQcf75GcxDOI2usLZOC&#10;GzlYr14GS0y17fibrpkvRAhhl6KC0vsmldLlJRl0Y9sQB+7XtgZ9gG0hdYtdCDe1nERRIg1WHBpK&#10;bGhTUv6XXYyC7THpskUxnb3F7/t+wYfJ6bw3Sg1f+88PEJ56/xT/u3c6zJ9NY3h8E06Qq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xfKHMUAAADdAAAADwAAAAAAAAAA&#10;AAAAAAChAgAAZHJzL2Rvd25yZXYueG1sUEsFBgAAAAAEAAQA+QAAAJMDAAAAAA==&#10;" strokecolor="black [3213]" strokeweight="1pt"/>
                  <v:line id="Straight Connector 21" o:spid="_x0000_s1189" style="position:absolute;visibility:visible;mso-wrap-style:square" from="11595,15868" to="11595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VUa8UAAADdAAAADwAAAGRycy9kb3ducmV2LnhtbERPTWvCQBC9C/0PyxS8FN2YYtTUVYpS&#10;8CLS1IPehuw0Cc3Ohuxq4r93hYK3ebzPWa57U4srta6yrGAyjkAQ51ZXXCg4/nyN5iCcR9ZYWyYF&#10;N3KwXr0Mlphq2/E3XTNfiBDCLkUFpfdNKqXLSzLoxrYhDtyvbQ36ANtC6ha7EG5qGUdRIg1WHBpK&#10;bGhTUv6XXYyC7THpskUxnb1N3vf9gg/x6bw3Sg1f+88PEJ56/xT/u3c6zJ9NY3h8E06Qq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8VUa8UAAADdAAAADwAAAAAAAAAA&#10;AAAAAAChAgAAZHJzL2Rvd25yZXYueG1sUEsFBgAAAAAEAAQA+QAAAJMDAAAAAA==&#10;" strokecolor="black [3213]" strokeweight="1pt"/>
                  <v:line id="Straight Connector 22" o:spid="_x0000_s1190" style="position:absolute;visibility:visible;mso-wrap-style:square" from="13893,15868" to="13893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nx8MQAAADdAAAADwAAAGRycy9kb3ducmV2LnhtbERPS4vCMBC+C/sfwix4kTVV8VWNsqwI&#10;exGx60FvQzO2xWZSmmjrvzcLgrf5+J6zXLemFHeqXWFZwaAfgSBOrS44U3D8237NQDiPrLG0TAoe&#10;5GC9+ugsMda24QPdE5+JEMIuRgW591UspUtzMuj6tiIO3MXWBn2AdSZ1jU0IN6UcRtFEGiw4NORY&#10;0U9O6TW5GQWb46RJ5tl42huMdu2c98PTeWeU6n623wsQnlr/Fr/cvzrMn45H8P9NOEGun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ifHwxAAAAN0AAAAPAAAAAAAAAAAA&#10;AAAAAKECAABkcnMvZG93bnJldi54bWxQSwUGAAAAAAQABAD5AAAAkgMAAAAA&#10;" strokecolor="black [3213]" strokeweight="1pt"/>
                  <v:line id="Straight Connector 23" o:spid="_x0000_s1191" style="position:absolute;visibility:visible;mso-wrap-style:square" from="16192,15868" to="16192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2BphMYAAADdAAAADwAAAGRycy9kb3ducmV2LnhtbERPTWvCQBC9F/oflil4KWajrbFJXUVa&#10;Cr2IGD3obchOk9DsbMhuTfrvXUHwNo/3OYvVYBpxps7VlhVMohgEcWF1zaWCw/5r/AbCeWSNjWVS&#10;8E8OVsvHhwVm2va8o3PuSxFC2GWooPK+zaR0RUUGXWRb4sD92M6gD7Arpe6wD+GmkdM4TqTBmkND&#10;hS19VFT85n9Gwech6fO0nM2fJy+bIeXt9HjaGKVGT8P6HYSnwd/FN/e3DvPns1e4fhNOkMs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9gaYTGAAAA3QAAAA8AAAAAAAAA&#10;AAAAAAAAoQIAAGRycy9kb3ducmV2LnhtbFBLBQYAAAAABAAEAPkAAACUAwAAAAA=&#10;" strokecolor="black [3213]" strokeweight="1pt"/>
                  <v:line id="Straight Connector 24" o:spid="_x0000_s1192" style="position:absolute;visibility:visible;mso-wrap-style:square" from="18491,15868" to="18491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zMH8UAAADdAAAADwAAAGRycy9kb3ducmV2LnhtbERPTWvCQBC9C/0PyxR6KbpRSdTUVUpF&#10;8CLS1IPehuw0Cc3Ohuxq4r93hYK3ebzPWa57U4srta6yrGA8ikAQ51ZXXCg4/myHcxDOI2usLZOC&#10;GzlYr14GS0y17fibrpkvRAhhl6KC0vsmldLlJRl0I9sQB+7XtgZ9gG0hdYtdCDe1nERRIg1WHBpK&#10;bOirpPwvuxgFm2PSZYsinr2Pp/t+wYfJ6bw3Sr299p8fIDz1/in+d+90mD+LY3h8E06Qq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CzMH8UAAADdAAAADwAAAAAAAAAA&#10;AAAAAAChAgAAZHJzL2Rvd25yZXYueG1sUEsFBgAAAAAEAAQA+QAAAJMDAAAAAA==&#10;" strokecolor="black [3213]" strokeweight="1pt"/>
                  <v:line id="Straight Connector 227" o:spid="_x0000_s1193" style="position:absolute;visibility:visible;mso-wrap-style:square" from="20789,15868" to="20789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5SaMUAAADdAAAADwAAAGRycy9kb3ducmV2LnhtbERPTWvCQBC9F/oflil4EbNRMdE0qxSL&#10;0ItIUw96G7LTJDQ7G7Jbk/77bkHobR7vc/LdaFpxo941lhXMoxgEcWl1w5WC88dhtgbhPLLG1jIp&#10;+CEHu+3jQ46ZtgO/063wlQgh7DJUUHvfZVK6siaDLrIdceA+bW/QB9hXUvc4hHDTykUcJ9Jgw6Gh&#10;xo72NZVfxbdR8HpOhmJTrdLpfHkcN3xaXK5Ho9TkaXx5BuFp9P/iu/tNh/npKoG/b8IJcvs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P5SaMUAAADdAAAADwAAAAAAAAAA&#10;AAAAAAChAgAAZHJzL2Rvd25yZXYueG1sUEsFBgAAAAAEAAQA+QAAAJMDAAAAAA==&#10;" strokecolor="black [3213]" strokeweight="1pt"/>
                  <v:line id="Straight Connector 228" o:spid="_x0000_s1194" style="position:absolute;visibility:visible;mso-wrap-style:square" from="23088,15868" to="23088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7L388UAAADdAAAADwAAAGRycy9kb3ducmV2LnhtbERPTWvCQBC9F/wPywheim60mGh0FbEU&#10;ehExetDbkB2TYHY2ZLcm/ffdQqG3ebzPWW97U4snta6yrGA6iUAQ51ZXXCi4nD/GCxDOI2usLZOC&#10;b3Kw3Qxe1phq2/GJnpkvRAhhl6KC0vsmldLlJRl0E9sQB+5uW4M+wLaQusUuhJtazqIolgYrDg0l&#10;NrQvKX9kX0bB+yXusmUxT16nb4d+ycfZ9XYwSo2G/W4FwlPv/8V/7k8d5ifzBH6/CSfIz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7L388UAAADdAAAADwAAAAAAAAAA&#10;AAAAAAChAgAAZHJzL2Rvd25yZXYueG1sUEsFBgAAAAAEAAQA+QAAAJMDAAAAAA==&#10;" strokecolor="black [3213]" strokeweight="1pt"/>
                  <v:line id="Straight Connector 229" o:spid="_x0000_s1195" style="position:absolute;visibility:visible;mso-wrap-style:square" from="27686,15868" to="27686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1jgcgAAADdAAAADwAAAGRycy9kb3ducmV2LnhtbESPT2vCQBDF74LfYRmhl1I3WvyXuopY&#10;Cr2ImHrQ25Adk9DsbMhuTfrtO4eCtxnem/d+s972rlZ3akPl2cBknIAizr2tuDBw/vp4WYIKEdli&#10;7ZkM/FKA7WY4WGNqfccnumexUBLCIUUDZYxNqnXIS3IYxr4hFu3mW4dR1rbQtsVOwl2tp0ky1w4r&#10;loYSG9qXlH9nP87A+3neZatitnievB76FR+nl+vBGfM06ndvoCL18WH+v/60gr+YCa58IyPozR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i1jgcgAAADdAAAADwAAAAAA&#10;AAAAAAAAAAChAgAAZHJzL2Rvd25yZXYueG1sUEsFBgAAAAAEAAQA+QAAAJYDAAAAAA==&#10;" strokecolor="black [3213]" strokeweight="1pt"/>
                  <v:line id="Straight Connector 230" o:spid="_x0000_s1196" style="position:absolute;visibility:visible;mso-wrap-style:square" from="25383,11271" to="26479,11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HGGsQAAADdAAAADwAAAGRycy9kb3ducmV2LnhtbERPTWvCQBC9C/6HZYReSt1oUZvoKlIp&#10;eBExemhvQ3ZMgtnZkF1N/PeuUPA2j/c5i1VnKnGjxpWWFYyGEQjizOqScwWn48/HFwjnkTVWlknB&#10;nRyslv3eAhNtWz7QLfW5CCHsElRQeF8nUrqsIINuaGviwJ1tY9AH2ORSN9iGcFPJcRRNpcGSQ0OB&#10;NX0XlF3Sq1GwOU3bNM4ns/fR566LeT/+/dsZpd4G3XoOwlPnX+J/91aH+bNJDM9vwgly+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YcYaxAAAAN0AAAAPAAAAAAAAAAAA&#10;AAAAAKECAABkcnMvZG93bnJldi54bWxQSwUGAAAAAAQABAD5AAAAkgMAAAAA&#10;" strokecolor="black [3213]" strokeweight="1pt"/>
                  <v:line id="Straight Connector 231" o:spid="_x0000_s1197" style="position:absolute;visibility:visible;mso-wrap-style:square" from="25387,13570" to="26479,13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elOsgAAADdAAAADwAAAGRycy9kb3ducmV2LnhtbESPQWvCQBCF74X+h2WEXoputDRqdJXS&#10;UuhFxOhBb0N2TILZ2ZDdmvTfdw6F3mZ4b977Zr0dXKPu1IXas4HpJAFFXHhbc2ngdPwcL0CFiGyx&#10;8UwGfijAdvP4sMbM+p4PdM9jqSSEQ4YGqhjbTOtQVOQwTHxLLNrVdw6jrF2pbYe9hLtGz5Ik1Q5r&#10;loYKW3qvqLjl387Axynt82X5On+evuyGJe9n58vOGfM0Gt5WoCIN8d/8d/1lBX+eCr98IyPoz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njelOsgAAADdAAAADwAAAAAA&#10;AAAAAAAAAAChAgAAZHJzL2Rvd25yZXYueG1sUEsFBgAAAAAEAAQA+QAAAJYDAAAAAA==&#10;" strokecolor="black [3213]" strokeweight="1pt"/>
                  <v:line id="Straight Connector 232" o:spid="_x0000_s1198" style="position:absolute;visibility:visible;mso-wrap-style:square" from="25387,6674" to="26479,6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XsAocQAAADdAAAADwAAAGRycy9kb3ducmV2LnhtbERPTWvCQBC9F/oflil4kbqJ0qipq5SK&#10;4EXE1IPehuyYhGZnQ3Y18d+7BaG3ebzPWax6U4sbta6yrCAeRSCIc6srLhQcfzbvMxDOI2usLZOC&#10;OzlYLV9fFphq2/GBbpkvRAhhl6KC0vsmldLlJRl0I9sQB+5iW4M+wLaQusUuhJtajqMokQYrDg0l&#10;NvRdUv6bXY2C9THpsnnxMR3Gk10/5/34dN4ZpQZv/dcnCE+9/xc/3Vsd5k+TGP6+CSfI5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ewChxAAAAN0AAAAPAAAAAAAAAAAA&#10;AAAAAKECAABkcnMvZG93bnJldi54bWxQSwUGAAAAAAQABAD5AAAAkgMAAAAA&#10;" strokecolor="black [3213]" strokeweight="1pt"/>
                  <v:line id="Straight Connector 233" o:spid="_x0000_s1199" style="position:absolute;visibility:visible;mso-wrap-style:square" from="25393,8972" to="26485,8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me1sUAAADdAAAADwAAAGRycy9kb3ducmV2LnhtbERPTWvCQBC9C/6HZYReitmYYmyiq4il&#10;0IuURg/tbchOk2B2NmS3Jv33XaHgbR7vcza70bTiSr1rLCtYRDEI4tLqhisF59Pr/BmE88gaW8uk&#10;4Jcc7LbTyQZzbQf+oGvhKxFC2OWooPa+y6V0ZU0GXWQ74sB9296gD7CvpO5xCOGmlUkcp9Jgw6Gh&#10;xo4ONZWX4scoeDmnQ5FVy9Xj4uk4ZvyefH4djVIPs3G/BuFp9Hfxv/tNh/mrNIHbN+EEuf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ame1sUAAADdAAAADwAAAAAAAAAA&#10;AAAAAAChAgAAZHJzL2Rvd25yZXYueG1sUEsFBgAAAAAEAAQA+QAAAJMDAAAAAA==&#10;" strokecolor="black [3213]" strokeweight="1pt"/>
                  <v:line id="Straight Connector 234" o:spid="_x0000_s1200" style="position:absolute;visibility:visible;mso-wrap-style:square" from="25393,2022" to="26485,20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U7TcUAAADdAAAADwAAAGRycy9kb3ducmV2LnhtbERPTWvCQBC9F/wPywheSt2oNKnRVUQR&#10;vIg09dDehuyYBLOzIbua+O/dQqG3ebzPWa57U4s7ta6yrGAyjkAQ51ZXXCg4f+3fPkA4j6yxtkwK&#10;HuRgvRq8LDHVtuNPume+ECGEXYoKSu+bVEqXl2TQjW1DHLiLbQ36ANtC6ha7EG5qOY2iWBqsODSU&#10;2NC2pPya3YyC3TnusnnxnrxOZsd+zqfp98/RKDUa9psFCE+9/xf/uQ86zE/iGfx+E06Qq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uU7TcUAAADdAAAADwAAAAAAAAAA&#10;AAAAAAChAgAAZHJzL2Rvd25yZXYueG1sUEsFBgAAAAAEAAQA+QAAAJMDAAAAAA==&#10;" strokecolor="black [3213]" strokeweight="1pt"/>
                  <v:line id="Straight Connector 235" o:spid="_x0000_s1201" style="position:absolute;visibility:visible;mso-wrap-style:square" from="25400,4321" to="26492,43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QyjOcUAAADdAAAADwAAAGRycy9kb3ducmV2LnhtbERPTWvCQBC9C/0PyxR6Ed1oNWp0FWkp&#10;9CJi9KC3ITsmwexsyG5N+u+7BcHbPN7nrDadqcSdGldaVjAaRiCIM6tLzhWcjl+DOQjnkTVWlknB&#10;LznYrF96K0y0bflA99TnIoSwS1BB4X2dSOmyggy6oa2JA3e1jUEfYJNL3WAbwk0lx1EUS4Mlh4YC&#10;a/ooKLulP0bB5ylu00U+nfVH77tuwfvx+bIzSr29dtslCE+df4of7m8d5s/iCfx/E06Q6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QyjOcUAAADdAAAADwAAAAAAAAAA&#10;AAAAAAChAgAAZHJzL2Rvd25yZXYueG1sUEsFBgAAAAAEAAQA+QAAAJMDAAAAAA==&#10;" strokecolor="black [3213]" strokeweight="1pt"/>
                  <v:line id="Straight Connector 236" o:spid="_x0000_s1202" style="position:absolute;visibility:visible;mso-wrap-style:square" from="25377,27362" to="26469,27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AGosUAAADdAAAADwAAAGRycy9kb3ducmV2LnhtbERPTWvCQBC9F/oflil4EbNRMdE0qxSL&#10;0ItIUw96G7LTJDQ7G7Jbk/77bkHobR7vc/LdaFpxo941lhXMoxgEcWl1w5WC88dhtgbhPLLG1jIp&#10;+CEHu+3jQ46ZtgO/063wlQgh7DJUUHvfZVK6siaDLrIdceA+bW/QB9hXUvc4hHDTykUcJ9Jgw6Gh&#10;xo72NZVfxbdR8HpOhmJTrdLpfHkcN3xaXK5Ho9TkaXx5BuFp9P/iu/tNh/lpsoK/b8IJcvs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kAGosUAAADdAAAADwAAAAAAAAAA&#10;AAAAAAChAgAAZHJzL2Rvd25yZXYueG1sUEsFBgAAAAAEAAQA+QAAAJMDAAAAAA==&#10;" strokecolor="black [3213]" strokeweight="1pt"/>
                  <v:line id="Straight Connector 237" o:spid="_x0000_s1203" style="position:absolute;visibility:visible;mso-wrap-style:square" from="25383,29661" to="26476,296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KY1cUAAADdAAAADwAAAGRycy9kb3ducmV2LnhtbERPTWvCQBC9F/oflil4kbrRYmJSVykt&#10;BS8ipjnY25CdJqHZ2ZBdTfrvXUHobR7vc9bb0bTiQr1rLCuYzyIQxKXVDVcKiq/P5xUI55E1tpZJ&#10;wR852G4eH9aYaTvwkS65r0QIYZehgtr7LpPSlTUZdDPbEQfux/YGfYB9JXWPQwg3rVxEUSwNNhwa&#10;auzovabyNz8bBR9FPORptUym85f9mPJhcfreG6UmT+PbKwhPo/8X3907HeYncQy3b8IJcnM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pKY1cUAAADdAAAADwAAAAAAAAAA&#10;AAAAAAChAgAAZHJzL2Rvd25yZXYueG1sUEsFBgAAAAAEAAQA+QAAAJMDAAAAAA==&#10;" strokecolor="black [3213]" strokeweight="1pt"/>
                  <v:line id="Straight Connector 238" o:spid="_x0000_s1204" style="position:absolute;visibility:visible;mso-wrap-style:square" from="25383,22764" to="26476,22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49TsUAAADdAAAADwAAAGRycy9kb3ducmV2LnhtbERPTWvCQBC9C/0PyxR6kbrRYqKpm1Ba&#10;Cr2ImHrQ25Adk9DsbMhuTfrvu4LgbR7vczb5aFpxod41lhXMZxEI4tLqhisFh+/P5xUI55E1tpZJ&#10;wR85yLOHyQZTbQfe06XwlQgh7FJUUHvfpVK6siaDbmY74sCdbW/QB9hXUvc4hHDTykUUxdJgw6Gh&#10;xo7eayp/il+j4OMQD8W6WibT+ct2XPNucTxtjVJPj+PbKwhPo7+Lb+4vHeYncQLXb8IJMvs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d49TsUAAADdAAAADwAAAAAAAAAA&#10;AAAAAAChAgAAZHJzL2Rvd25yZXYueG1sUEsFBgAAAAAEAAQA+QAAAJMDAAAAAA==&#10;" strokecolor="black [3213]" strokeweight="1pt"/>
                  <v:line id="Straight Connector 239" o:spid="_x0000_s1205" style="position:absolute;visibility:visible;mso-wrap-style:square" from="25390,25063" to="26482,25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GpPMgAAADdAAAADwAAAGRycy9kb3ducmV2LnhtbESPQWvCQBCF74X+h2WEXoputDRqdJXS&#10;UuhFxOhBb0N2TILZ2ZDdmvTfdw6F3mZ4b977Zr0dXKPu1IXas4HpJAFFXHhbc2ngdPwcL0CFiGyx&#10;8UwGfijAdvP4sMbM+p4PdM9jqSSEQ4YGqhjbTOtQVOQwTHxLLNrVdw6jrF2pbYe9hLtGz5Ik1Q5r&#10;loYKW3qvqLjl387Axynt82X5On+evuyGJe9n58vOGfM0Gt5WoCIN8d/8d/1lBX+eCq58IyPoz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YEGpPMgAAADdAAAADwAAAAAA&#10;AAAAAAAAAAChAgAAZHJzL2Rvd25yZXYueG1sUEsFBgAAAAAEAAQA+QAAAJYDAAAAAA==&#10;" strokecolor="black [3213]" strokeweight="1pt"/>
                  <v:line id="Straight Connector 240" o:spid="_x0000_s1206" style="position:absolute;visibility:visible;mso-wrap-style:square" from="25390,18110" to="26482,18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0Mp8QAAADdAAAADwAAAGRycy9kb3ducmV2LnhtbERPTWvCQBC9F/wPywheim5UGpvoKqII&#10;XqQ0emhvQ3aaBLOzIbua+O/dQqG3ebzPWW16U4s7ta6yrGA6iUAQ51ZXXCi4nA/jdxDOI2usLZOC&#10;BznYrAcvK0y17fiT7pkvRAhhl6KC0vsmldLlJRl0E9sQB+7HtgZ9gG0hdYtdCDe1nEVRLA1WHBpK&#10;bGhXUn7NbkbB/hJ3WVK8LV6n81Of8Mfs6/tklBoN++0ShKfe/4v/3Ecd5i/iBH6/CSfI9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DQynxAAAAN0AAAAPAAAAAAAAAAAA&#10;AAAAAKECAABkcnMvZG93bnJldi54bWxQSwUGAAAAAAQABAD5AAAAkgMAAAAA&#10;" strokecolor="black [3213]" strokeweight="1pt"/>
                  <v:line id="Straight Connector 241" o:spid="_x0000_s1207" style="position:absolute;visibility:visible;mso-wrap-style:square" from="25396,20409" to="26488,204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+4z58gAAADdAAAADwAAAGRycy9kb3ducmV2LnhtbESPQWvCQBCF74X+h2WEXoputNRodJXS&#10;UuhFxOhBb0N2TILZ2ZDdmvTfdw6F3mZ4b977Zr0dXKPu1IXas4HpJAFFXHhbc2ngdPwcL0CFiGyx&#10;8UwGfijAdvP4sMbM+p4PdM9jqSSEQ4YGqhjbTOtQVOQwTHxLLNrVdw6jrF2pbYe9hLtGz5Jkrh3W&#10;LA0VtvReUXHLv52Bj9O8z5fla/o8fdkNS97PzpedM+ZpNLytQEUa4r/57/rLCn6aCr98IyPoz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G+4z58gAAADdAAAADwAAAAAA&#10;AAAAAAAAAAChAgAAZHJzL2Rvd25yZXYueG1sUEsFBgAAAAAEAAQA+QAAAJYDAAAAAA==&#10;" strokecolor="black [3213]" strokeweight="1pt"/>
                </v:group>
                <v:shape id="Straight Arrow Connector 242" o:spid="_x0000_s1208" type="#_x0000_t32" style="position:absolute;left:27085;top:10388;width:16079;height:688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wrjMEAAADdAAAADwAAAGRycy9kb3ducmV2LnhtbERP24rCMBB9X/Afwgi+LJp6QaUaRQRB&#10;9kGw+gFDM7bFZlKa2Gb/frMg+DaHc53tPphadNS6yrKC6SQBQZxbXXGh4H47jdcgnEfWWFsmBb/k&#10;YL8bfG0x1bbnK3WZL0QMYZeigtL7JpXS5SUZdBPbEEfuYVuDPsK2kLrFPoabWs6SZCkNVhwbSmzo&#10;WFL+zF5GAXbnkNyzy2n+6Hn+s15cgnt9KzUahsMGhKfgP+K3+6zj/NVqCv/fxBPk7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WXCuMwQAAAN0AAAAPAAAAAAAAAAAAAAAA&#10;AKECAABkcnMvZG93bnJldi54bWxQSwUGAAAAAAQABAD5AAAAjwMAAAAA&#10;" strokecolor="#4579b8 [3044]" strokeweight="1pt">
                  <v:stroke endarrow="open"/>
                </v:shape>
                <v:oval id="Oval 244" o:spid="_x0000_s1209" style="position:absolute;left:42735;top:10260;width:45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67MnMUA&#10;AADdAAAADwAAAGRycy9kb3ducmV2LnhtbERPTWvCQBC9C/6HZQQvRTd6iCV1FS0oQj1UW6nehuyY&#10;hGZnY3bV6K/vCgVv83ifM542phQXql1hWcGgH4EgTq0uOFPw/bXovYJwHlljaZkU3MjBdNJujTHR&#10;9sobumx9JkIIuwQV5N5XiZQuzcmg69uKOHBHWxv0AdaZ1DVeQ7gp5TCKYmmw4NCQY0XvOaW/27NR&#10;cIgXc44/P154Xbl0vlviff9zUqrbaWZvIDw1/in+d690mD8aDeHxTThBT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rsycxQAAAN0AAAAPAAAAAAAAAAAAAAAAAJgCAABkcnMv&#10;ZG93bnJldi54bWxQSwUGAAAAAAQABAD1AAAAigMAAAAA&#10;" fillcolor="#4f81bd [3204]" strokecolor="#243f60 [1604]" strokeweight="2pt"/>
                <v:shape id="Straight Arrow Connector 248" o:spid="_x0000_s1210" type="#_x0000_t32" style="position:absolute;left:27085;top:3337;width:6392;height:1394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IQYMIAAADdAAAADwAAAGRycy9kb3ducmV2LnhtbERPzYrCMBC+L/gOYQQvi6ZrZZVqFFkQ&#10;ZA+CXR9gaMa22ExKE9v49mZB8DYf3+9sdsE0oqfO1ZYVfM0SEMSF1TWXCi5/h+kKhPPIGhvLpOBB&#10;Dnbb0ccGM20HPlOf+1LEEHYZKqi8bzMpXVGRQTezLXHkrrYz6CPsSqk7HGK4aeQ8Sb6lwZpjQ4Ut&#10;/VRU3PK7UYD9MSSX/HRIrwOnv6vFKbj7p1KTcdivQXgK/i1+uY86zl8uU/j/Jp4gt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cIQYMIAAADdAAAADwAAAAAAAAAAAAAA&#10;AAChAgAAZHJzL2Rvd25yZXYueG1sUEsFBgAAAAAEAAQA+QAAAJADAAAAAA==&#10;" strokecolor="#4579b8 [3044]" strokeweight="1pt">
                  <v:stroke endarrow="open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211" type="#_x0000_t202" style="position:absolute;left:38463;top:6466;width:2597;height:473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7GTMMA&#10;AADdAAAADwAAAGRycy9kb3ducmV2LnhtbERPTWsCMRC9C/6HMIXe3GxLrbJuFGkRCuKhKngdkulm&#10;6WayblJN/70RCr3N431OvUquExcaQutZwVNRgiDW3rTcKDgeNpM5iBCRDXaeScEvBVgtx6MaK+Ov&#10;/EmXfWxEDuFQoQIbY19JGbQlh6HwPXHmvvzgMGY4NNIMeM3hrpPPZfkqHbacGyz29GZJf+9/nIIz&#10;ve/Wp+lR602abnfamu08GaUeH9J6ASJSiv/iP/eHyfNnsxe4f5NPkM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Y7GTMMAAADdAAAADwAAAAAAAAAAAAAAAACYAgAAZHJzL2Rv&#10;d25yZXYueG1sUEsFBgAAAAAEAAQA9QAAAIgDAAAAAA==&#10;" stroked="f">
                  <v:textbox>
                    <w:txbxContent>
                      <w:p w:rsidR="00C15245" w:rsidRDefault="00C15245" w:rsidP="0073041F">
                        <w:pPr>
                          <w:pStyle w:val="NormalWeb"/>
                          <w:tabs>
                            <w:tab w:val="left" w:pos="1185"/>
                          </w:tabs>
                          <w:spacing w:before="120" w:beforeAutospacing="0" w:after="120" w:afterAutospacing="0" w:line="360" w:lineRule="exact"/>
                          <w:jc w:val="both"/>
                        </w:pPr>
                        <w:r>
                          <w:rPr>
                            <w:rFonts w:eastAsia="Times New Roman"/>
                            <w:lang w:val="en-GB"/>
                          </w:rPr>
                          <w:t>  </w:t>
                        </w:r>
                      </w:p>
                    </w:txbxContent>
                  </v:textbox>
                </v:shape>
                <v:shape id="Picture 254" o:spid="_x0000_s1212" type="#_x0000_t75" style="position:absolute;left:41763;top:7210;width:1429;height:21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1dESzDAAAA3QAAAA8AAABkcnMvZG93bnJldi54bWxET0uLwjAQvgv7H8IseBFNFXzQbRQRhQUP&#10;4uPS27SZbUubSWmidv+9ERb2Nh/fc5JNbxrxoM5VlhVMJxEI4tzqigsFt+thvALhPLLGxjIp+CUH&#10;m/XHIMFY2yef6XHxhQgh7GJUUHrfxlK6vCSDbmJb4sD92M6gD7ArpO7wGcJNI2dRtJAGKw4NJba0&#10;KymvL3ejoB+tmp2h+phFp2y+3Zs0y9NUqeFnv/0C4an3/+I/97cO85fLOby/CSfI9Qs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nV0RLMMAAADdAAAADwAAAAAAAAAAAAAAAACf&#10;AgAAZHJzL2Rvd25yZXYueG1sUEsFBgAAAAAEAAQA9wAAAI8DAAAAAA==&#10;">
                  <v:imagedata r:id="rId420" o:title=""/>
                  <v:path arrowok="t"/>
                </v:shape>
                <v:shape id="Picture 255" o:spid="_x0000_s1213" type="#_x0000_t75" style="position:absolute;left:31490;top:2257;width:1428;height:257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FDNaPCAAAA3QAAAA8AAABkcnMvZG93bnJldi54bWxET0uLwjAQvi/4H8IIe1tTF3xQjSKWBcGL&#10;291Lb0MzNtVmUppYu//eCMLe5uN7zno72Eb01PnasYLpJAFBXDpdc6Xg9+frYwnCB2SNjWNS8Ece&#10;tpvR2xpT7e78TX0eKhFD2KeowITQplL60pBFP3EtceTOrrMYIuwqqTu8x3DbyM8kmUuLNccGgy3t&#10;DZXX/GYV3IpjlhU9XtqqsNl5Nztxbk5KvY+H3QpEoCH8i1/ug47zF4s5PL+JJ8jNA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BQzWjwgAAAN0AAAAPAAAAAAAAAAAAAAAAAJ8C&#10;AABkcnMvZG93bnJldi54bWxQSwUGAAAAAAQABAD3AAAAjgMAAAAA&#10;">
                  <v:imagedata r:id="rId421" o:title=""/>
                  <v:path arrowok="t"/>
                </v:shape>
                <v:shape id="Straight Arrow Connector 538" o:spid="_x0000_s1214" type="#_x0000_t32" style="position:absolute;left:11004;top:17380;width:16091;height:666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JDocEAAADcAAAADwAAAGRycy9kb3ducmV2LnhtbERPS2rDMBDdF3IHMYFsSiKnboNxo4RQ&#10;CJguDHVzgMEaf6g1MpZiK7evFoUuH+9/PAcziJkm11tWsN8lIIhrq3tuFdy+r9sMhPPIGgfLpOBB&#10;Ds6n1dMRc20X/qK58q2IIexyVNB5P+ZSurojg25nR+LINXYy6COcWqknXGK4GeRLkhykwZ5jQ4cj&#10;fXRU/1R3owDnIiS3qrymzcLpZ/ZaBnd/VmqzDpd3EJ6C/xf/uQut4C2Na+OZeATk6R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0ckOhwQAAANwAAAAPAAAAAAAAAAAAAAAA&#10;AKECAABkcnMvZG93bnJldi54bWxQSwUGAAAAAAQABAD5AAAAjwMAAAAA&#10;" strokecolor="#4579b8 [3044]" strokeweight="1pt">
                  <v:stroke endarrow="open"/>
                </v:shape>
                <v:shape id="Straight Arrow Connector 539" o:spid="_x0000_s1215" type="#_x0000_t32" style="position:absolute;left:17073;top:3725;width:16085;height:666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9mU8YAAADcAAAADwAAAGRycy9kb3ducmV2LnhtbESPW2sCMRSE34X+h3AKvhTNVqmXrVFE&#10;FOqDtt7eD5vT3aWbk7CJ6/bfm0LBx2FmvmFmi9ZUoqHal5YVvPYTEMSZ1SXnCs6nTW8CwgdkjZVl&#10;UvBLHhbzp84MU21vfKDmGHIRIexTVFCE4FIpfVaQQd+3jjh637Y2GKKsc6lrvEW4qeQgSUbSYMlx&#10;oUBHq4Kyn+PVKHD7a/PZ7C6tp6+xG76sk1PYnpXqPrfLdxCB2vAI/7c/tIK34RT+zs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WfZlPGAAAA3AAAAA8AAAAAAAAA&#10;AAAAAAAAoQIAAGRycy9kb3ducmV2LnhtbFBLBQYAAAAABAAEAPkAAACUAwAAAAA=&#10;" strokecolor="#4579b8 [3044]" strokeweight="1pt">
                  <v:stroke startarrow="open"/>
                </v:shape>
                <v:shape id="Ink 1819" o:spid="_x0000_s1216" type="#_x0000_t75" style="position:absolute;left:17594;top:10484;width:9205;height:6668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">
                  <v:imagedata r:id="rId422" o:title=""/>
                </v:shape>
                <v:shape id="Ink 1820" o:spid="_x0000_s1217" type="#_x0000_t75" style="position:absolute;left:17363;top:10078;width:1797;height:1368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">
                  <v:imagedata r:id="rId423" o:title=""/>
                </v:shape>
                <v:shape id="Ink 1821" o:spid="_x0000_s1218" type="#_x0000_t75" style="position:absolute;left:14077;top:12256;width:1832;height:2505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">
                  <v:imagedata r:id="rId424" o:title=""/>
                </v:shape>
                <v:shape id="Ink 1822" o:spid="_x0000_s1219" type="#_x0000_t75" style="position:absolute;left:15891;top:12925;width:986;height:389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">
                  <v:imagedata r:id="rId425" o:title=""/>
                </v:shape>
                <v:shape id="Ink 1823" o:spid="_x0000_s1220" type="#_x0000_t75" style="position:absolute;left:17399;top:12396;width:1242;height:1015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">
                  <v:imagedata r:id="rId426" o:title=""/>
                </v:shape>
                <v:shape id="Ink 512" o:spid="_x0000_s1221" type="#_x0000_t75" style="position:absolute;left:17889;top:12180;width:695;height:1919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">
                  <v:imagedata r:id="rId427" o:title=""/>
                </v:shape>
                <v:shape id="Ink 514" o:spid="_x0000_s1222" type="#_x0000_t75" style="position:absolute;left:34996;top:4325;width:7474;height:6458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">
                  <v:imagedata r:id="rId428" o:title=""/>
                </v:shape>
                <v:shape id="Ink 515" o:spid="_x0000_s1223" type="#_x0000_t75" style="position:absolute;left:33581;top:3522;width:2967;height:1764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">
                  <v:imagedata r:id="rId429" o:title=""/>
                </v:shape>
                <v:shape id="Ink 516" o:spid="_x0000_s1224" type="#_x0000_t75" style="position:absolute;left:33650;top:3500;width:2394;height:1415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">
                  <v:imagedata r:id="rId430" o:title=""/>
                </v:shape>
                <v:shape id="Ink 540" o:spid="_x0000_s1225" type="#_x0000_t75" style="position:absolute;left:26081;top:17474;width:1084;height:1444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">
                  <v:imagedata r:id="rId431" o:title=""/>
                </v:shape>
                <v:shape id="Ink 542" o:spid="_x0000_s1226" type="#_x0000_t75" style="position:absolute;left:14691;top:13403;width:90;height:158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">
                  <v:imagedata r:id="rId432" o:title=""/>
                </v:shape>
                <v:shape id="Ink 2075" o:spid="_x0000_s1227" type="#_x0000_t75" style="position:absolute;left:13821;top:3925;width:256;height:256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">
                  <v:imagedata r:id="rId433" o:title=""/>
                </v:shape>
                <w10:wrap type="topAndBottom"/>
              </v:group>
            </w:pict>
          </mc:Fallback>
        </mc:AlternateContent>
      </w:r>
    </w:p>
    <w:p w:rsidR="00FF338D" w:rsidRPr="00FF338D" w:rsidRDefault="00FF338D" w:rsidP="00502726">
      <w:pPr>
        <w:rPr>
          <w:sz w:val="28"/>
          <w:szCs w:val="28"/>
          <w:lang w:val="el-GR"/>
        </w:rPr>
      </w:pPr>
    </w:p>
    <w:p w:rsidR="00FF45CB" w:rsidRPr="002A010E" w:rsidRDefault="00FF45CB" w:rsidP="00502726">
      <w:pPr>
        <w:rPr>
          <w:sz w:val="28"/>
          <w:szCs w:val="28"/>
          <w:lang w:val="el-GR"/>
        </w:rPr>
      </w:pPr>
    </w:p>
    <w:p w:rsidR="00FF338D" w:rsidRDefault="00FF338D" w:rsidP="00FF338D">
      <w:pPr>
        <w:rPr>
          <w:sz w:val="28"/>
          <w:szCs w:val="28"/>
          <w:lang w:val="en-US"/>
        </w:rPr>
      </w:pPr>
      <w:r w:rsidRPr="002A010E">
        <w:rPr>
          <w:sz w:val="28"/>
          <w:szCs w:val="28"/>
          <w:lang w:val="en-US"/>
        </w:rPr>
        <w:lastRenderedPageBreak/>
        <w:t xml:space="preserve">Vector </w:t>
      </w:r>
      <w:r>
        <w:rPr>
          <w:sz w:val="28"/>
          <w:szCs w:val="28"/>
          <w:lang w:val="en-US"/>
        </w:rPr>
        <w:t xml:space="preserve">Addition </w:t>
      </w:r>
      <w:hyperlink r:id="rId434" w:history="1">
        <w:r w:rsidRPr="00ED3D5B">
          <w:rPr>
            <w:rStyle w:val="Hyperlink"/>
            <w:sz w:val="28"/>
            <w:szCs w:val="28"/>
            <w:lang w:val="en-US"/>
          </w:rPr>
          <w:t>https://www.geogebra.org/m/Cy8bxaKS</w:t>
        </w:r>
      </w:hyperlink>
    </w:p>
    <w:p w:rsidR="002A010E" w:rsidRDefault="002A010E" w:rsidP="00502726">
      <w:pPr>
        <w:rPr>
          <w:sz w:val="28"/>
          <w:szCs w:val="28"/>
          <w:lang w:val="en-US"/>
        </w:rPr>
      </w:pPr>
      <w:r w:rsidRPr="002A010E">
        <w:rPr>
          <w:sz w:val="28"/>
          <w:szCs w:val="28"/>
          <w:lang w:val="en-US"/>
        </w:rPr>
        <w:t xml:space="preserve">Vector </w:t>
      </w:r>
      <w:r>
        <w:rPr>
          <w:sz w:val="28"/>
          <w:szCs w:val="28"/>
          <w:lang w:val="en-US"/>
        </w:rPr>
        <w:t xml:space="preserve">Addition </w:t>
      </w:r>
      <w:hyperlink r:id="rId435" w:history="1">
        <w:r w:rsidRPr="00ED3D5B">
          <w:rPr>
            <w:rStyle w:val="Hyperlink"/>
            <w:sz w:val="28"/>
            <w:szCs w:val="28"/>
            <w:lang w:val="en-US"/>
          </w:rPr>
          <w:t>https://www.geogebra.org/m/dfUmKFZ7</w:t>
        </w:r>
      </w:hyperlink>
    </w:p>
    <w:p w:rsidR="002A010E" w:rsidRDefault="002A010E" w:rsidP="00502726">
      <w:pPr>
        <w:rPr>
          <w:sz w:val="28"/>
          <w:szCs w:val="28"/>
          <w:lang w:val="en-US"/>
        </w:rPr>
      </w:pPr>
      <w:r w:rsidRPr="002A010E">
        <w:rPr>
          <w:sz w:val="28"/>
          <w:szCs w:val="28"/>
          <w:lang w:val="en-US"/>
        </w:rPr>
        <w:t>Vector Subtraction</w:t>
      </w:r>
      <w:r>
        <w:rPr>
          <w:sz w:val="28"/>
          <w:szCs w:val="28"/>
          <w:lang w:val="en-US"/>
        </w:rPr>
        <w:t xml:space="preserve"> </w:t>
      </w:r>
      <w:hyperlink r:id="rId436" w:history="1">
        <w:r w:rsidRPr="00ED3D5B">
          <w:rPr>
            <w:rStyle w:val="Hyperlink"/>
            <w:sz w:val="28"/>
            <w:szCs w:val="28"/>
            <w:lang w:val="en-US"/>
          </w:rPr>
          <w:t>https://www.geogebra.org/m/vUAFWvmk</w:t>
        </w:r>
      </w:hyperlink>
    </w:p>
    <w:p w:rsidR="002A010E" w:rsidRPr="002A010E" w:rsidRDefault="002A010E" w:rsidP="00502726">
      <w:pPr>
        <w:rPr>
          <w:sz w:val="28"/>
          <w:szCs w:val="28"/>
          <w:lang w:val="en-US"/>
        </w:rPr>
      </w:pPr>
    </w:p>
    <w:p w:rsidR="00F35468" w:rsidRPr="00C023C3" w:rsidRDefault="00F35468" w:rsidP="00C023C3">
      <w:pPr>
        <w:pStyle w:val="ListParagraph"/>
        <w:numPr>
          <w:ilvl w:val="0"/>
          <w:numId w:val="35"/>
        </w:numPr>
        <w:spacing w:before="240"/>
        <w:ind w:left="714" w:hanging="357"/>
        <w:contextualSpacing w:val="0"/>
        <w:rPr>
          <w:sz w:val="28"/>
          <w:szCs w:val="28"/>
          <w:lang w:val="el-GR"/>
        </w:rPr>
      </w:pPr>
      <w:r w:rsidRPr="00C023C3">
        <w:rPr>
          <w:sz w:val="28"/>
          <w:szCs w:val="28"/>
          <w:lang w:val="el-GR"/>
        </w:rPr>
        <w:t xml:space="preserve">Στα </w:t>
      </w:r>
      <w:r w:rsidRPr="00C023C3">
        <w:rPr>
          <w:b/>
          <w:sz w:val="28"/>
          <w:szCs w:val="28"/>
          <w:lang w:val="el-GR"/>
        </w:rPr>
        <w:t>σημεία</w:t>
      </w:r>
      <w:r w:rsidR="00C023C3" w:rsidRPr="00C023C3">
        <w:rPr>
          <w:b/>
          <w:sz w:val="28"/>
          <w:szCs w:val="28"/>
          <w:lang w:val="el-GR"/>
        </w:rPr>
        <w:t xml:space="preserve"> του </w:t>
      </w:r>
      <w:proofErr w:type="spellStart"/>
      <w:r w:rsidR="00C023C3" w:rsidRPr="00C023C3">
        <w:rPr>
          <w:b/>
          <w:sz w:val="28"/>
          <w:szCs w:val="28"/>
          <w:lang w:val="el-GR"/>
        </w:rPr>
        <w:t>επιπεδου</w:t>
      </w:r>
      <w:proofErr w:type="spellEnd"/>
      <w:r w:rsidRPr="00C023C3">
        <w:rPr>
          <w:b/>
          <w:sz w:val="28"/>
          <w:szCs w:val="28"/>
          <w:lang w:val="el-GR"/>
        </w:rPr>
        <w:t xml:space="preserve"> </w:t>
      </w:r>
      <w:r w:rsidR="00C023C3" w:rsidRPr="00C023C3">
        <w:rPr>
          <w:b/>
          <w:sz w:val="28"/>
          <w:szCs w:val="28"/>
          <w:lang w:val="el-GR"/>
        </w:rPr>
        <w:t xml:space="preserve">ή καλύτερα στα </w:t>
      </w:r>
      <w:r w:rsidRPr="00C023C3">
        <w:rPr>
          <w:b/>
          <w:sz w:val="28"/>
          <w:szCs w:val="28"/>
          <w:lang w:val="el-GR"/>
        </w:rPr>
        <w:t xml:space="preserve">στοιχεία του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l-GR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/>
                <w:sz w:val="28"/>
                <w:szCs w:val="28"/>
                <w:lang w:val="el-GR"/>
              </w:rPr>
              <m:t>R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e>
          <m:sup>
            <m:r>
              <w:rPr>
                <w:rFonts w:ascii="Cambria Math" w:hAnsi="Cambria Math"/>
                <w:sz w:val="28"/>
                <w:szCs w:val="28"/>
                <w:lang w:val="el-GR"/>
              </w:rPr>
              <m:t>2</m:t>
            </m:r>
          </m:sup>
        </m:sSup>
      </m:oMath>
      <w:r w:rsidRPr="00C023C3">
        <w:rPr>
          <w:sz w:val="28"/>
          <w:szCs w:val="28"/>
          <w:lang w:val="el-GR"/>
        </w:rPr>
        <w:t xml:space="preserve"> </w:t>
      </w:r>
      <w:r w:rsidR="00C023C3" w:rsidRPr="00C023C3">
        <w:rPr>
          <w:sz w:val="28"/>
          <w:szCs w:val="28"/>
          <w:lang w:val="el-GR"/>
        </w:rPr>
        <w:t xml:space="preserve">μπορώ να ορίσω </w:t>
      </w:r>
      <w:r w:rsidRPr="00C023C3">
        <w:rPr>
          <w:sz w:val="28"/>
          <w:szCs w:val="28"/>
          <w:lang w:val="el-GR"/>
        </w:rPr>
        <w:t xml:space="preserve">δύο </w:t>
      </w:r>
      <w:r w:rsidR="00C023C3" w:rsidRPr="00C023C3">
        <w:rPr>
          <w:sz w:val="28"/>
          <w:szCs w:val="28"/>
          <w:lang w:val="el-GR"/>
        </w:rPr>
        <w:t xml:space="preserve">αντίστοιχες </w:t>
      </w:r>
      <w:r w:rsidRPr="00C023C3">
        <w:rPr>
          <w:sz w:val="28"/>
          <w:szCs w:val="28"/>
          <w:lang w:val="el-GR"/>
        </w:rPr>
        <w:t>πράξεις</w:t>
      </w:r>
    </w:p>
    <w:p w:rsidR="00FF45CB" w:rsidRDefault="00C023C3" w:rsidP="00C023C3">
      <w:pPr>
        <w:pStyle w:val="ListParagraph"/>
        <w:numPr>
          <w:ilvl w:val="0"/>
          <w:numId w:val="35"/>
        </w:numPr>
        <w:spacing w:before="240"/>
        <w:ind w:left="714" w:hanging="357"/>
        <w:contextualSpacing w:val="0"/>
        <w:rPr>
          <w:sz w:val="28"/>
          <w:szCs w:val="28"/>
          <w:lang w:val="el-GR"/>
        </w:rPr>
      </w:pPr>
      <w:r w:rsidRPr="00C023C3">
        <w:rPr>
          <w:sz w:val="28"/>
          <w:szCs w:val="28"/>
          <w:lang w:val="el-GR"/>
        </w:rPr>
        <w:t>κ</w:t>
      </w:r>
      <w:r w:rsidR="00FF45CB" w:rsidRPr="00C023C3">
        <w:rPr>
          <w:sz w:val="28"/>
          <w:szCs w:val="28"/>
          <w:lang w:val="el-GR"/>
        </w:rPr>
        <w:t>αι</w:t>
      </w:r>
      <w:r w:rsidRPr="00C023C3">
        <w:rPr>
          <w:sz w:val="28"/>
          <w:szCs w:val="28"/>
          <w:lang w:val="el-GR"/>
        </w:rPr>
        <w:t xml:space="preserve"> </w:t>
      </w:r>
      <w:proofErr w:type="spellStart"/>
      <w:r w:rsidRPr="00C023C3">
        <w:rPr>
          <w:sz w:val="28"/>
          <w:szCs w:val="28"/>
          <w:lang w:val="el-GR"/>
        </w:rPr>
        <w:t>επιπλεόν</w:t>
      </w:r>
      <w:proofErr w:type="spellEnd"/>
      <w:r w:rsidR="00FF45CB" w:rsidRPr="00C023C3">
        <w:rPr>
          <w:sz w:val="28"/>
          <w:szCs w:val="28"/>
          <w:lang w:val="el-GR"/>
        </w:rPr>
        <w:t xml:space="preserve"> να ορίσω ότι τα σημεία του επιπέδου εξοπλισμένα με αυτές τις πράξεις αποτελούν τον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l-GR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/>
                <w:sz w:val="28"/>
                <w:szCs w:val="28"/>
                <w:lang w:val="el-GR"/>
              </w:rPr>
              <m:t>R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e>
          <m:sup>
            <m:r>
              <w:rPr>
                <w:rFonts w:ascii="Cambria Math" w:hAnsi="Cambria Math"/>
                <w:sz w:val="28"/>
                <w:szCs w:val="28"/>
                <w:lang w:val="el-GR"/>
              </w:rPr>
              <m:t>2</m:t>
            </m:r>
          </m:sup>
        </m:sSup>
      </m:oMath>
      <w:r w:rsidR="00FF45CB" w:rsidRPr="00C023C3">
        <w:rPr>
          <w:sz w:val="28"/>
          <w:szCs w:val="28"/>
          <w:lang w:val="el-GR"/>
        </w:rPr>
        <w:t>:</w:t>
      </w:r>
    </w:p>
    <w:p w:rsidR="00C023C3" w:rsidRPr="00C023C3" w:rsidRDefault="00C023C3" w:rsidP="00C023C3">
      <w:pPr>
        <w:pStyle w:val="ListParagraph"/>
        <w:spacing w:before="240"/>
        <w:ind w:left="714"/>
        <w:contextualSpacing w:val="0"/>
        <w:rPr>
          <w:sz w:val="28"/>
          <w:szCs w:val="28"/>
          <w:lang w:val="el-GR"/>
        </w:rPr>
      </w:pPr>
    </w:p>
    <w:p w:rsidR="00FF45CB" w:rsidRPr="00433422" w:rsidRDefault="00FF45CB" w:rsidP="007D329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8"/>
          <w:szCs w:val="28"/>
          <w:lang w:val="el-GR"/>
        </w:rPr>
      </w:pPr>
      <w:r w:rsidRPr="00433422">
        <w:rPr>
          <w:b/>
          <w:sz w:val="28"/>
          <w:szCs w:val="28"/>
          <w:u w:val="single"/>
          <w:lang w:val="el-GR"/>
        </w:rPr>
        <w:t>Ορισμός:</w:t>
      </w:r>
      <w:r w:rsidRPr="00433422">
        <w:rPr>
          <w:sz w:val="28"/>
          <w:szCs w:val="28"/>
          <w:lang w:val="el-GR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l-GR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/>
                <w:sz w:val="28"/>
                <w:szCs w:val="28"/>
                <w:lang w:val="el-GR"/>
              </w:rPr>
              <m:t>R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e>
          <m:sup>
            <m:r>
              <w:rPr>
                <w:rFonts w:ascii="Cambria Math" w:hAnsi="Cambria Math"/>
                <w:sz w:val="28"/>
                <w:szCs w:val="28"/>
                <w:lang w:val="el-GR"/>
              </w:rPr>
              <m:t>2</m:t>
            </m:r>
          </m:sup>
        </m:sSup>
      </m:oMath>
      <w:r w:rsidRPr="00433422">
        <w:rPr>
          <w:sz w:val="28"/>
          <w:szCs w:val="28"/>
          <w:lang w:val="el-GR"/>
        </w:rPr>
        <w:t xml:space="preserve"> είναι το σύνολο των δυάδων </w:t>
      </w:r>
      <w:r w:rsidR="007D5073" w:rsidRPr="00433422">
        <w:rPr>
          <w:position w:val="-32"/>
          <w:sz w:val="28"/>
          <w:szCs w:val="28"/>
        </w:rPr>
        <w:object w:dxaOrig="880" w:dyaOrig="760">
          <v:shape id="_x0000_i1035" type="#_x0000_t75" style="width:44pt;height:38pt" o:ole="">
            <v:imagedata r:id="rId437" o:title=""/>
          </v:shape>
          <o:OLEObject Type="Embed" ProgID="Equation.DSMT4" ShapeID="_x0000_i1035" DrawAspect="Content" ObjectID="_1664708334" r:id="rId438"/>
        </w:object>
      </w:r>
      <w:r w:rsidRPr="00433422">
        <w:rPr>
          <w:sz w:val="28"/>
          <w:szCs w:val="28"/>
          <w:lang w:val="el-GR"/>
        </w:rPr>
        <w:t xml:space="preserve"> πραγματικών αριθμών </w:t>
      </w:r>
      <w:r w:rsidR="00322A8E" w:rsidRPr="00433422">
        <w:rPr>
          <w:position w:val="-12"/>
          <w:sz w:val="28"/>
          <w:szCs w:val="28"/>
        </w:rPr>
        <w:object w:dxaOrig="960" w:dyaOrig="360">
          <v:shape id="_x0000_i1036" type="#_x0000_t75" style="width:48pt;height:18pt" o:ole="">
            <v:imagedata r:id="rId439" o:title=""/>
          </v:shape>
          <o:OLEObject Type="Embed" ProgID="Equation.DSMT4" ShapeID="_x0000_i1036" DrawAspect="Content" ObjectID="_1664708335" r:id="rId440"/>
        </w:object>
      </w:r>
      <w:r w:rsidRPr="00433422">
        <w:rPr>
          <w:sz w:val="28"/>
          <w:szCs w:val="28"/>
          <w:lang w:val="el-GR"/>
        </w:rPr>
        <w:t>,</w:t>
      </w:r>
      <w:r w:rsidR="007D3293" w:rsidRPr="00433422">
        <w:rPr>
          <w:sz w:val="28"/>
          <w:szCs w:val="28"/>
          <w:lang w:val="el-GR"/>
        </w:rPr>
        <w:t xml:space="preserve">              </w:t>
      </w:r>
      <w:r w:rsidRPr="00433422">
        <w:rPr>
          <w:sz w:val="28"/>
          <w:szCs w:val="28"/>
          <w:lang w:val="el-GR"/>
        </w:rPr>
        <w:t xml:space="preserve">[με σύμβολα </w:t>
      </w:r>
      <w:r w:rsidR="007D5073" w:rsidRPr="00433422">
        <w:rPr>
          <w:position w:val="-36"/>
          <w:sz w:val="28"/>
          <w:szCs w:val="28"/>
        </w:rPr>
        <w:object w:dxaOrig="3040" w:dyaOrig="840">
          <v:shape id="_x0000_i1037" type="#_x0000_t75" style="width:152pt;height:42pt" o:ole="">
            <v:imagedata r:id="rId441" o:title=""/>
          </v:shape>
          <o:OLEObject Type="Embed" ProgID="Equation.DSMT4" ShapeID="_x0000_i1037" DrawAspect="Content" ObjectID="_1664708336" r:id="rId442"/>
        </w:object>
      </w:r>
      <w:r w:rsidRPr="00433422">
        <w:rPr>
          <w:sz w:val="28"/>
          <w:szCs w:val="28"/>
          <w:lang w:val="el-GR"/>
        </w:rPr>
        <w:t>]</w:t>
      </w:r>
    </w:p>
    <w:p w:rsidR="00FF45CB" w:rsidRPr="00433422" w:rsidRDefault="00FF45CB" w:rsidP="007D329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8"/>
          <w:szCs w:val="28"/>
          <w:lang w:val="el-GR"/>
        </w:rPr>
      </w:pPr>
      <w:r w:rsidRPr="00433422">
        <w:rPr>
          <w:sz w:val="28"/>
          <w:szCs w:val="28"/>
          <w:lang w:val="el-GR"/>
        </w:rPr>
        <w:t>εφοδιασμένων με τις παρακάτω πράξεις:</w:t>
      </w:r>
    </w:p>
    <w:p w:rsidR="00FF45CB" w:rsidRPr="00433422" w:rsidRDefault="00FF45CB" w:rsidP="00EB3BE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sz w:val="28"/>
          <w:szCs w:val="28"/>
          <w:lang w:val="el-GR"/>
        </w:rPr>
      </w:pPr>
      <w:r w:rsidRPr="00433422">
        <w:rPr>
          <w:sz w:val="28"/>
          <w:szCs w:val="28"/>
          <w:lang w:val="el-GR"/>
        </w:rPr>
        <w:t xml:space="preserve">- </w:t>
      </w:r>
      <w:r w:rsidRPr="00433422">
        <w:rPr>
          <w:rStyle w:val="Heading4Char1"/>
          <w:sz w:val="28"/>
          <w:lang w:val="el-GR"/>
        </w:rPr>
        <w:t>πρόσθεση</w:t>
      </w:r>
      <w:r w:rsidRPr="00433422">
        <w:rPr>
          <w:sz w:val="28"/>
          <w:szCs w:val="28"/>
          <w:u w:val="double"/>
          <w:lang w:val="el-GR"/>
        </w:rPr>
        <w:t>:</w:t>
      </w:r>
      <w:r w:rsidRPr="00433422">
        <w:rPr>
          <w:sz w:val="28"/>
          <w:szCs w:val="28"/>
          <w:lang w:val="el-GR"/>
        </w:rPr>
        <w:t xml:space="preserve"> Αν </w:t>
      </w:r>
      <w:r w:rsidR="007D5073" w:rsidRPr="00433422">
        <w:rPr>
          <w:position w:val="-32"/>
          <w:sz w:val="28"/>
          <w:szCs w:val="28"/>
        </w:rPr>
        <w:object w:dxaOrig="1380" w:dyaOrig="760">
          <v:shape id="_x0000_i1038" type="#_x0000_t75" style="width:69pt;height:38pt" o:ole="">
            <v:imagedata r:id="rId443" o:title=""/>
          </v:shape>
          <o:OLEObject Type="Embed" ProgID="Equation.DSMT4" ShapeID="_x0000_i1038" DrawAspect="Content" ObjectID="_1664708337" r:id="rId444"/>
        </w:object>
      </w:r>
      <w:r w:rsidRPr="00433422">
        <w:rPr>
          <w:sz w:val="28"/>
          <w:szCs w:val="28"/>
          <w:lang w:val="el-GR"/>
        </w:rPr>
        <w:t xml:space="preserve"> και </w:t>
      </w:r>
      <w:r w:rsidR="007D5073" w:rsidRPr="00433422">
        <w:rPr>
          <w:position w:val="-32"/>
          <w:sz w:val="28"/>
          <w:szCs w:val="28"/>
        </w:rPr>
        <w:object w:dxaOrig="1400" w:dyaOrig="760">
          <v:shape id="_x0000_i1039" type="#_x0000_t75" style="width:70pt;height:38pt" o:ole="">
            <v:imagedata r:id="rId445" o:title=""/>
          </v:shape>
          <o:OLEObject Type="Embed" ProgID="Equation.DSMT4" ShapeID="_x0000_i1039" DrawAspect="Content" ObjectID="_1664708338" r:id="rId446"/>
        </w:object>
      </w:r>
      <w:r w:rsidRPr="00433422">
        <w:rPr>
          <w:sz w:val="28"/>
          <w:szCs w:val="28"/>
          <w:lang w:val="el-GR"/>
        </w:rPr>
        <w:t xml:space="preserve"> ορίζω το άθροισμα </w:t>
      </w:r>
      <w:r w:rsidR="007D5073" w:rsidRPr="00433422">
        <w:rPr>
          <w:position w:val="-10"/>
          <w:sz w:val="28"/>
          <w:szCs w:val="28"/>
        </w:rPr>
        <w:object w:dxaOrig="540" w:dyaOrig="300">
          <v:shape id="_x0000_i1040" type="#_x0000_t75" style="width:27pt;height:15pt" o:ole="">
            <v:imagedata r:id="rId447" o:title=""/>
          </v:shape>
          <o:OLEObject Type="Embed" ProgID="Equation.DSMT4" ShapeID="_x0000_i1040" DrawAspect="Content" ObjectID="_1664708339" r:id="rId448"/>
        </w:object>
      </w:r>
      <w:r w:rsidRPr="00433422">
        <w:rPr>
          <w:sz w:val="28"/>
          <w:szCs w:val="28"/>
          <w:lang w:val="el-GR"/>
        </w:rPr>
        <w:t xml:space="preserve"> ως </w:t>
      </w:r>
      <w:r w:rsidR="007D5073" w:rsidRPr="00433422">
        <w:rPr>
          <w:position w:val="-32"/>
          <w:sz w:val="28"/>
          <w:szCs w:val="28"/>
        </w:rPr>
        <w:object w:dxaOrig="1719" w:dyaOrig="760">
          <v:shape id="_x0000_i1041" type="#_x0000_t75" style="width:85.95pt;height:38pt" o:ole="" o:bordertopcolor="this" o:borderleftcolor="this" o:borderbottomcolor="this" o:borderrightcolor="this">
            <v:imagedata r:id="rId44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1" DrawAspect="Content" ObjectID="_1664708340" r:id="rId450"/>
        </w:objec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l-GR"/>
              </w:rPr>
            </m:ctrlPr>
          </m:sSupPr>
          <m:e>
            <m:r>
              <m:rPr>
                <m:nor/>
              </m:rPr>
              <w:rPr>
                <w:rFonts w:ascii="Cambria Math" w:hAnsi="Cambria Math"/>
                <w:sz w:val="28"/>
                <w:szCs w:val="28"/>
                <w:lang w:val="el-GR"/>
              </w:rPr>
              <m:t>ϵ</m:t>
            </m:r>
            <m:r>
              <m:rPr>
                <m:scr m:val="double-struck"/>
              </m:rPr>
              <w:rPr>
                <w:rFonts w:ascii="Cambria Math" w:hAnsi="Cambria Math"/>
                <w:sz w:val="28"/>
                <w:szCs w:val="28"/>
                <w:lang w:val="el-GR"/>
              </w:rPr>
              <m:t>R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e>
          <m:sup>
            <m:r>
              <w:rPr>
                <w:rFonts w:ascii="Cambria Math" w:hAnsi="Cambria Math"/>
                <w:sz w:val="28"/>
                <w:szCs w:val="28"/>
                <w:lang w:val="el-GR"/>
              </w:rPr>
              <m:t>2</m:t>
            </m:r>
          </m:sup>
        </m:sSup>
      </m:oMath>
      <w:r w:rsidRPr="00433422">
        <w:rPr>
          <w:sz w:val="28"/>
          <w:szCs w:val="28"/>
          <w:lang w:val="el-GR"/>
        </w:rPr>
        <w:t>.</w:t>
      </w:r>
    </w:p>
    <w:p w:rsidR="00FF45CB" w:rsidRPr="00433422" w:rsidRDefault="00FF45CB" w:rsidP="007D329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8"/>
          <w:szCs w:val="28"/>
          <w:lang w:val="el-GR"/>
        </w:rPr>
      </w:pPr>
      <w:r w:rsidRPr="00433422">
        <w:rPr>
          <w:sz w:val="28"/>
          <w:szCs w:val="28"/>
          <w:lang w:val="el-GR"/>
        </w:rPr>
        <w:t xml:space="preserve">- </w:t>
      </w:r>
      <w:r w:rsidRPr="00433422">
        <w:rPr>
          <w:rStyle w:val="Heading4Char1"/>
          <w:sz w:val="28"/>
          <w:lang w:val="el-GR"/>
        </w:rPr>
        <w:t>πολλαπλασιασμό με πραγματικό</w:t>
      </w:r>
      <w:r w:rsidRPr="00433422">
        <w:rPr>
          <w:sz w:val="28"/>
          <w:szCs w:val="28"/>
          <w:u w:val="double"/>
          <w:lang w:val="el-GR"/>
        </w:rPr>
        <w:t>:</w:t>
      </w:r>
      <w:r w:rsidRPr="00433422">
        <w:rPr>
          <w:sz w:val="28"/>
          <w:szCs w:val="28"/>
          <w:lang w:val="el-GR"/>
        </w:rPr>
        <w:t xml:space="preserve"> Αν </w:t>
      </w:r>
      <w:r w:rsidR="007D5073" w:rsidRPr="00433422">
        <w:rPr>
          <w:position w:val="-32"/>
          <w:sz w:val="28"/>
          <w:szCs w:val="28"/>
        </w:rPr>
        <w:object w:dxaOrig="1380" w:dyaOrig="760">
          <v:shape id="_x0000_i1042" type="#_x0000_t75" style="width:69pt;height:38pt" o:ole="">
            <v:imagedata r:id="rId451" o:title=""/>
          </v:shape>
          <o:OLEObject Type="Embed" ProgID="Equation.DSMT4" ShapeID="_x0000_i1042" DrawAspect="Content" ObjectID="_1664708341" r:id="rId452"/>
        </w:object>
      </w:r>
      <w:r w:rsidRPr="00433422">
        <w:rPr>
          <w:sz w:val="28"/>
          <w:szCs w:val="28"/>
          <w:lang w:val="el-GR"/>
        </w:rPr>
        <w:t xml:space="preserve"> και </w:t>
      </w:r>
      <w:r w:rsidR="004E1755" w:rsidRPr="00433422">
        <w:rPr>
          <w:position w:val="-6"/>
          <w:sz w:val="28"/>
          <w:szCs w:val="28"/>
        </w:rPr>
        <w:object w:dxaOrig="620" w:dyaOrig="279">
          <v:shape id="_x0000_i1043" type="#_x0000_t75" style="width:31pt;height:14pt" o:ole="">
            <v:imagedata r:id="rId453" o:title=""/>
          </v:shape>
          <o:OLEObject Type="Embed" ProgID="Equation.DSMT4" ShapeID="_x0000_i1043" DrawAspect="Content" ObjectID="_1664708342" r:id="rId454"/>
        </w:object>
      </w:r>
      <w:r w:rsidRPr="00433422">
        <w:rPr>
          <w:sz w:val="28"/>
          <w:szCs w:val="28"/>
          <w:lang w:val="el-GR"/>
        </w:rPr>
        <w:t xml:space="preserve"> τότε ορίζω το γινόμενο </w:t>
      </w:r>
      <w:r w:rsidR="007D5073" w:rsidRPr="00433422">
        <w:rPr>
          <w:position w:val="-6"/>
          <w:sz w:val="28"/>
          <w:szCs w:val="28"/>
        </w:rPr>
        <w:object w:dxaOrig="340" w:dyaOrig="279">
          <v:shape id="_x0000_i1044" type="#_x0000_t75" style="width:17pt;height:14pt" o:ole="">
            <v:imagedata r:id="rId455" o:title=""/>
          </v:shape>
          <o:OLEObject Type="Embed" ProgID="Equation.DSMT4" ShapeID="_x0000_i1044" DrawAspect="Content" ObjectID="_1664708343" r:id="rId456"/>
        </w:object>
      </w:r>
      <w:r w:rsidRPr="00433422">
        <w:rPr>
          <w:sz w:val="28"/>
          <w:szCs w:val="28"/>
          <w:lang w:val="el-GR"/>
        </w:rPr>
        <w:t xml:space="preserve"> ως </w:t>
      </w:r>
      <w:r w:rsidR="007D5073" w:rsidRPr="00433422">
        <w:rPr>
          <w:position w:val="-32"/>
          <w:sz w:val="28"/>
          <w:szCs w:val="28"/>
        </w:rPr>
        <w:object w:dxaOrig="1200" w:dyaOrig="760">
          <v:shape id="_x0000_i1045" type="#_x0000_t75" style="width:60pt;height:38pt" o:ole="" o:bordertopcolor="this" o:borderleftcolor="this" o:borderbottomcolor="this" o:borderrightcolor="this">
            <v:imagedata r:id="rId45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5" DrawAspect="Content" ObjectID="_1664708344" r:id="rId458"/>
        </w:object>
      </w:r>
      <w:r w:rsidR="004E1755" w:rsidRPr="00433422">
        <w:rPr>
          <w:position w:val="-4"/>
          <w:sz w:val="28"/>
          <w:szCs w:val="28"/>
        </w:rPr>
        <w:object w:dxaOrig="520" w:dyaOrig="300">
          <v:shape id="_x0000_i1046" type="#_x0000_t75" style="width:26pt;height:15pt" o:ole="">
            <v:imagedata r:id="rId459" o:title=""/>
          </v:shape>
          <o:OLEObject Type="Embed" ProgID="Equation.DSMT4" ShapeID="_x0000_i1046" DrawAspect="Content" ObjectID="_1664708345" r:id="rId460"/>
        </w:object>
      </w:r>
      <w:r w:rsidRPr="00433422">
        <w:rPr>
          <w:sz w:val="28"/>
          <w:szCs w:val="28"/>
          <w:lang w:val="el-GR"/>
        </w:rPr>
        <w:t xml:space="preserve">, δηλ. πολλαπλασιάζω και προσθέτω </w:t>
      </w:r>
      <w:r w:rsidRPr="00433422">
        <w:rPr>
          <w:sz w:val="28"/>
          <w:szCs w:val="28"/>
          <w:u w:val="double"/>
          <w:lang w:val="el-GR"/>
        </w:rPr>
        <w:t>κατά συντεταγμένη</w:t>
      </w:r>
      <w:r w:rsidRPr="00433422">
        <w:rPr>
          <w:sz w:val="28"/>
          <w:szCs w:val="28"/>
          <w:lang w:val="el-GR"/>
        </w:rPr>
        <w:t>.</w:t>
      </w:r>
    </w:p>
    <w:p w:rsidR="00FF45CB" w:rsidRPr="00433422" w:rsidRDefault="00FF45CB" w:rsidP="00502726">
      <w:pPr>
        <w:rPr>
          <w:sz w:val="28"/>
          <w:szCs w:val="28"/>
          <w:lang w:val="el-GR"/>
        </w:rPr>
      </w:pPr>
    </w:p>
    <w:p w:rsidR="00C023C3" w:rsidRDefault="00C023C3">
      <w:pPr>
        <w:tabs>
          <w:tab w:val="clear" w:pos="1185"/>
        </w:tabs>
        <w:spacing w:before="0" w:after="0" w:line="240" w:lineRule="auto"/>
        <w:jc w:val="left"/>
        <w:rPr>
          <w:sz w:val="28"/>
          <w:szCs w:val="28"/>
          <w:lang w:val="el-GR"/>
        </w:rPr>
      </w:pPr>
      <w:r>
        <w:rPr>
          <w:sz w:val="28"/>
          <w:szCs w:val="28"/>
          <w:lang w:val="el-GR"/>
        </w:rPr>
        <w:br w:type="page"/>
      </w:r>
    </w:p>
    <w:p w:rsidR="00FF45CB" w:rsidRDefault="00744FE7" w:rsidP="00C023C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8"/>
          <w:szCs w:val="28"/>
          <w:lang w:val="el-GR"/>
        </w:rPr>
      </w:pPr>
      <w:r>
        <w:rPr>
          <w:noProof/>
          <w:sz w:val="28"/>
          <w:szCs w:val="28"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2010496" behindDoc="0" locked="0" layoutInCell="1" allowOverlap="1">
                <wp:simplePos x="0" y="0"/>
                <wp:positionH relativeFrom="column">
                  <wp:posOffset>6281936</wp:posOffset>
                </wp:positionH>
                <wp:positionV relativeFrom="paragraph">
                  <wp:posOffset>985198</wp:posOffset>
                </wp:positionV>
                <wp:extent cx="12960" cy="50760"/>
                <wp:effectExtent l="38100" t="19050" r="25400" b="26035"/>
                <wp:wrapNone/>
                <wp:docPr id="1864" name="Ink 1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">
                      <w14:nvContentPartPr>
                        <w14:cNvContentPartPr/>
                      </w14:nvContentPartPr>
                      <w14:xfrm>
                        <a:off x="0" y="0"/>
                        <a:ext cx="1296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4" o:spid="_x0000_s1026" type="#_x0000_t75" style="position:absolute;margin-left:494pt;margin-top:77pt;width:2.2pt;height:5.1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">
                <v:imagedata r:id="rId462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02304" behindDoc="0" locked="0" layoutInCell="1" allowOverlap="1">
                <wp:simplePos x="0" y="0"/>
                <wp:positionH relativeFrom="column">
                  <wp:posOffset>5169896</wp:posOffset>
                </wp:positionH>
                <wp:positionV relativeFrom="paragraph">
                  <wp:posOffset>917518</wp:posOffset>
                </wp:positionV>
                <wp:extent cx="32400" cy="70920"/>
                <wp:effectExtent l="19050" t="19050" r="24765" b="24765"/>
                <wp:wrapNone/>
                <wp:docPr id="1856" name="Ink 1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">
                      <w14:nvContentPartPr>
                        <w14:cNvContentPartPr/>
                      </w14:nvContentPartPr>
                      <w14:xfrm>
                        <a:off x="0" y="0"/>
                        <a:ext cx="3240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6" o:spid="_x0000_s1026" type="#_x0000_t75" style="position:absolute;margin-left:406.6pt;margin-top:71.75pt;width:3.6pt;height:6.7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">
                <v:imagedata r:id="rId464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>
                <wp:simplePos x="0" y="0"/>
                <wp:positionH relativeFrom="column">
                  <wp:posOffset>4461776</wp:posOffset>
                </wp:positionH>
                <wp:positionV relativeFrom="paragraph">
                  <wp:posOffset>292252</wp:posOffset>
                </wp:positionV>
                <wp:extent cx="360" cy="360"/>
                <wp:effectExtent l="0" t="0" r="0" b="0"/>
                <wp:wrapNone/>
                <wp:docPr id="525" name="Ink 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5" o:spid="_x0000_s1026" type="#_x0000_t75" style="position:absolute;margin-left:350.3pt;margin-top:22pt;width:2.05pt;height:2.05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">
                <v:imagedata r:id="rId466" o:title=""/>
              </v:shape>
            </w:pict>
          </mc:Fallback>
        </mc:AlternateContent>
      </w:r>
      <w:r w:rsidR="00FF45CB" w:rsidRPr="00433422">
        <w:rPr>
          <w:sz w:val="28"/>
          <w:szCs w:val="28"/>
          <w:lang w:val="el-GR"/>
        </w:rPr>
        <w:t xml:space="preserve">Οι πράξεις στον </w:t>
      </w:r>
      <w:r w:rsidR="004E1755" w:rsidRPr="004E1755">
        <w:rPr>
          <w:position w:val="-4"/>
          <w:sz w:val="28"/>
          <w:szCs w:val="28"/>
        </w:rPr>
        <w:object w:dxaOrig="340" w:dyaOrig="300">
          <v:shape id="_x0000_i1047" type="#_x0000_t75" style="width:17pt;height:15pt" o:ole="">
            <v:imagedata r:id="rId467" o:title=""/>
          </v:shape>
          <o:OLEObject Type="Embed" ProgID="Equation.DSMT4" ShapeID="_x0000_i1047" DrawAspect="Content" ObjectID="_1664708346" r:id="rId468"/>
        </w:object>
      </w:r>
      <w:r w:rsidR="00FF45CB" w:rsidRPr="00433422">
        <w:rPr>
          <w:sz w:val="28"/>
          <w:szCs w:val="28"/>
          <w:lang w:val="el-GR"/>
        </w:rPr>
        <w:t xml:space="preserve"> έχουν οριστεί έτσι ώστε </w:t>
      </w:r>
      <w:r w:rsidR="00FF45CB" w:rsidRPr="00C023C3">
        <w:rPr>
          <w:b/>
          <w:sz w:val="28"/>
          <w:szCs w:val="28"/>
          <w:lang w:val="el-GR"/>
        </w:rPr>
        <w:t xml:space="preserve">η αντιστοιχία που είδαμε μεταξύ διανυσμάτων και στοιχείων </w:t>
      </w:r>
      <w:r w:rsidR="00FF45CB" w:rsidRPr="00433422">
        <w:rPr>
          <w:sz w:val="28"/>
          <w:szCs w:val="28"/>
          <w:lang w:val="el-GR"/>
        </w:rPr>
        <w:t xml:space="preserve">του </w:t>
      </w:r>
      <w:r w:rsidR="004E1755" w:rsidRPr="004E1755">
        <w:rPr>
          <w:position w:val="-4"/>
          <w:sz w:val="28"/>
          <w:szCs w:val="28"/>
        </w:rPr>
        <w:object w:dxaOrig="340" w:dyaOrig="300">
          <v:shape id="_x0000_i1048" type="#_x0000_t75" style="width:17pt;height:15pt" o:ole="">
            <v:imagedata r:id="rId469" o:title=""/>
          </v:shape>
          <o:OLEObject Type="Embed" ProgID="Equation.DSMT4" ShapeID="_x0000_i1048" DrawAspect="Content" ObjectID="_1664708347" r:id="rId470"/>
        </w:object>
      </w:r>
      <w:r w:rsidR="00FF45CB" w:rsidRPr="00433422">
        <w:rPr>
          <w:sz w:val="28"/>
          <w:szCs w:val="28"/>
          <w:lang w:val="el-GR"/>
        </w:rPr>
        <w:t xml:space="preserve"> (σημείων του επιπέδου) </w:t>
      </w:r>
      <w:r w:rsidR="00FF45CB" w:rsidRPr="00433422">
        <w:rPr>
          <w:sz w:val="28"/>
          <w:szCs w:val="28"/>
          <w:u w:val="double"/>
          <w:lang w:val="el-GR"/>
        </w:rPr>
        <w:t xml:space="preserve">να </w:t>
      </w:r>
      <w:r w:rsidR="00FF45CB" w:rsidRPr="00C023C3">
        <w:rPr>
          <w:b/>
          <w:sz w:val="28"/>
          <w:szCs w:val="28"/>
          <w:lang w:val="el-GR"/>
        </w:rPr>
        <w:t>διατηρείται και στα αποτελέσματα των εκάστοτε μεταξύ τους πράξεων</w:t>
      </w:r>
      <w:r w:rsidR="00FF45CB" w:rsidRPr="00433422">
        <w:rPr>
          <w:sz w:val="28"/>
          <w:szCs w:val="28"/>
          <w:lang w:val="el-GR"/>
        </w:rPr>
        <w:t>.</w:t>
      </w:r>
    </w:p>
    <w:p w:rsidR="00C023C3" w:rsidRPr="00433422" w:rsidRDefault="00744FE7" w:rsidP="00EB3BEA">
      <w:pPr>
        <w:rPr>
          <w:sz w:val="28"/>
          <w:szCs w:val="28"/>
          <w:lang w:val="el-GR"/>
        </w:rPr>
      </w:pP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36096" behindDoc="0" locked="0" layoutInCell="1" allowOverlap="1">
                <wp:simplePos x="0" y="0"/>
                <wp:positionH relativeFrom="column">
                  <wp:posOffset>5120216</wp:posOffset>
                </wp:positionH>
                <wp:positionV relativeFrom="paragraph">
                  <wp:posOffset>285898</wp:posOffset>
                </wp:positionV>
                <wp:extent cx="15120" cy="10440"/>
                <wp:effectExtent l="38100" t="38100" r="23495" b="27940"/>
                <wp:wrapNone/>
                <wp:docPr id="1889" name="Ink 1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">
                      <w14:nvContentPartPr>
                        <w14:cNvContentPartPr/>
                      </w14:nvContentPartPr>
                      <w14:xfrm>
                        <a:off x="0" y="0"/>
                        <a:ext cx="151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9" o:spid="_x0000_s1026" type="#_x0000_t75" style="position:absolute;margin-left:402.5pt;margin-top:21.9pt;width:2.5pt;height:2.1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">
                <v:imagedata r:id="rId472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>
                <wp:simplePos x="0" y="0"/>
                <wp:positionH relativeFrom="column">
                  <wp:posOffset>6432776</wp:posOffset>
                </wp:positionH>
                <wp:positionV relativeFrom="paragraph">
                  <wp:posOffset>-8582</wp:posOffset>
                </wp:positionV>
                <wp:extent cx="240120" cy="173520"/>
                <wp:effectExtent l="38100" t="38100" r="26670" b="36195"/>
                <wp:wrapNone/>
                <wp:docPr id="1866" name="Ink 1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">
                      <w14:nvContentPartPr>
                        <w14:cNvContentPartPr/>
                      </w14:nvContentPartPr>
                      <w14:xfrm>
                        <a:off x="0" y="0"/>
                        <a:ext cx="24012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6" o:spid="_x0000_s1026" type="#_x0000_t75" style="position:absolute;margin-left:506.05pt;margin-top:-1.4pt;width:20.15pt;height:15.1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">
                <v:imagedata r:id="rId474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>
                <wp:simplePos x="0" y="0"/>
                <wp:positionH relativeFrom="column">
                  <wp:posOffset>6366536</wp:posOffset>
                </wp:positionH>
                <wp:positionV relativeFrom="paragraph">
                  <wp:posOffset>9058</wp:posOffset>
                </wp:positionV>
                <wp:extent cx="72000" cy="241200"/>
                <wp:effectExtent l="38100" t="38100" r="42545" b="26035"/>
                <wp:wrapNone/>
                <wp:docPr id="1865" name="Ink 1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">
                      <w14:nvContentPartPr>
                        <w14:cNvContentPartPr/>
                      </w14:nvContentPartPr>
                      <w14:xfrm>
                        <a:off x="0" y="0"/>
                        <a:ext cx="72000" cy="24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5" o:spid="_x0000_s1026" type="#_x0000_t75" style="position:absolute;margin-left:500.55pt;margin-top:0;width:7.1pt;height:20.3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">
                <v:imagedata r:id="rId476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>
                <wp:simplePos x="0" y="0"/>
                <wp:positionH relativeFrom="column">
                  <wp:posOffset>6172496</wp:posOffset>
                </wp:positionH>
                <wp:positionV relativeFrom="paragraph">
                  <wp:posOffset>-10022</wp:posOffset>
                </wp:positionV>
                <wp:extent cx="176040" cy="158040"/>
                <wp:effectExtent l="38100" t="38100" r="14605" b="33020"/>
                <wp:wrapNone/>
                <wp:docPr id="1863" name="Ink 1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">
                      <w14:nvContentPartPr>
                        <w14:cNvContentPartPr/>
                      </w14:nvContentPartPr>
                      <w14:xfrm>
                        <a:off x="0" y="0"/>
                        <a:ext cx="17604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3" o:spid="_x0000_s1026" type="#_x0000_t75" style="position:absolute;margin-left:485.2pt;margin-top:-1.35pt;width:15.35pt;height:13.85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">
                <v:imagedata r:id="rId478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>
                <wp:simplePos x="0" y="0"/>
                <wp:positionH relativeFrom="column">
                  <wp:posOffset>5979896</wp:posOffset>
                </wp:positionH>
                <wp:positionV relativeFrom="paragraph">
                  <wp:posOffset>-17222</wp:posOffset>
                </wp:positionV>
                <wp:extent cx="131400" cy="171720"/>
                <wp:effectExtent l="38100" t="38100" r="21590" b="38100"/>
                <wp:wrapNone/>
                <wp:docPr id="1862" name="Ink 1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">
                      <w14:nvContentPartPr>
                        <w14:cNvContentPartPr/>
                      </w14:nvContentPartPr>
                      <w14:xfrm>
                        <a:off x="0" y="0"/>
                        <a:ext cx="13140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2" o:spid="_x0000_s1026" type="#_x0000_t75" style="position:absolute;margin-left:470.3pt;margin-top:-1.95pt;width:11.7pt;height:14.85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">
                <v:imagedata r:id="rId480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>
                <wp:simplePos x="0" y="0"/>
                <wp:positionH relativeFrom="column">
                  <wp:posOffset>5662016</wp:posOffset>
                </wp:positionH>
                <wp:positionV relativeFrom="paragraph">
                  <wp:posOffset>20938</wp:posOffset>
                </wp:positionV>
                <wp:extent cx="214200" cy="138600"/>
                <wp:effectExtent l="38100" t="19050" r="14605" b="33020"/>
                <wp:wrapNone/>
                <wp:docPr id="1861" name="Ink 1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">
                      <w14:nvContentPartPr>
                        <w14:cNvContentPartPr/>
                      </w14:nvContentPartPr>
                      <w14:xfrm>
                        <a:off x="0" y="0"/>
                        <a:ext cx="21420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1" o:spid="_x0000_s1026" type="#_x0000_t75" style="position:absolute;margin-left:445.5pt;margin-top:1.2pt;width:18pt;height:12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">
                <v:imagedata r:id="rId482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>
                <wp:simplePos x="0" y="0"/>
                <wp:positionH relativeFrom="column">
                  <wp:posOffset>5666696</wp:posOffset>
                </wp:positionH>
                <wp:positionV relativeFrom="paragraph">
                  <wp:posOffset>29938</wp:posOffset>
                </wp:positionV>
                <wp:extent cx="29160" cy="122400"/>
                <wp:effectExtent l="19050" t="19050" r="28575" b="30480"/>
                <wp:wrapNone/>
                <wp:docPr id="1860" name="Ink 1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">
                      <w14:nvContentPartPr>
                        <w14:cNvContentPartPr/>
                      </w14:nvContentPartPr>
                      <w14:xfrm>
                        <a:off x="0" y="0"/>
                        <a:ext cx="2916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0" o:spid="_x0000_s1026" type="#_x0000_t75" style="position:absolute;margin-left:445.7pt;margin-top:1.85pt;width:3.4pt;height:10.75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">
                <v:imagedata r:id="rId484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>
                <wp:simplePos x="0" y="0"/>
                <wp:positionH relativeFrom="column">
                  <wp:posOffset>5528456</wp:posOffset>
                </wp:positionH>
                <wp:positionV relativeFrom="paragraph">
                  <wp:posOffset>1858</wp:posOffset>
                </wp:positionV>
                <wp:extent cx="134640" cy="165600"/>
                <wp:effectExtent l="38100" t="19050" r="36830" b="25400"/>
                <wp:wrapNone/>
                <wp:docPr id="1859" name="Ink 1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">
                      <w14:nvContentPartPr>
                        <w14:cNvContentPartPr/>
                      </w14:nvContentPartPr>
                      <w14:xfrm>
                        <a:off x="0" y="0"/>
                        <a:ext cx="13464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9" o:spid="_x0000_s1026" type="#_x0000_t75" style="position:absolute;margin-left:434.7pt;margin-top:-.3pt;width:11.8pt;height:14.15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">
                <v:imagedata r:id="rId486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>
                <wp:simplePos x="0" y="0"/>
                <wp:positionH relativeFrom="column">
                  <wp:posOffset>5356016</wp:posOffset>
                </wp:positionH>
                <wp:positionV relativeFrom="paragraph">
                  <wp:posOffset>-64022</wp:posOffset>
                </wp:positionV>
                <wp:extent cx="70200" cy="366840"/>
                <wp:effectExtent l="19050" t="19050" r="25400" b="33655"/>
                <wp:wrapNone/>
                <wp:docPr id="1858" name="Ink 1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">
                      <w14:nvContentPartPr>
                        <w14:cNvContentPartPr/>
                      </w14:nvContentPartPr>
                      <w14:xfrm>
                        <a:off x="0" y="0"/>
                        <a:ext cx="70200" cy="36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8" o:spid="_x0000_s1026" type="#_x0000_t75" style="position:absolute;margin-left:421.3pt;margin-top:-5.5pt;width:6.65pt;height:29.95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">
                <v:imagedata r:id="rId488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03328" behindDoc="0" locked="0" layoutInCell="1" allowOverlap="1">
                <wp:simplePos x="0" y="0"/>
                <wp:positionH relativeFrom="column">
                  <wp:posOffset>5291216</wp:posOffset>
                </wp:positionH>
                <wp:positionV relativeFrom="paragraph">
                  <wp:posOffset>12298</wp:posOffset>
                </wp:positionV>
                <wp:extent cx="219600" cy="168840"/>
                <wp:effectExtent l="38100" t="19050" r="9525" b="22225"/>
                <wp:wrapNone/>
                <wp:docPr id="1857" name="Ink 1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">
                      <w14:nvContentPartPr>
                        <w14:cNvContentPartPr/>
                      </w14:nvContentPartPr>
                      <w14:xfrm>
                        <a:off x="0" y="0"/>
                        <a:ext cx="21960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7" o:spid="_x0000_s1026" type="#_x0000_t75" style="position:absolute;margin-left:416.05pt;margin-top:.45pt;width:18.55pt;height:14.45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">
                <v:imagedata r:id="rId490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>
                <wp:simplePos x="0" y="0"/>
                <wp:positionH relativeFrom="column">
                  <wp:posOffset>5034176</wp:posOffset>
                </wp:positionH>
                <wp:positionV relativeFrom="paragraph">
                  <wp:posOffset>13738</wp:posOffset>
                </wp:positionV>
                <wp:extent cx="199080" cy="186840"/>
                <wp:effectExtent l="38100" t="38100" r="29845" b="41910"/>
                <wp:wrapNone/>
                <wp:docPr id="1855" name="Ink 1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">
                      <w14:nvContentPartPr>
                        <w14:cNvContentPartPr/>
                      </w14:nvContentPartPr>
                      <w14:xfrm>
                        <a:off x="0" y="0"/>
                        <a:ext cx="19908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5" o:spid="_x0000_s1026" type="#_x0000_t75" style="position:absolute;margin-left:395.95pt;margin-top:.5pt;width:16.9pt;height:16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">
                <v:imagedata r:id="rId492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00256" behindDoc="0" locked="0" layoutInCell="1" allowOverlap="1">
                <wp:simplePos x="0" y="0"/>
                <wp:positionH relativeFrom="column">
                  <wp:posOffset>4936976</wp:posOffset>
                </wp:positionH>
                <wp:positionV relativeFrom="paragraph">
                  <wp:posOffset>26698</wp:posOffset>
                </wp:positionV>
                <wp:extent cx="104400" cy="175320"/>
                <wp:effectExtent l="19050" t="38100" r="29210" b="34290"/>
                <wp:wrapNone/>
                <wp:docPr id="1854" name="Ink 1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">
                      <w14:nvContentPartPr>
                        <w14:cNvContentPartPr/>
                      </w14:nvContentPartPr>
                      <w14:xfrm>
                        <a:off x="0" y="0"/>
                        <a:ext cx="10440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4" o:spid="_x0000_s1026" type="#_x0000_t75" style="position:absolute;margin-left:388.1pt;margin-top:1.65pt;width:9.25pt;height:14.95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">
                <v:imagedata r:id="rId494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>
                <wp:simplePos x="0" y="0"/>
                <wp:positionH relativeFrom="column">
                  <wp:posOffset>4857056</wp:posOffset>
                </wp:positionH>
                <wp:positionV relativeFrom="paragraph">
                  <wp:posOffset>-8582</wp:posOffset>
                </wp:positionV>
                <wp:extent cx="60840" cy="189720"/>
                <wp:effectExtent l="38100" t="19050" r="34925" b="20320"/>
                <wp:wrapNone/>
                <wp:docPr id="1853" name="Ink 1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">
                      <w14:nvContentPartPr>
                        <w14:cNvContentPartPr/>
                      </w14:nvContentPartPr>
                      <w14:xfrm>
                        <a:off x="0" y="0"/>
                        <a:ext cx="6084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3" o:spid="_x0000_s1026" type="#_x0000_t75" style="position:absolute;margin-left:381.9pt;margin-top:-1.15pt;width:6.05pt;height:16.05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">
                <v:imagedata r:id="rId496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>
                <wp:simplePos x="0" y="0"/>
                <wp:positionH relativeFrom="column">
                  <wp:posOffset>4670936</wp:posOffset>
                </wp:positionH>
                <wp:positionV relativeFrom="paragraph">
                  <wp:posOffset>-132062</wp:posOffset>
                </wp:positionV>
                <wp:extent cx="146880" cy="377640"/>
                <wp:effectExtent l="38100" t="38100" r="43815" b="41910"/>
                <wp:wrapNone/>
                <wp:docPr id="1852" name="Ink 1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">
                      <w14:nvContentPartPr>
                        <w14:cNvContentPartPr/>
                      </w14:nvContentPartPr>
                      <w14:xfrm>
                        <a:off x="0" y="0"/>
                        <a:ext cx="146880" cy="37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2" o:spid="_x0000_s1026" type="#_x0000_t75" style="position:absolute;margin-left:367pt;margin-top:-11.1pt;width:13.05pt;height:31.15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">
                <v:imagedata r:id="rId498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>
                <wp:simplePos x="0" y="0"/>
                <wp:positionH relativeFrom="column">
                  <wp:posOffset>4533056</wp:posOffset>
                </wp:positionH>
                <wp:positionV relativeFrom="paragraph">
                  <wp:posOffset>85378</wp:posOffset>
                </wp:positionV>
                <wp:extent cx="48600" cy="139680"/>
                <wp:effectExtent l="19050" t="19050" r="27940" b="32385"/>
                <wp:wrapNone/>
                <wp:docPr id="1851" name="Ink 1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">
                      <w14:nvContentPartPr>
                        <w14:cNvContentPartPr/>
                      </w14:nvContentPartPr>
                      <w14:xfrm>
                        <a:off x="0" y="0"/>
                        <a:ext cx="4860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1" o:spid="_x0000_s1026" type="#_x0000_t75" style="position:absolute;margin-left:356.6pt;margin-top:6.35pt;width:4.75pt;height:11.9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">
                <v:imagedata r:id="rId500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>
                <wp:simplePos x="0" y="0"/>
                <wp:positionH relativeFrom="column">
                  <wp:posOffset>4374656</wp:posOffset>
                </wp:positionH>
                <wp:positionV relativeFrom="paragraph">
                  <wp:posOffset>-87422</wp:posOffset>
                </wp:positionV>
                <wp:extent cx="44280" cy="445680"/>
                <wp:effectExtent l="19050" t="19050" r="32385" b="31115"/>
                <wp:wrapNone/>
                <wp:docPr id="1850" name="Ink 1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">
                      <w14:nvContentPartPr>
                        <w14:cNvContentPartPr/>
                      </w14:nvContentPartPr>
                      <w14:xfrm>
                        <a:off x="0" y="0"/>
                        <a:ext cx="44280" cy="44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0" o:spid="_x0000_s1026" type="#_x0000_t75" style="position:absolute;margin-left:343.9pt;margin-top:-7.35pt;width:4.6pt;height:36.2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">
                <v:imagedata r:id="rId502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>
                <wp:simplePos x="0" y="0"/>
                <wp:positionH relativeFrom="column">
                  <wp:posOffset>4408856</wp:posOffset>
                </wp:positionH>
                <wp:positionV relativeFrom="paragraph">
                  <wp:posOffset>63778</wp:posOffset>
                </wp:positionV>
                <wp:extent cx="109440" cy="126000"/>
                <wp:effectExtent l="19050" t="19050" r="24130" b="26670"/>
                <wp:wrapNone/>
                <wp:docPr id="1849" name="Ink 1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">
                      <w14:nvContentPartPr>
                        <w14:cNvContentPartPr/>
                      </w14:nvContentPartPr>
                      <w14:xfrm>
                        <a:off x="0" y="0"/>
                        <a:ext cx="10944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9" o:spid="_x0000_s1026" type="#_x0000_t75" style="position:absolute;margin-left:346.8pt;margin-top:4.5pt;width:9.5pt;height:10.85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">
                <v:imagedata r:id="rId504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>
                <wp:simplePos x="0" y="0"/>
                <wp:positionH relativeFrom="column">
                  <wp:posOffset>4399136</wp:posOffset>
                </wp:positionH>
                <wp:positionV relativeFrom="paragraph">
                  <wp:posOffset>118498</wp:posOffset>
                </wp:positionV>
                <wp:extent cx="10800" cy="56520"/>
                <wp:effectExtent l="19050" t="19050" r="27305" b="19685"/>
                <wp:wrapNone/>
                <wp:docPr id="1848" name="Ink 1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">
                      <w14:nvContentPartPr>
                        <w14:cNvContentPartPr/>
                      </w14:nvContentPartPr>
                      <w14:xfrm>
                        <a:off x="0" y="0"/>
                        <a:ext cx="1080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8" o:spid="_x0000_s1026" type="#_x0000_t75" style="position:absolute;margin-left:346.05pt;margin-top:9pt;width:1.6pt;height:5.2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">
                <v:imagedata r:id="rId506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>
                <wp:simplePos x="0" y="0"/>
                <wp:positionH relativeFrom="column">
                  <wp:posOffset>3989456</wp:posOffset>
                </wp:positionH>
                <wp:positionV relativeFrom="paragraph">
                  <wp:posOffset>54058</wp:posOffset>
                </wp:positionV>
                <wp:extent cx="70200" cy="146160"/>
                <wp:effectExtent l="19050" t="38100" r="25400" b="25400"/>
                <wp:wrapNone/>
                <wp:docPr id="1847" name="Ink 1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">
                      <w14:nvContentPartPr>
                        <w14:cNvContentPartPr/>
                      </w14:nvContentPartPr>
                      <w14:xfrm>
                        <a:off x="0" y="0"/>
                        <a:ext cx="7020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7" o:spid="_x0000_s1026" type="#_x0000_t75" style="position:absolute;margin-left:313.85pt;margin-top:3.7pt;width:6.45pt;height:12.65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">
                <v:imagedata r:id="rId508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>
                <wp:simplePos x="0" y="0"/>
                <wp:positionH relativeFrom="column">
                  <wp:posOffset>3935816</wp:posOffset>
                </wp:positionH>
                <wp:positionV relativeFrom="paragraph">
                  <wp:posOffset>124258</wp:posOffset>
                </wp:positionV>
                <wp:extent cx="41760" cy="86760"/>
                <wp:effectExtent l="19050" t="19050" r="15875" b="27940"/>
                <wp:wrapNone/>
                <wp:docPr id="1846" name="Ink 1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">
                      <w14:nvContentPartPr>
                        <w14:cNvContentPartPr/>
                      </w14:nvContentPartPr>
                      <w14:xfrm>
                        <a:off x="0" y="0"/>
                        <a:ext cx="4176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6" o:spid="_x0000_s1026" type="#_x0000_t75" style="position:absolute;margin-left:309.55pt;margin-top:9.35pt;width:4.1pt;height:7.75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">
                <v:imagedata r:id="rId510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>
                <wp:simplePos x="0" y="0"/>
                <wp:positionH relativeFrom="column">
                  <wp:posOffset>3897296</wp:posOffset>
                </wp:positionH>
                <wp:positionV relativeFrom="paragraph">
                  <wp:posOffset>22018</wp:posOffset>
                </wp:positionV>
                <wp:extent cx="29160" cy="225000"/>
                <wp:effectExtent l="19050" t="19050" r="28575" b="22860"/>
                <wp:wrapNone/>
                <wp:docPr id="1845" name="Ink 1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">
                      <w14:nvContentPartPr>
                        <w14:cNvContentPartPr/>
                      </w14:nvContentPartPr>
                      <w14:xfrm>
                        <a:off x="0" y="0"/>
                        <a:ext cx="29160" cy="22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5" o:spid="_x0000_s1026" type="#_x0000_t75" style="position:absolute;margin-left:306.35pt;margin-top:1.3pt;width:3.15pt;height:18.5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">
                <v:imagedata r:id="rId512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>
                <wp:simplePos x="0" y="0"/>
                <wp:positionH relativeFrom="column">
                  <wp:posOffset>3785696</wp:posOffset>
                </wp:positionH>
                <wp:positionV relativeFrom="paragraph">
                  <wp:posOffset>-89222</wp:posOffset>
                </wp:positionV>
                <wp:extent cx="93240" cy="280800"/>
                <wp:effectExtent l="19050" t="19050" r="21590" b="24130"/>
                <wp:wrapNone/>
                <wp:docPr id="1844" name="Ink 1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">
                      <w14:nvContentPartPr>
                        <w14:cNvContentPartPr/>
                      </w14:nvContentPartPr>
                      <w14:xfrm>
                        <a:off x="0" y="0"/>
                        <a:ext cx="93240" cy="28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4" o:spid="_x0000_s1026" type="#_x0000_t75" style="position:absolute;margin-left:297.6pt;margin-top:-7.6pt;width:8.4pt;height:23.15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">
                <v:imagedata r:id="rId514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>
                <wp:simplePos x="0" y="0"/>
                <wp:positionH relativeFrom="column">
                  <wp:posOffset>3647816</wp:posOffset>
                </wp:positionH>
                <wp:positionV relativeFrom="paragraph">
                  <wp:posOffset>28858</wp:posOffset>
                </wp:positionV>
                <wp:extent cx="93600" cy="208800"/>
                <wp:effectExtent l="19050" t="19050" r="20955" b="20320"/>
                <wp:wrapNone/>
                <wp:docPr id="1843" name="Ink 1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">
                      <w14:nvContentPartPr>
                        <w14:cNvContentPartPr/>
                      </w14:nvContentPartPr>
                      <w14:xfrm>
                        <a:off x="0" y="0"/>
                        <a:ext cx="93600" cy="20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3" o:spid="_x0000_s1026" type="#_x0000_t75" style="position:absolute;margin-left:286.7pt;margin-top:1.9pt;width:8.45pt;height:17.45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">
                <v:imagedata r:id="rId516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>
                <wp:simplePos x="0" y="0"/>
                <wp:positionH relativeFrom="column">
                  <wp:posOffset>3363776</wp:posOffset>
                </wp:positionH>
                <wp:positionV relativeFrom="paragraph">
                  <wp:posOffset>45058</wp:posOffset>
                </wp:positionV>
                <wp:extent cx="236520" cy="299520"/>
                <wp:effectExtent l="38100" t="38100" r="30480" b="24765"/>
                <wp:wrapNone/>
                <wp:docPr id="1842" name="Ink 1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">
                      <w14:nvContentPartPr>
                        <w14:cNvContentPartPr/>
                      </w14:nvContentPartPr>
                      <w14:xfrm>
                        <a:off x="0" y="0"/>
                        <a:ext cx="236520" cy="29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2" o:spid="_x0000_s1026" type="#_x0000_t75" style="position:absolute;margin-left:264.3pt;margin-top:2.95pt;width:19.8pt;height:24.8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">
                <v:imagedata r:id="rId518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>
                <wp:simplePos x="0" y="0"/>
                <wp:positionH relativeFrom="column">
                  <wp:posOffset>2831696</wp:posOffset>
                </wp:positionH>
                <wp:positionV relativeFrom="paragraph">
                  <wp:posOffset>78538</wp:posOffset>
                </wp:positionV>
                <wp:extent cx="264600" cy="168840"/>
                <wp:effectExtent l="19050" t="38100" r="21590" b="22225"/>
                <wp:wrapNone/>
                <wp:docPr id="1841" name="Ink 1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">
                      <w14:nvContentPartPr>
                        <w14:cNvContentPartPr/>
                      </w14:nvContentPartPr>
                      <w14:xfrm>
                        <a:off x="0" y="0"/>
                        <a:ext cx="26460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1" o:spid="_x0000_s1026" type="#_x0000_t75" style="position:absolute;margin-left:222.65pt;margin-top:5.65pt;width:21.75pt;height:14.5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">
                <v:imagedata r:id="rId520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>
                <wp:simplePos x="0" y="0"/>
                <wp:positionH relativeFrom="column">
                  <wp:posOffset>2675456</wp:posOffset>
                </wp:positionH>
                <wp:positionV relativeFrom="paragraph">
                  <wp:posOffset>82498</wp:posOffset>
                </wp:positionV>
                <wp:extent cx="155520" cy="204480"/>
                <wp:effectExtent l="19050" t="19050" r="16510" b="24130"/>
                <wp:wrapNone/>
                <wp:docPr id="1840" name="Ink 1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">
                      <w14:nvContentPartPr>
                        <w14:cNvContentPartPr/>
                      </w14:nvContentPartPr>
                      <w14:xfrm>
                        <a:off x="0" y="0"/>
                        <a:ext cx="15552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0" o:spid="_x0000_s1026" type="#_x0000_t75" style="position:absolute;margin-left:210.3pt;margin-top:5.95pt;width:13.1pt;height:17.15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">
                <v:imagedata r:id="rId522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>
                <wp:simplePos x="0" y="0"/>
                <wp:positionH relativeFrom="column">
                  <wp:posOffset>2336336</wp:posOffset>
                </wp:positionH>
                <wp:positionV relativeFrom="paragraph">
                  <wp:posOffset>106978</wp:posOffset>
                </wp:positionV>
                <wp:extent cx="204120" cy="122760"/>
                <wp:effectExtent l="19050" t="38100" r="24765" b="29845"/>
                <wp:wrapNone/>
                <wp:docPr id="1839" name="Ink 1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">
                      <w14:nvContentPartPr>
                        <w14:cNvContentPartPr/>
                      </w14:nvContentPartPr>
                      <w14:xfrm>
                        <a:off x="0" y="0"/>
                        <a:ext cx="20412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9" o:spid="_x0000_s1026" type="#_x0000_t75" style="position:absolute;margin-left:183.55pt;margin-top:7.8pt;width:17.05pt;height:10.9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">
                <v:imagedata r:id="rId524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>
                <wp:simplePos x="0" y="0"/>
                <wp:positionH relativeFrom="column">
                  <wp:posOffset>2202056</wp:posOffset>
                </wp:positionH>
                <wp:positionV relativeFrom="paragraph">
                  <wp:posOffset>95098</wp:posOffset>
                </wp:positionV>
                <wp:extent cx="90000" cy="130320"/>
                <wp:effectExtent l="19050" t="19050" r="24765" b="22225"/>
                <wp:wrapNone/>
                <wp:docPr id="1838" name="Ink 1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">
                      <w14:nvContentPartPr>
                        <w14:cNvContentPartPr/>
                      </w14:nvContentPartPr>
                      <w14:xfrm>
                        <a:off x="0" y="0"/>
                        <a:ext cx="9000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8" o:spid="_x0000_s1026" type="#_x0000_t75" style="position:absolute;margin-left:172.8pt;margin-top:7pt;width:8.25pt;height:11.3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">
                <v:imagedata r:id="rId526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>
                <wp:simplePos x="0" y="0"/>
                <wp:positionH relativeFrom="column">
                  <wp:posOffset>1981016</wp:posOffset>
                </wp:positionH>
                <wp:positionV relativeFrom="paragraph">
                  <wp:posOffset>101938</wp:posOffset>
                </wp:positionV>
                <wp:extent cx="142920" cy="137520"/>
                <wp:effectExtent l="19050" t="19050" r="28575" b="34290"/>
                <wp:wrapNone/>
                <wp:docPr id="1837" name="Ink 1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">
                      <w14:nvContentPartPr>
                        <w14:cNvContentPartPr/>
                      </w14:nvContentPartPr>
                      <w14:xfrm>
                        <a:off x="0" y="0"/>
                        <a:ext cx="14292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7" o:spid="_x0000_s1026" type="#_x0000_t75" style="position:absolute;margin-left:155.5pt;margin-top:7.6pt;width:12.15pt;height:11.8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">
                <v:imagedata r:id="rId528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>
                <wp:simplePos x="0" y="0"/>
                <wp:positionH relativeFrom="column">
                  <wp:posOffset>1971656</wp:posOffset>
                </wp:positionH>
                <wp:positionV relativeFrom="paragraph">
                  <wp:posOffset>36058</wp:posOffset>
                </wp:positionV>
                <wp:extent cx="28800" cy="229680"/>
                <wp:effectExtent l="19050" t="19050" r="28575" b="18415"/>
                <wp:wrapNone/>
                <wp:docPr id="1836" name="Ink 1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">
                      <w14:nvContentPartPr>
                        <w14:cNvContentPartPr/>
                      </w14:nvContentPartPr>
                      <w14:xfrm>
                        <a:off x="0" y="0"/>
                        <a:ext cx="28800" cy="22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6" o:spid="_x0000_s1026" type="#_x0000_t75" style="position:absolute;margin-left:154.8pt;margin-top:2.35pt;width:3.2pt;height:19.15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">
                <v:imagedata r:id="rId530" o:title=""/>
              </v:shape>
            </w:pict>
          </mc:Fallback>
        </mc:AlternateContent>
      </w:r>
    </w:p>
    <w:p w:rsidR="00C023C3" w:rsidRPr="004A71D5" w:rsidRDefault="00744FE7" w:rsidP="00502726">
      <w:pPr>
        <w:rPr>
          <w:b/>
          <w:sz w:val="28"/>
          <w:szCs w:val="28"/>
          <w:lang w:val="el-GR"/>
        </w:rPr>
      </w:pPr>
      <w:r>
        <w:rPr>
          <w:b/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42240" behindDoc="0" locked="0" layoutInCell="1" allowOverlap="1">
                <wp:simplePos x="0" y="0"/>
                <wp:positionH relativeFrom="column">
                  <wp:posOffset>6096896</wp:posOffset>
                </wp:positionH>
                <wp:positionV relativeFrom="paragraph">
                  <wp:posOffset>76858</wp:posOffset>
                </wp:positionV>
                <wp:extent cx="50760" cy="184320"/>
                <wp:effectExtent l="38100" t="38100" r="45085" b="25400"/>
                <wp:wrapNone/>
                <wp:docPr id="1895" name="Ink 1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">
                      <w14:nvContentPartPr>
                        <w14:cNvContentPartPr/>
                      </w14:nvContentPartPr>
                      <w14:xfrm>
                        <a:off x="0" y="0"/>
                        <a:ext cx="5076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5" o:spid="_x0000_s1026" type="#_x0000_t75" style="position:absolute;margin-left:479.35pt;margin-top:5.4pt;width:5.5pt;height:15.8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">
                <v:imagedata r:id="rId532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>
                <wp:simplePos x="0" y="0"/>
                <wp:positionH relativeFrom="column">
                  <wp:posOffset>5871896</wp:posOffset>
                </wp:positionH>
                <wp:positionV relativeFrom="paragraph">
                  <wp:posOffset>62458</wp:posOffset>
                </wp:positionV>
                <wp:extent cx="135720" cy="178200"/>
                <wp:effectExtent l="38100" t="38100" r="36195" b="31750"/>
                <wp:wrapNone/>
                <wp:docPr id="1894" name="Ink 1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">
                      <w14:nvContentPartPr>
                        <w14:cNvContentPartPr/>
                      </w14:nvContentPartPr>
                      <w14:xfrm>
                        <a:off x="0" y="0"/>
                        <a:ext cx="13572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4" o:spid="_x0000_s1026" type="#_x0000_t75" style="position:absolute;margin-left:461.65pt;margin-top:4.3pt;width:12pt;height:15.25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">
                <v:imagedata r:id="rId534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>
                <wp:simplePos x="0" y="0"/>
                <wp:positionH relativeFrom="column">
                  <wp:posOffset>5748056</wp:posOffset>
                </wp:positionH>
                <wp:positionV relativeFrom="paragraph">
                  <wp:posOffset>-76502</wp:posOffset>
                </wp:positionV>
                <wp:extent cx="125280" cy="355320"/>
                <wp:effectExtent l="38100" t="38100" r="27305" b="26035"/>
                <wp:wrapNone/>
                <wp:docPr id="1893" name="Ink 1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">
                      <w14:nvContentPartPr>
                        <w14:cNvContentPartPr/>
                      </w14:nvContentPartPr>
                      <w14:xfrm>
                        <a:off x="0" y="0"/>
                        <a:ext cx="125280" cy="35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3" o:spid="_x0000_s1026" type="#_x0000_t75" style="position:absolute;margin-left:452pt;margin-top:-6.6pt;width:11.1pt;height:29.3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">
                <v:imagedata r:id="rId536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>
                <wp:simplePos x="0" y="0"/>
                <wp:positionH relativeFrom="column">
                  <wp:posOffset>5660216</wp:posOffset>
                </wp:positionH>
                <wp:positionV relativeFrom="paragraph">
                  <wp:posOffset>16018</wp:posOffset>
                </wp:positionV>
                <wp:extent cx="12240" cy="8640"/>
                <wp:effectExtent l="19050" t="19050" r="26035" b="29845"/>
                <wp:wrapNone/>
                <wp:docPr id="1892" name="Ink 1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">
                      <w14:nvContentPartPr>
                        <w14:cNvContentPartPr/>
                      </w14:nvContentPartPr>
                      <w14:xfrm>
                        <a:off x="0" y="0"/>
                        <a:ext cx="122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2" o:spid="_x0000_s1026" type="#_x0000_t75" style="position:absolute;margin-left:445.15pt;margin-top:.65pt;width:2pt;height:1.9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">
                <v:imagedata r:id="rId538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>
                <wp:simplePos x="0" y="0"/>
                <wp:positionH relativeFrom="column">
                  <wp:posOffset>5644376</wp:posOffset>
                </wp:positionH>
                <wp:positionV relativeFrom="paragraph">
                  <wp:posOffset>85138</wp:posOffset>
                </wp:positionV>
                <wp:extent cx="115200" cy="138960"/>
                <wp:effectExtent l="38100" t="38100" r="18415" b="33020"/>
                <wp:wrapNone/>
                <wp:docPr id="1891" name="Ink 1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">
                      <w14:nvContentPartPr>
                        <w14:cNvContentPartPr/>
                      </w14:nvContentPartPr>
                      <w14:xfrm>
                        <a:off x="0" y="0"/>
                        <a:ext cx="11520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1" o:spid="_x0000_s1026" type="#_x0000_t75" style="position:absolute;margin-left:443.75pt;margin-top:6.2pt;width:10.3pt;height:12.15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">
                <v:imagedata r:id="rId540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>
                <wp:simplePos x="0" y="0"/>
                <wp:positionH relativeFrom="column">
                  <wp:posOffset>5465456</wp:posOffset>
                </wp:positionH>
                <wp:positionV relativeFrom="paragraph">
                  <wp:posOffset>76138</wp:posOffset>
                </wp:positionV>
                <wp:extent cx="166320" cy="276480"/>
                <wp:effectExtent l="38100" t="38100" r="43815" b="28575"/>
                <wp:wrapNone/>
                <wp:docPr id="1890" name="Ink 1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">
                      <w14:nvContentPartPr>
                        <w14:cNvContentPartPr/>
                      </w14:nvContentPartPr>
                      <w14:xfrm>
                        <a:off x="0" y="0"/>
                        <a:ext cx="166320" cy="27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0" o:spid="_x0000_s1026" type="#_x0000_t75" style="position:absolute;margin-left:429.65pt;margin-top:5.45pt;width:14.55pt;height:22.95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">
                <v:imagedata r:id="rId542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>
                <wp:simplePos x="0" y="0"/>
                <wp:positionH relativeFrom="column">
                  <wp:posOffset>5182136</wp:posOffset>
                </wp:positionH>
                <wp:positionV relativeFrom="paragraph">
                  <wp:posOffset>90178</wp:posOffset>
                </wp:positionV>
                <wp:extent cx="81720" cy="169560"/>
                <wp:effectExtent l="38100" t="38100" r="33020" b="40005"/>
                <wp:wrapNone/>
                <wp:docPr id="1888" name="Ink 1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">
                      <w14:nvContentPartPr>
                        <w14:cNvContentPartPr/>
                      </w14:nvContentPartPr>
                      <w14:xfrm>
                        <a:off x="0" y="0"/>
                        <a:ext cx="8172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8" o:spid="_x0000_s1026" type="#_x0000_t75" style="position:absolute;margin-left:407.25pt;margin-top:6.35pt;width:8.05pt;height:14.7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">
                <v:imagedata r:id="rId544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>
                <wp:simplePos x="0" y="0"/>
                <wp:positionH relativeFrom="column">
                  <wp:posOffset>5066936</wp:posOffset>
                </wp:positionH>
                <wp:positionV relativeFrom="paragraph">
                  <wp:posOffset>82978</wp:posOffset>
                </wp:positionV>
                <wp:extent cx="106200" cy="150480"/>
                <wp:effectExtent l="19050" t="38100" r="27305" b="40640"/>
                <wp:wrapNone/>
                <wp:docPr id="1887" name="Ink 1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">
                      <w14:nvContentPartPr>
                        <w14:cNvContentPartPr/>
                      </w14:nvContentPartPr>
                      <w14:xfrm>
                        <a:off x="0" y="0"/>
                        <a:ext cx="10620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7" o:spid="_x0000_s1026" type="#_x0000_t75" style="position:absolute;margin-left:398.35pt;margin-top:5.85pt;width:9.6pt;height:13.2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">
                <v:imagedata r:id="rId546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33024" behindDoc="0" locked="0" layoutInCell="1" allowOverlap="1">
                <wp:simplePos x="0" y="0"/>
                <wp:positionH relativeFrom="column">
                  <wp:posOffset>4730336</wp:posOffset>
                </wp:positionH>
                <wp:positionV relativeFrom="paragraph">
                  <wp:posOffset>173338</wp:posOffset>
                </wp:positionV>
                <wp:extent cx="43560" cy="17640"/>
                <wp:effectExtent l="38100" t="38100" r="33020" b="20955"/>
                <wp:wrapNone/>
                <wp:docPr id="1886" name="Ink 1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">
                      <w14:nvContentPartPr>
                        <w14:cNvContentPartPr/>
                      </w14:nvContentPartPr>
                      <w14:xfrm>
                        <a:off x="0" y="0"/>
                        <a:ext cx="4356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6" o:spid="_x0000_s1026" type="#_x0000_t75" style="position:absolute;margin-left:371.85pt;margin-top:13.1pt;width:4.7pt;height:2.6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">
                <v:imagedata r:id="rId548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>
                <wp:simplePos x="0" y="0"/>
                <wp:positionH relativeFrom="column">
                  <wp:posOffset>4732856</wp:posOffset>
                </wp:positionH>
                <wp:positionV relativeFrom="paragraph">
                  <wp:posOffset>113218</wp:posOffset>
                </wp:positionV>
                <wp:extent cx="15840" cy="146520"/>
                <wp:effectExtent l="38100" t="38100" r="22860" b="25400"/>
                <wp:wrapNone/>
                <wp:docPr id="1885" name="Ink 1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">
                      <w14:nvContentPartPr>
                        <w14:cNvContentPartPr/>
                      </w14:nvContentPartPr>
                      <w14:xfrm>
                        <a:off x="0" y="0"/>
                        <a:ext cx="1584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5" o:spid="_x0000_s1026" type="#_x0000_t75" style="position:absolute;margin-left:371.9pt;margin-top:8.35pt;width:2.55pt;height:12.7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">
                <v:imagedata r:id="rId550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>
                <wp:simplePos x="0" y="0"/>
                <wp:positionH relativeFrom="column">
                  <wp:posOffset>4533416</wp:posOffset>
                </wp:positionH>
                <wp:positionV relativeFrom="paragraph">
                  <wp:posOffset>-44102</wp:posOffset>
                </wp:positionV>
                <wp:extent cx="61560" cy="469440"/>
                <wp:effectExtent l="38100" t="38100" r="34290" b="26035"/>
                <wp:wrapNone/>
                <wp:docPr id="1884" name="Ink 1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">
                      <w14:nvContentPartPr>
                        <w14:cNvContentPartPr/>
                      </w14:nvContentPartPr>
                      <w14:xfrm>
                        <a:off x="0" y="0"/>
                        <a:ext cx="61560" cy="46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4" o:spid="_x0000_s1026" type="#_x0000_t75" style="position:absolute;margin-left:356.25pt;margin-top:-4.05pt;width:6.2pt;height:38.3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">
                <v:imagedata r:id="rId552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>
                <wp:simplePos x="0" y="0"/>
                <wp:positionH relativeFrom="column">
                  <wp:posOffset>4559696</wp:posOffset>
                </wp:positionH>
                <wp:positionV relativeFrom="paragraph">
                  <wp:posOffset>90898</wp:posOffset>
                </wp:positionV>
                <wp:extent cx="117360" cy="106920"/>
                <wp:effectExtent l="38100" t="38100" r="35560" b="26670"/>
                <wp:wrapNone/>
                <wp:docPr id="1883" name="Ink 1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">
                      <w14:nvContentPartPr>
                        <w14:cNvContentPartPr/>
                      </w14:nvContentPartPr>
                      <w14:xfrm>
                        <a:off x="0" y="0"/>
                        <a:ext cx="11736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3" o:spid="_x0000_s1026" type="#_x0000_t75" style="position:absolute;margin-left:358.25pt;margin-top:6.35pt;width:10.7pt;height:9.8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">
                <v:imagedata r:id="rId554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>
                <wp:simplePos x="0" y="0"/>
                <wp:positionH relativeFrom="column">
                  <wp:posOffset>4231736</wp:posOffset>
                </wp:positionH>
                <wp:positionV relativeFrom="paragraph">
                  <wp:posOffset>158578</wp:posOffset>
                </wp:positionV>
                <wp:extent cx="116280" cy="132480"/>
                <wp:effectExtent l="38100" t="38100" r="0" b="39370"/>
                <wp:wrapNone/>
                <wp:docPr id="1882" name="Ink 1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">
                      <w14:nvContentPartPr>
                        <w14:cNvContentPartPr/>
                      </w14:nvContentPartPr>
                      <w14:xfrm>
                        <a:off x="0" y="0"/>
                        <a:ext cx="11628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2" o:spid="_x0000_s1026" type="#_x0000_t75" style="position:absolute;margin-left:332.6pt;margin-top:12pt;width:10.45pt;height:11.7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">
                <v:imagedata r:id="rId556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>
                <wp:simplePos x="0" y="0"/>
                <wp:positionH relativeFrom="column">
                  <wp:posOffset>4022936</wp:posOffset>
                </wp:positionH>
                <wp:positionV relativeFrom="paragraph">
                  <wp:posOffset>16738</wp:posOffset>
                </wp:positionV>
                <wp:extent cx="131400" cy="409320"/>
                <wp:effectExtent l="38100" t="38100" r="21590" b="29210"/>
                <wp:wrapNone/>
                <wp:docPr id="1881" name="Ink 1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">
                      <w14:nvContentPartPr>
                        <w14:cNvContentPartPr/>
                      </w14:nvContentPartPr>
                      <w14:xfrm>
                        <a:off x="0" y="0"/>
                        <a:ext cx="131400" cy="40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1" o:spid="_x0000_s1026" type="#_x0000_t75" style="position:absolute;margin-left:316.2pt;margin-top:.75pt;width:11.6pt;height:33.5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">
                <v:imagedata r:id="rId558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>
                <wp:simplePos x="0" y="0"/>
                <wp:positionH relativeFrom="column">
                  <wp:posOffset>3851576</wp:posOffset>
                </wp:positionH>
                <wp:positionV relativeFrom="paragraph">
                  <wp:posOffset>121858</wp:posOffset>
                </wp:positionV>
                <wp:extent cx="354600" cy="160560"/>
                <wp:effectExtent l="19050" t="38100" r="26670" b="30480"/>
                <wp:wrapNone/>
                <wp:docPr id="1880" name="Ink 1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">
                      <w14:nvContentPartPr>
                        <w14:cNvContentPartPr/>
                      </w14:nvContentPartPr>
                      <w14:xfrm>
                        <a:off x="0" y="0"/>
                        <a:ext cx="35460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0" o:spid="_x0000_s1026" type="#_x0000_t75" style="position:absolute;margin-left:302.8pt;margin-top:9.05pt;width:28.95pt;height:13.95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">
                <v:imagedata r:id="rId560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>
                <wp:simplePos x="0" y="0"/>
                <wp:positionH relativeFrom="column">
                  <wp:posOffset>3634856</wp:posOffset>
                </wp:positionH>
                <wp:positionV relativeFrom="paragraph">
                  <wp:posOffset>-43742</wp:posOffset>
                </wp:positionV>
                <wp:extent cx="182520" cy="298080"/>
                <wp:effectExtent l="38100" t="38100" r="27305" b="45085"/>
                <wp:wrapNone/>
                <wp:docPr id="1879" name="Ink 1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">
                      <w14:nvContentPartPr>
                        <w14:cNvContentPartPr/>
                      </w14:nvContentPartPr>
                      <w14:xfrm>
                        <a:off x="0" y="0"/>
                        <a:ext cx="182520" cy="29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9" o:spid="_x0000_s1026" type="#_x0000_t75" style="position:absolute;margin-left:285.6pt;margin-top:-4.05pt;width:15.8pt;height:24.9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">
                <v:imagedata r:id="rId562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>
                <wp:simplePos x="0" y="0"/>
                <wp:positionH relativeFrom="column">
                  <wp:posOffset>3485456</wp:posOffset>
                </wp:positionH>
                <wp:positionV relativeFrom="paragraph">
                  <wp:posOffset>118258</wp:posOffset>
                </wp:positionV>
                <wp:extent cx="189720" cy="128160"/>
                <wp:effectExtent l="38100" t="38100" r="20320" b="24765"/>
                <wp:wrapNone/>
                <wp:docPr id="1878" name="Ink 1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">
                      <w14:nvContentPartPr>
                        <w14:cNvContentPartPr/>
                      </w14:nvContentPartPr>
                      <w14:xfrm>
                        <a:off x="0" y="0"/>
                        <a:ext cx="18972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8" o:spid="_x0000_s1026" type="#_x0000_t75" style="position:absolute;margin-left:273.9pt;margin-top:8.75pt;width:16.15pt;height:11.4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">
                <v:imagedata r:id="rId564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>
                <wp:simplePos x="0" y="0"/>
                <wp:positionH relativeFrom="column">
                  <wp:posOffset>3491936</wp:posOffset>
                </wp:positionH>
                <wp:positionV relativeFrom="paragraph">
                  <wp:posOffset>148858</wp:posOffset>
                </wp:positionV>
                <wp:extent cx="72720" cy="80640"/>
                <wp:effectExtent l="19050" t="19050" r="22860" b="34290"/>
                <wp:wrapNone/>
                <wp:docPr id="1877" name="Ink 1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">
                      <w14:nvContentPartPr>
                        <w14:cNvContentPartPr/>
                      </w14:nvContentPartPr>
                      <w14:xfrm>
                        <a:off x="0" y="0"/>
                        <a:ext cx="7272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7" o:spid="_x0000_s1026" type="#_x0000_t75" style="position:absolute;margin-left:274.45pt;margin-top:11.2pt;width:6.75pt;height:7.35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">
                <v:imagedata r:id="rId566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>
                <wp:simplePos x="0" y="0"/>
                <wp:positionH relativeFrom="column">
                  <wp:posOffset>3214736</wp:posOffset>
                </wp:positionH>
                <wp:positionV relativeFrom="paragraph">
                  <wp:posOffset>142018</wp:posOffset>
                </wp:positionV>
                <wp:extent cx="272520" cy="134640"/>
                <wp:effectExtent l="38100" t="38100" r="32385" b="36830"/>
                <wp:wrapNone/>
                <wp:docPr id="1876" name="Ink 1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">
                      <w14:nvContentPartPr>
                        <w14:cNvContentPartPr/>
                      </w14:nvContentPartPr>
                      <w14:xfrm>
                        <a:off x="0" y="0"/>
                        <a:ext cx="27252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6" o:spid="_x0000_s1026" type="#_x0000_t75" style="position:absolute;margin-left:252.7pt;margin-top:10.45pt;width:22.65pt;height:12.1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">
                <v:imagedata r:id="rId568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>
                <wp:simplePos x="0" y="0"/>
                <wp:positionH relativeFrom="column">
                  <wp:posOffset>3010616</wp:posOffset>
                </wp:positionH>
                <wp:positionV relativeFrom="paragraph">
                  <wp:posOffset>117898</wp:posOffset>
                </wp:positionV>
                <wp:extent cx="144360" cy="149760"/>
                <wp:effectExtent l="38100" t="38100" r="27305" b="41275"/>
                <wp:wrapNone/>
                <wp:docPr id="1875" name="Ink 1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">
                      <w14:nvContentPartPr>
                        <w14:cNvContentPartPr/>
                      </w14:nvContentPartPr>
                      <w14:xfrm>
                        <a:off x="0" y="0"/>
                        <a:ext cx="14436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5" o:spid="_x0000_s1026" type="#_x0000_t75" style="position:absolute;margin-left:236.3pt;margin-top:8.55pt;width:12.75pt;height:13.25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">
                <v:imagedata r:id="rId570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>
                <wp:simplePos x="0" y="0"/>
                <wp:positionH relativeFrom="column">
                  <wp:posOffset>2719736</wp:posOffset>
                </wp:positionH>
                <wp:positionV relativeFrom="paragraph">
                  <wp:posOffset>134458</wp:posOffset>
                </wp:positionV>
                <wp:extent cx="88560" cy="150120"/>
                <wp:effectExtent l="38100" t="38100" r="45085" b="40640"/>
                <wp:wrapNone/>
                <wp:docPr id="1874" name="Ink 1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">
                      <w14:nvContentPartPr>
                        <w14:cNvContentPartPr/>
                      </w14:nvContentPartPr>
                      <w14:xfrm>
                        <a:off x="0" y="0"/>
                        <a:ext cx="8856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4" o:spid="_x0000_s1026" type="#_x0000_t75" style="position:absolute;margin-left:213.45pt;margin-top:9.75pt;width:8.5pt;height:13.35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">
                <v:imagedata r:id="rId572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>
                <wp:simplePos x="0" y="0"/>
                <wp:positionH relativeFrom="column">
                  <wp:posOffset>2631896</wp:posOffset>
                </wp:positionH>
                <wp:positionV relativeFrom="paragraph">
                  <wp:posOffset>135898</wp:posOffset>
                </wp:positionV>
                <wp:extent cx="86040" cy="161640"/>
                <wp:effectExtent l="19050" t="19050" r="28575" b="29210"/>
                <wp:wrapNone/>
                <wp:docPr id="1873" name="Ink 1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">
                      <w14:nvContentPartPr>
                        <w14:cNvContentPartPr/>
                      </w14:nvContentPartPr>
                      <w14:xfrm>
                        <a:off x="0" y="0"/>
                        <a:ext cx="8604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3" o:spid="_x0000_s1026" type="#_x0000_t75" style="position:absolute;margin-left:206.8pt;margin-top:10.25pt;width:7.7pt;height:13.85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">
                <v:imagedata r:id="rId574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>
                <wp:simplePos x="0" y="0"/>
                <wp:positionH relativeFrom="column">
                  <wp:posOffset>2475296</wp:posOffset>
                </wp:positionH>
                <wp:positionV relativeFrom="paragraph">
                  <wp:posOffset>-57422</wp:posOffset>
                </wp:positionV>
                <wp:extent cx="89280" cy="344880"/>
                <wp:effectExtent l="38100" t="38100" r="44450" b="36195"/>
                <wp:wrapNone/>
                <wp:docPr id="1872" name="Ink 1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">
                      <w14:nvContentPartPr>
                        <w14:cNvContentPartPr/>
                      </w14:nvContentPartPr>
                      <w14:xfrm>
                        <a:off x="0" y="0"/>
                        <a:ext cx="89280" cy="34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2" o:spid="_x0000_s1026" type="#_x0000_t75" style="position:absolute;margin-left:194.1pt;margin-top:-5.3pt;width:8.6pt;height:28.55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">
                <v:imagedata r:id="rId576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>
                <wp:simplePos x="0" y="0"/>
                <wp:positionH relativeFrom="column">
                  <wp:posOffset>2350016</wp:posOffset>
                </wp:positionH>
                <wp:positionV relativeFrom="paragraph">
                  <wp:posOffset>55618</wp:posOffset>
                </wp:positionV>
                <wp:extent cx="14400" cy="9360"/>
                <wp:effectExtent l="38100" t="38100" r="24130" b="29210"/>
                <wp:wrapNone/>
                <wp:docPr id="1871" name="Ink 1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">
                      <w14:nvContentPartPr>
                        <w14:cNvContentPartPr/>
                      </w14:nvContentPartPr>
                      <w14:xfrm>
                        <a:off x="0" y="0"/>
                        <a:ext cx="144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1" o:spid="_x0000_s1026" type="#_x0000_t75" style="position:absolute;margin-left:184.35pt;margin-top:3.7pt;width:2.5pt;height:2.1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">
                <v:imagedata r:id="rId578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>
                <wp:simplePos x="0" y="0"/>
                <wp:positionH relativeFrom="column">
                  <wp:posOffset>2412656</wp:posOffset>
                </wp:positionH>
                <wp:positionV relativeFrom="paragraph">
                  <wp:posOffset>184498</wp:posOffset>
                </wp:positionV>
                <wp:extent cx="30600" cy="105840"/>
                <wp:effectExtent l="19050" t="19050" r="26670" b="27940"/>
                <wp:wrapNone/>
                <wp:docPr id="1870" name="Ink 1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">
                      <w14:nvContentPartPr>
                        <w14:cNvContentPartPr/>
                      </w14:nvContentPartPr>
                      <w14:xfrm>
                        <a:off x="0" y="0"/>
                        <a:ext cx="3060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0" o:spid="_x0000_s1026" type="#_x0000_t75" style="position:absolute;margin-left:189.45pt;margin-top:14.05pt;width:3.45pt;height:9.45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">
                <v:imagedata r:id="rId580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>
                <wp:simplePos x="0" y="0"/>
                <wp:positionH relativeFrom="column">
                  <wp:posOffset>1981016</wp:posOffset>
                </wp:positionH>
                <wp:positionV relativeFrom="paragraph">
                  <wp:posOffset>100978</wp:posOffset>
                </wp:positionV>
                <wp:extent cx="199440" cy="153360"/>
                <wp:effectExtent l="38100" t="38100" r="29210" b="37465"/>
                <wp:wrapNone/>
                <wp:docPr id="1869" name="Ink 1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">
                      <w14:nvContentPartPr>
                        <w14:cNvContentPartPr/>
                      </w14:nvContentPartPr>
                      <w14:xfrm>
                        <a:off x="0" y="0"/>
                        <a:ext cx="19944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9" o:spid="_x0000_s1026" type="#_x0000_t75" style="position:absolute;margin-left:155.45pt;margin-top:7.2pt;width:17pt;height:13.55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">
                <v:imagedata r:id="rId582" o:title=""/>
              </v:shape>
            </w:pict>
          </mc:Fallback>
        </mc:AlternateContent>
      </w:r>
      <w:r>
        <w:rPr>
          <w:b/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>
                <wp:simplePos x="0" y="0"/>
                <wp:positionH relativeFrom="column">
                  <wp:posOffset>2015576</wp:posOffset>
                </wp:positionH>
                <wp:positionV relativeFrom="paragraph">
                  <wp:posOffset>137698</wp:posOffset>
                </wp:positionV>
                <wp:extent cx="31320" cy="119880"/>
                <wp:effectExtent l="38100" t="19050" r="26035" b="33020"/>
                <wp:wrapNone/>
                <wp:docPr id="1868" name="Ink 1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">
                      <w14:nvContentPartPr>
                        <w14:cNvContentPartPr/>
                      </w14:nvContentPartPr>
                      <w14:xfrm>
                        <a:off x="0" y="0"/>
                        <a:ext cx="3132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8" o:spid="_x0000_s1026" type="#_x0000_t75" style="position:absolute;margin-left:158pt;margin-top:10.2pt;width:3.7pt;height:10.55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">
                <v:imagedata r:id="rId584" o:title=""/>
              </v:shape>
            </w:pict>
          </mc:Fallback>
        </mc:AlternateContent>
      </w:r>
      <w:r w:rsidR="00C023C3" w:rsidRPr="00C023C3">
        <w:rPr>
          <w:b/>
          <w:sz w:val="28"/>
          <w:szCs w:val="28"/>
          <w:lang w:val="el-GR"/>
        </w:rPr>
        <w:t>Δηλαδή:</w:t>
      </w:r>
    </w:p>
    <w:p w:rsidR="00FF45CB" w:rsidRPr="004A71D5" w:rsidRDefault="00744FE7" w:rsidP="004A71D5">
      <w:pPr>
        <w:pStyle w:val="ListParagraph"/>
        <w:numPr>
          <w:ilvl w:val="0"/>
          <w:numId w:val="37"/>
        </w:numPr>
        <w:rPr>
          <w:color w:val="FF0000"/>
          <w:sz w:val="28"/>
          <w:szCs w:val="28"/>
          <w:lang w:val="el-GR"/>
        </w:rPr>
      </w:pP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>
                <wp:simplePos x="0" y="0"/>
                <wp:positionH relativeFrom="column">
                  <wp:posOffset>6207416</wp:posOffset>
                </wp:positionH>
                <wp:positionV relativeFrom="paragraph">
                  <wp:posOffset>227818</wp:posOffset>
                </wp:positionV>
                <wp:extent cx="216000" cy="148680"/>
                <wp:effectExtent l="38100" t="38100" r="31750" b="41910"/>
                <wp:wrapNone/>
                <wp:docPr id="1900" name="Ink 1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">
                      <w14:nvContentPartPr>
                        <w14:cNvContentPartPr/>
                      </w14:nvContentPartPr>
                      <w14:xfrm>
                        <a:off x="0" y="0"/>
                        <a:ext cx="21600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0" o:spid="_x0000_s1026" type="#_x0000_t75" style="position:absolute;margin-left:488.25pt;margin-top:17.2pt;width:18.3pt;height:13.25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">
                <v:imagedata r:id="rId586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>
                <wp:simplePos x="0" y="0"/>
                <wp:positionH relativeFrom="column">
                  <wp:posOffset>5953616</wp:posOffset>
                </wp:positionH>
                <wp:positionV relativeFrom="paragraph">
                  <wp:posOffset>298378</wp:posOffset>
                </wp:positionV>
                <wp:extent cx="302760" cy="330480"/>
                <wp:effectExtent l="38100" t="38100" r="2540" b="31750"/>
                <wp:wrapNone/>
                <wp:docPr id="1899" name="Ink 1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7">
                      <w14:nvContentPartPr>
                        <w14:cNvContentPartPr/>
                      </w14:nvContentPartPr>
                      <w14:xfrm>
                        <a:off x="0" y="0"/>
                        <a:ext cx="302760" cy="33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9" o:spid="_x0000_s1026" type="#_x0000_t75" style="position:absolute;margin-left:468.3pt;margin-top:22.75pt;width:25.15pt;height:27.5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">
                <v:imagedata r:id="rId588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>
                <wp:simplePos x="0" y="0"/>
                <wp:positionH relativeFrom="column">
                  <wp:posOffset>5914736</wp:posOffset>
                </wp:positionH>
                <wp:positionV relativeFrom="paragraph">
                  <wp:posOffset>352378</wp:posOffset>
                </wp:positionV>
                <wp:extent cx="44640" cy="195840"/>
                <wp:effectExtent l="38100" t="38100" r="31750" b="33020"/>
                <wp:wrapNone/>
                <wp:docPr id="1898" name="Ink 1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">
                      <w14:nvContentPartPr>
                        <w14:cNvContentPartPr/>
                      </w14:nvContentPartPr>
                      <w14:xfrm>
                        <a:off x="0" y="0"/>
                        <a:ext cx="4464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8" o:spid="_x0000_s1026" type="#_x0000_t75" style="position:absolute;margin-left:465pt;margin-top:27.05pt;width:4.75pt;height:16.8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">
                <v:imagedata r:id="rId590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>
                <wp:simplePos x="0" y="0"/>
                <wp:positionH relativeFrom="column">
                  <wp:posOffset>6028496</wp:posOffset>
                </wp:positionH>
                <wp:positionV relativeFrom="paragraph">
                  <wp:posOffset>107938</wp:posOffset>
                </wp:positionV>
                <wp:extent cx="97920" cy="86400"/>
                <wp:effectExtent l="38100" t="38100" r="35560" b="27940"/>
                <wp:wrapNone/>
                <wp:docPr id="1897" name="Ink 1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">
                      <w14:nvContentPartPr>
                        <w14:cNvContentPartPr/>
                      </w14:nvContentPartPr>
                      <w14:xfrm>
                        <a:off x="0" y="0"/>
                        <a:ext cx="9792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7" o:spid="_x0000_s1026" type="#_x0000_t75" style="position:absolute;margin-left:474.15pt;margin-top:7.9pt;width:8.95pt;height:8.1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">
                <v:imagedata r:id="rId592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>
                <wp:simplePos x="0" y="0"/>
                <wp:positionH relativeFrom="column">
                  <wp:posOffset>5685056</wp:posOffset>
                </wp:positionH>
                <wp:positionV relativeFrom="paragraph">
                  <wp:posOffset>12538</wp:posOffset>
                </wp:positionV>
                <wp:extent cx="294480" cy="170640"/>
                <wp:effectExtent l="38100" t="38100" r="48895" b="39370"/>
                <wp:wrapNone/>
                <wp:docPr id="1896" name="Ink 1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">
                      <w14:nvContentPartPr>
                        <w14:cNvContentPartPr/>
                      </w14:nvContentPartPr>
                      <w14:xfrm>
                        <a:off x="0" y="0"/>
                        <a:ext cx="29448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6" o:spid="_x0000_s1026" type="#_x0000_t75" style="position:absolute;margin-left:446.85pt;margin-top:.2pt;width:24.85pt;height:15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">
                <v:imagedata r:id="rId594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>
                <wp:simplePos x="0" y="0"/>
                <wp:positionH relativeFrom="column">
                  <wp:posOffset>4006736</wp:posOffset>
                </wp:positionH>
                <wp:positionV relativeFrom="paragraph">
                  <wp:posOffset>987418</wp:posOffset>
                </wp:positionV>
                <wp:extent cx="360" cy="360"/>
                <wp:effectExtent l="0" t="0" r="0" b="0"/>
                <wp:wrapNone/>
                <wp:docPr id="1867" name="Ink 1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7" o:spid="_x0000_s1026" type="#_x0000_t75" style="position:absolute;margin-left:314.5pt;margin-top:76.75pt;width:2.05pt;height:2.05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">
                <v:imagedata r:id="rId596" o:title=""/>
              </v:shape>
            </w:pict>
          </mc:Fallback>
        </mc:AlternateContent>
      </w:r>
      <w:r w:rsidR="00FF45CB" w:rsidRPr="004A71D5">
        <w:rPr>
          <w:sz w:val="28"/>
          <w:szCs w:val="28"/>
          <w:lang w:val="el-GR"/>
        </w:rPr>
        <w:t xml:space="preserve">αν </w:t>
      </w:r>
      <w:r w:rsidR="007D5073" w:rsidRPr="00433422">
        <w:rPr>
          <w:position w:val="-32"/>
        </w:rPr>
        <w:object w:dxaOrig="880" w:dyaOrig="760">
          <v:shape id="_x0000_i1049" type="#_x0000_t75" style="width:44pt;height:38pt" o:ole="">
            <v:imagedata r:id="rId597" o:title=""/>
          </v:shape>
          <o:OLEObject Type="Embed" ProgID="Equation.DSMT4" ShapeID="_x0000_i1049" DrawAspect="Content" ObjectID="_1664708348" r:id="rId598"/>
        </w:object>
      </w:r>
      <w:r w:rsidR="00FF45CB" w:rsidRPr="004A71D5">
        <w:rPr>
          <w:sz w:val="28"/>
          <w:szCs w:val="28"/>
          <w:lang w:val="el-GR"/>
        </w:rPr>
        <w:t xml:space="preserve"> το σημείο που αντιστοιχεί στο διάνυσμα </w:t>
      </w:r>
      <w:r w:rsidR="007D5073" w:rsidRPr="007D5073">
        <w:rPr>
          <w:position w:val="-4"/>
        </w:rPr>
        <w:object w:dxaOrig="200" w:dyaOrig="320">
          <v:shape id="_x0000_i1050" type="#_x0000_t75" style="width:10pt;height:16pt" o:ole="">
            <v:imagedata r:id="rId599" o:title=""/>
          </v:shape>
          <o:OLEObject Type="Embed" ProgID="Equation.DSMT4" ShapeID="_x0000_i1050" DrawAspect="Content" ObjectID="_1664708349" r:id="rId600"/>
        </w:object>
      </w:r>
      <w:r w:rsidR="00FF45CB" w:rsidRPr="004A71D5">
        <w:rPr>
          <w:sz w:val="28"/>
          <w:szCs w:val="28"/>
          <w:lang w:val="el-GR"/>
        </w:rPr>
        <w:t xml:space="preserve">, τότε το </w:t>
      </w:r>
      <w:r w:rsidR="007D5073" w:rsidRPr="00433422">
        <w:rPr>
          <w:position w:val="-32"/>
        </w:rPr>
        <w:object w:dxaOrig="1180" w:dyaOrig="760">
          <v:shape id="_x0000_i1051" type="#_x0000_t75" style="width:59pt;height:38pt" o:ole="">
            <v:imagedata r:id="rId601" o:title=""/>
          </v:shape>
          <o:OLEObject Type="Embed" ProgID="Equation.DSMT4" ShapeID="_x0000_i1051" DrawAspect="Content" ObjectID="_1664708350" r:id="rId602"/>
        </w:object>
      </w:r>
      <w:r w:rsidR="00FF45CB" w:rsidRPr="004A71D5">
        <w:rPr>
          <w:sz w:val="28"/>
          <w:szCs w:val="28"/>
          <w:lang w:val="el-GR"/>
        </w:rPr>
        <w:t xml:space="preserve"> είναι το σημείο που αντιστοιχεί στο διάνυσμα </w:t>
      </w:r>
      <w:r w:rsidR="007D5073" w:rsidRPr="00433422">
        <w:rPr>
          <w:position w:val="-6"/>
        </w:rPr>
        <w:object w:dxaOrig="340" w:dyaOrig="340">
          <v:shape id="_x0000_i1052" type="#_x0000_t75" style="width:17pt;height:17pt" o:ole="">
            <v:imagedata r:id="rId603" o:title=""/>
          </v:shape>
          <o:OLEObject Type="Embed" ProgID="Equation.DSMT4" ShapeID="_x0000_i1052" DrawAspect="Content" ObjectID="_1664708351" r:id="rId604"/>
        </w:object>
      </w:r>
      <w:r w:rsidR="00FF45CB" w:rsidRPr="004A71D5">
        <w:rPr>
          <w:sz w:val="28"/>
          <w:szCs w:val="28"/>
          <w:lang w:val="el-GR"/>
        </w:rPr>
        <w:t>:</w:t>
      </w:r>
    </w:p>
    <w:p w:rsidR="00FF45CB" w:rsidRPr="00433422" w:rsidRDefault="00282BAC" w:rsidP="00502726">
      <w:pPr>
        <w:rPr>
          <w:sz w:val="28"/>
          <w:szCs w:val="28"/>
          <w:lang w:val="el-GR"/>
        </w:rPr>
      </w:pPr>
      <w:r w:rsidRPr="00433422">
        <w:rPr>
          <w:noProof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769856" behindDoc="0" locked="0" layoutInCell="1" allowOverlap="1" wp14:anchorId="7209929B" wp14:editId="744A29AF">
                <wp:simplePos x="0" y="0"/>
                <wp:positionH relativeFrom="column">
                  <wp:posOffset>387350</wp:posOffset>
                </wp:positionH>
                <wp:positionV relativeFrom="paragraph">
                  <wp:posOffset>126365</wp:posOffset>
                </wp:positionV>
                <wp:extent cx="3384550" cy="2645410"/>
                <wp:effectExtent l="0" t="21590" r="0" b="0"/>
                <wp:wrapNone/>
                <wp:docPr id="1571" name="Group 7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84550" cy="2645410"/>
                          <a:chOff x="2410" y="4347"/>
                          <a:chExt cx="5330" cy="4166"/>
                        </a:xfrm>
                      </wpg:grpSpPr>
                      <wps:wsp>
                        <wps:cNvPr id="1778" name="AutoShape 717"/>
                        <wps:cNvCnPr>
                          <a:cxnSpLocks noChangeShapeType="1"/>
                        </wps:cNvCnPr>
                        <wps:spPr bwMode="auto">
                          <a:xfrm flipV="1">
                            <a:off x="4367" y="4347"/>
                            <a:ext cx="1" cy="235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9" name="AutoShape 718"/>
                        <wps:cNvCnPr>
                          <a:cxnSpLocks noChangeShapeType="1"/>
                        </wps:cNvCnPr>
                        <wps:spPr bwMode="auto">
                          <a:xfrm>
                            <a:off x="4352" y="6717"/>
                            <a:ext cx="334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0" name="AutoShape 721"/>
                        <wps:cNvCnPr>
                          <a:cxnSpLocks noChangeShapeType="1"/>
                        </wps:cNvCnPr>
                        <wps:spPr bwMode="auto">
                          <a:xfrm flipV="1">
                            <a:off x="4368" y="5703"/>
                            <a:ext cx="1302" cy="99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1" name="AutoShape 722"/>
                        <wps:cNvCnPr>
                          <a:cxnSpLocks noChangeShapeType="1"/>
                        </wps:cNvCnPr>
                        <wps:spPr bwMode="auto">
                          <a:xfrm flipV="1">
                            <a:off x="5655" y="4983"/>
                            <a:ext cx="1050" cy="72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2" name="AutoShape 723"/>
                        <wps:cNvCnPr>
                          <a:cxnSpLocks noChangeShapeType="1"/>
                        </wps:cNvCnPr>
                        <wps:spPr bwMode="auto">
                          <a:xfrm>
                            <a:off x="6675" y="4983"/>
                            <a:ext cx="0" cy="1734"/>
                          </a:xfrm>
                          <a:prstGeom prst="straightConnector1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3" name="AutoShape 724"/>
                        <wps:cNvCnPr>
                          <a:cxnSpLocks noChangeShapeType="1"/>
                        </wps:cNvCnPr>
                        <wps:spPr bwMode="auto">
                          <a:xfrm flipH="1">
                            <a:off x="4382" y="4983"/>
                            <a:ext cx="2293" cy="1"/>
                          </a:xfrm>
                          <a:prstGeom prst="straightConnector1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4" name="AutoShape 725"/>
                        <wps:cNvSpPr>
                          <a:spLocks/>
                        </wps:cNvSpPr>
                        <wps:spPr bwMode="auto">
                          <a:xfrm rot="5387080" flipV="1">
                            <a:off x="4851" y="6294"/>
                            <a:ext cx="272" cy="1305"/>
                          </a:xfrm>
                          <a:prstGeom prst="rightBrace">
                            <a:avLst>
                              <a:gd name="adj1" fmla="val 39982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85" name="AutoShape 726"/>
                        <wps:cNvCnPr>
                          <a:cxnSpLocks noChangeShapeType="1"/>
                        </wps:cNvCnPr>
                        <wps:spPr bwMode="auto">
                          <a:xfrm>
                            <a:off x="5654" y="5703"/>
                            <a:ext cx="0" cy="1014"/>
                          </a:xfrm>
                          <a:prstGeom prst="straightConnector1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6" name="AutoShape 727"/>
                        <wps:cNvSpPr>
                          <a:spLocks/>
                        </wps:cNvSpPr>
                        <wps:spPr bwMode="auto">
                          <a:xfrm rot="5387080" flipV="1">
                            <a:off x="5263" y="6467"/>
                            <a:ext cx="435" cy="2326"/>
                          </a:xfrm>
                          <a:prstGeom prst="rightBrace">
                            <a:avLst>
                              <a:gd name="adj1" fmla="val 44559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87" name="AutoShape 728"/>
                        <wps:cNvCnPr>
                          <a:cxnSpLocks noChangeShapeType="1"/>
                        </wps:cNvCnPr>
                        <wps:spPr bwMode="auto">
                          <a:xfrm flipH="1">
                            <a:off x="4378" y="5718"/>
                            <a:ext cx="1187" cy="0"/>
                          </a:xfrm>
                          <a:prstGeom prst="straightConnector1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8" name="AutoShape 729"/>
                        <wps:cNvSpPr>
                          <a:spLocks/>
                        </wps:cNvSpPr>
                        <wps:spPr bwMode="auto">
                          <a:xfrm rot="10774160" flipV="1">
                            <a:off x="3959" y="5716"/>
                            <a:ext cx="301" cy="999"/>
                          </a:xfrm>
                          <a:prstGeom prst="rightBrace">
                            <a:avLst>
                              <a:gd name="adj1" fmla="val 27658"/>
                              <a:gd name="adj2" fmla="val 49736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89" name="Text Box 730"/>
                        <wps:cNvSpPr txBox="1">
                          <a:spLocks noChangeArrowheads="1"/>
                        </wps:cNvSpPr>
                        <wps:spPr bwMode="auto">
                          <a:xfrm>
                            <a:off x="3355" y="5937"/>
                            <a:ext cx="549" cy="5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5245" w:rsidRPr="005C68E3" w:rsidRDefault="00C15245" w:rsidP="00502726">
                              <w:r w:rsidRPr="00E406A6">
                                <w:rPr>
                                  <w:position w:val="-12"/>
                                </w:rPr>
                                <w:object w:dxaOrig="260" w:dyaOrig="360">
                                  <v:shape id="_x0000_i1096" type="#_x0000_t75" style="width:13pt;height:18pt" o:ole="">
                                    <v:imagedata r:id="rId605" o:title=""/>
                                  </v:shape>
                                  <o:OLEObject Type="Embed" ProgID="Equation.DSMT4" ShapeID="_x0000_i1096" DrawAspect="Content" ObjectID="_1664708395" r:id="rId606"/>
                                </w:object>
                              </w:r>
                            </w:p>
                            <w:p w:rsidR="00C15245" w:rsidRDefault="00C15245" w:rsidP="00502726"/>
                            <w:p w:rsidR="00C15245" w:rsidRPr="00AC6393" w:rsidRDefault="00C15245" w:rsidP="00502726"/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790" name="Text Box 731"/>
                        <wps:cNvSpPr txBox="1">
                          <a:spLocks noChangeArrowheads="1"/>
                        </wps:cNvSpPr>
                        <wps:spPr bwMode="auto">
                          <a:xfrm>
                            <a:off x="4960" y="7047"/>
                            <a:ext cx="529" cy="5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5245" w:rsidRPr="005C68E3" w:rsidRDefault="00C15245" w:rsidP="00502726">
                              <w:r w:rsidRPr="00E406A6">
                                <w:rPr>
                                  <w:position w:val="-12"/>
                                </w:rPr>
                                <w:object w:dxaOrig="240" w:dyaOrig="360">
                                  <v:shape id="_x0000_i1097" type="#_x0000_t75" style="width:12pt;height:18pt" o:ole="">
                                    <v:imagedata r:id="rId607" o:title=""/>
                                  </v:shape>
                                  <o:OLEObject Type="Embed" ProgID="Equation.DSMT4" ShapeID="_x0000_i1097" DrawAspect="Content" ObjectID="_1664708396" r:id="rId608"/>
                                </w:object>
                              </w:r>
                            </w:p>
                            <w:p w:rsidR="00C15245" w:rsidRDefault="00C15245" w:rsidP="00502726"/>
                            <w:p w:rsidR="00C15245" w:rsidRPr="00AC6393" w:rsidRDefault="00C15245" w:rsidP="00502726"/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791" name="Text Box 732"/>
                        <wps:cNvSpPr txBox="1">
                          <a:spLocks noChangeArrowheads="1"/>
                        </wps:cNvSpPr>
                        <wps:spPr bwMode="auto">
                          <a:xfrm>
                            <a:off x="5170" y="7932"/>
                            <a:ext cx="669" cy="5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5245" w:rsidRPr="005C68E3" w:rsidRDefault="00C15245" w:rsidP="00502726">
                              <w:r w:rsidRPr="00E406A6">
                                <w:rPr>
                                  <w:position w:val="-12"/>
                                </w:rPr>
                                <w:object w:dxaOrig="380" w:dyaOrig="360">
                                  <v:shape id="_x0000_i1098" type="#_x0000_t75" style="width:19pt;height:18pt" o:ole="">
                                    <v:imagedata r:id="rId609" o:title=""/>
                                  </v:shape>
                                  <o:OLEObject Type="Embed" ProgID="Equation.DSMT4" ShapeID="_x0000_i1098" DrawAspect="Content" ObjectID="_1664708397" r:id="rId610"/>
                                </w:object>
                              </w:r>
                            </w:p>
                            <w:p w:rsidR="00C15245" w:rsidRDefault="00C15245" w:rsidP="00502726"/>
                            <w:p w:rsidR="00C15245" w:rsidRPr="00AC6393" w:rsidRDefault="00C15245" w:rsidP="00502726"/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792" name="AutoShape 733"/>
                        <wps:cNvSpPr>
                          <a:spLocks/>
                        </wps:cNvSpPr>
                        <wps:spPr bwMode="auto">
                          <a:xfrm rot="10858843" flipV="1">
                            <a:off x="3072" y="4982"/>
                            <a:ext cx="550" cy="1734"/>
                          </a:xfrm>
                          <a:prstGeom prst="rightBrace">
                            <a:avLst>
                              <a:gd name="adj1" fmla="val 26273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3" name="Text Box 734"/>
                        <wps:cNvSpPr txBox="1">
                          <a:spLocks noChangeArrowheads="1"/>
                        </wps:cNvSpPr>
                        <wps:spPr bwMode="auto">
                          <a:xfrm>
                            <a:off x="2410" y="5562"/>
                            <a:ext cx="689" cy="5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5245" w:rsidRPr="005C68E3" w:rsidRDefault="00C15245" w:rsidP="00502726">
                              <w:r w:rsidRPr="00E406A6">
                                <w:rPr>
                                  <w:position w:val="-12"/>
                                </w:rPr>
                                <w:object w:dxaOrig="400" w:dyaOrig="360">
                                  <v:shape id="_x0000_i1099" type="#_x0000_t75" style="width:20pt;height:18pt" o:ole="">
                                    <v:imagedata r:id="rId611" o:title=""/>
                                  </v:shape>
                                  <o:OLEObject Type="Embed" ProgID="Equation.DSMT4" ShapeID="_x0000_i1099" DrawAspect="Content" ObjectID="_1664708398" r:id="rId612"/>
                                </w:object>
                              </w:r>
                            </w:p>
                            <w:p w:rsidR="00C15245" w:rsidRDefault="00C15245" w:rsidP="00502726"/>
                            <w:p w:rsidR="00C15245" w:rsidRPr="00AC6393" w:rsidRDefault="00C15245" w:rsidP="00502726"/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794" name="Text Box 735"/>
                        <wps:cNvSpPr txBox="1">
                          <a:spLocks noChangeArrowheads="1"/>
                        </wps:cNvSpPr>
                        <wps:spPr bwMode="auto">
                          <a:xfrm>
                            <a:off x="5749" y="5703"/>
                            <a:ext cx="551" cy="59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5245" w:rsidRPr="005C68E3" w:rsidRDefault="00C15245" w:rsidP="00502726">
                              <w:r w:rsidRPr="007D5073">
                                <w:rPr>
                                  <w:position w:val="-4"/>
                                </w:rPr>
                                <w:object w:dxaOrig="200" w:dyaOrig="320">
                                  <v:shape id="_x0000_i1100" type="#_x0000_t75" style="width:10pt;height:16pt" o:ole="">
                                    <v:imagedata r:id="rId613" o:title=""/>
                                  </v:shape>
                                  <o:OLEObject Type="Embed" ProgID="Equation.DSMT4" ShapeID="_x0000_i1100" DrawAspect="Content" ObjectID="_1664708399" r:id="rId614"/>
                                </w:object>
                              </w:r>
                            </w:p>
                            <w:p w:rsidR="00C15245" w:rsidRDefault="00C15245" w:rsidP="00502726"/>
                            <w:p w:rsidR="00C15245" w:rsidRPr="00AC6393" w:rsidRDefault="00C15245" w:rsidP="00502726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5" name="Text Box 736"/>
                        <wps:cNvSpPr txBox="1">
                          <a:spLocks noChangeArrowheads="1"/>
                        </wps:cNvSpPr>
                        <wps:spPr bwMode="auto">
                          <a:xfrm>
                            <a:off x="6726" y="4833"/>
                            <a:ext cx="1014" cy="56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5245" w:rsidRPr="005C68E3" w:rsidRDefault="00C15245" w:rsidP="00502726">
                              <w:r w:rsidRPr="00E406A6">
                                <w:rPr>
                                  <w:position w:val="-6"/>
                                </w:rPr>
                                <w:object w:dxaOrig="340" w:dyaOrig="340">
                                  <v:shape id="_x0000_i1101" type="#_x0000_t75" style="width:17pt;height:17pt" o:ole="">
                                    <v:imagedata r:id="rId615" o:title=""/>
                                  </v:shape>
                                  <o:OLEObject Type="Embed" ProgID="Equation.DSMT4" ShapeID="_x0000_i1101" DrawAspect="Content" ObjectID="_1664708400" r:id="rId616"/>
                                </w:object>
                              </w:r>
                            </w:p>
                            <w:p w:rsidR="00C15245" w:rsidRDefault="00C15245" w:rsidP="00502726"/>
                            <w:p w:rsidR="00C15245" w:rsidRPr="00AC6393" w:rsidRDefault="00C15245" w:rsidP="00502726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85" o:spid="_x0000_s1214" style="position:absolute;left:0;text-align:left;margin-left:30.5pt;margin-top:9.95pt;width:266.5pt;height:208.3pt;z-index:251769856;mso-position-horizontal-relative:text;mso-position-vertical-relative:text" coordorigin="2410,4347" coordsize="5330,41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">
                <v:shape id="AutoShape 717" o:spid="_x0000_s1215" type="#_x0000_t32" style="position:absolute;left:4367;top:4347;width:1;height:235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A31cUAAADdAAAADwAAAGRycy9kb3ducmV2LnhtbESPQWsCMRCF7wX/Q5hCbzXbglpWo1RB&#10;kF6KWmiPw2bcDd1Mlk26Wf995yB4m+G9ee+b1Wb0rRqojy6wgZdpAYq4CtZxbeDrvH9+AxUTssU2&#10;MBm4UoTNevKwwtKGzEcaTqlWEsKxRANNSl2pdawa8hinoSMW7RJ6j0nWvta2xyzhvtWvRTHXHh1L&#10;Q4Md7Rqqfk9/3oDLn27oDru8/fj+iTaTu86CM+bpcXxfgko0prv5dn2wgr9YCK58IyPo9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mA31cUAAADdAAAADwAAAAAAAAAA&#10;AAAAAAChAgAAZHJzL2Rvd25yZXYueG1sUEsFBgAAAAAEAAQA+QAAAJMDAAAAAA==&#10;">
                  <v:stroke endarrow="block"/>
                </v:shape>
                <v:shape id="AutoShape 718" o:spid="_x0000_s1216" type="#_x0000_t32" style="position:absolute;left:4352;top:6717;width:334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dhJMQAAADdAAAADwAAAGRycy9kb3ducmV2LnhtbERPTWvCQBC9C/6HZYTedGMP1URXkUJL&#10;sfSglqC3ITsmwexs2F01+uvdgtDbPN7nzJedacSFnK8tKxiPEhDEhdU1lwp+dx/DKQgfkDU2lknB&#10;jTwsF/3eHDNtr7yhyzaUIoawz1BBFUKbSemLigz6kW2JI3e0zmCI0JVSO7zGcNPI1yR5kwZrjg0V&#10;tvReUXHano2C/Xd6zm/5D63zcbo+oDP+vvtU6mXQrWYgAnXhX/x0f+k4fzJJ4e+beIJcP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6R2EkxAAAAN0AAAAPAAAAAAAAAAAA&#10;AAAAAKECAABkcnMvZG93bnJldi54bWxQSwUGAAAAAAQABAD5AAAAkgMAAAAA&#10;">
                  <v:stroke endarrow="block"/>
                </v:shape>
                <v:shape id="AutoShape 721" o:spid="_x0000_s1217" type="#_x0000_t32" style="position:absolute;left:4368;top:5703;width:1302;height:99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cNL9MUAAADdAAAADwAAAGRycy9kb3ducmV2LnhtbESPT2vDMAzF74N9B6PBbquzwdaS1i1b&#10;YVB2Gf0D7VHEamIayyH24vTbT4dCbxLv6b2fFqvRt2qgPrrABl4nBSjiKljHtYHD/vtlBiomZItt&#10;YDJwpQir5ePDAksbMm9p2KVaSQjHEg00KXWl1rFqyGOchI5YtHPoPSZZ+1rbHrOE+1a/FcWH9uhY&#10;GhrsaN1Qddn9eQMu/7qh26zz18/xFG0md30Pzpjnp/FzDirRmO7m2/XGCv50JvzyjYygl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cNL9MUAAADdAAAADwAAAAAAAAAA&#10;AAAAAAChAgAAZHJzL2Rvd25yZXYueG1sUEsFBgAAAAAEAAQA+QAAAJMDAAAAAA==&#10;">
                  <v:stroke endarrow="block"/>
                </v:shape>
                <v:shape id="AutoShape 722" o:spid="_x0000_s1218" type="#_x0000_t32" style="position:absolute;left:5655;top:4983;width:1050;height:7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/ub8EAAADdAAAADwAAAGRycy9kb3ducmV2LnhtbERP32vCMBB+H/g/hBP2NlMHzlKNooIg&#10;exlTQR+P5myDzaU0WVP/+2Uw8O0+vp+3XA+2ET113jhWMJ1kIIhLpw1XCs6n/VsOwgdkjY1jUvAg&#10;D+vV6GWJhXaRv6k/hkqkEPYFKqhDaAspfVmTRT9xLXHibq6zGBLsKqk7jCncNvI9yz6kRcOpocaW&#10;djWV9+OPVWDil+nbwy5uPy9XryOZx8wZpV7Hw2YBItAQnuJ/90Gn+fN8Cn/fpBPk6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Sj+5vwQAAAN0AAAAPAAAAAAAAAAAAAAAA&#10;AKECAABkcnMvZG93bnJldi54bWxQSwUGAAAAAAQABAD5AAAAjwMAAAAA&#10;">
                  <v:stroke endarrow="block"/>
                </v:shape>
                <v:shape id="AutoShape 723" o:spid="_x0000_s1219" type="#_x0000_t32" style="position:absolute;left:6675;top:4983;width:0;height:173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jkR8MAAADdAAAADwAAAGRycy9kb3ducmV2LnhtbERPS2vCQBC+F/wPywje6sYcrERXUUEq&#10;eCiN4nnMTh6YnY3ZrSb++m6h4G0+vucsVp2pxZ1aV1lWMBlHIIgzqysuFJyOu/cZCOeRNdaWSUFP&#10;DlbLwdsCE20f/E331BcihLBLUEHpfZNI6bKSDLqxbYgDl9vWoA+wLaRu8RHCTS3jKJpKgxWHhhIb&#10;2paUXdMfoyDfPOPzJx8Op3R9yfurS3dft16p0bBbz0F46vxL/O/e6zD/YxbD3zfhBLn8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Io5EfDAAAA3QAAAA8AAAAAAAAAAAAA&#10;AAAAoQIAAGRycy9kb3ducmV2LnhtbFBLBQYAAAAABAAEAPkAAACRAwAAAAA=&#10;">
                  <v:stroke dashstyle="1 1" endcap="round"/>
                </v:shape>
                <v:shape id="AutoShape 724" o:spid="_x0000_s1220" type="#_x0000_t32" style="position:absolute;left:4382;top:4983;width:2293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0zEsIAAADdAAAADwAAAGRycy9kb3ducmV2LnhtbERPzWrCQBC+C77DMkJvurGChtRVJFCQ&#10;HgqNPsCQnW6C2dmQHTX16buFgrf5+H5nux99p240xDawgeUiA0VcB9uyM3A+vc9zUFGQLXaBycAP&#10;RdjvppMtFjbc+YtulTiVQjgWaKAR6QutY92Qx7gIPXHivsPgURIcnLYD3lO47/Rrlq21x5ZTQ4M9&#10;lQ3Vl+rqDXye83K1dNfjB9rHSR6VKzfijHmZjYc3UEKjPMX/7qNN8zf5Cv6+SSfo3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k0zEsIAAADdAAAADwAAAAAAAAAAAAAA&#10;AAChAgAAZHJzL2Rvd25yZXYueG1sUEsFBgAAAAAEAAQA+QAAAJADAAAAAA==&#10;">
                  <v:stroke dashstyle="1 1" endcap="round"/>
                </v:shape>
                <v:shapetype id="_x0000_t88" coordsize="21600,21600" o:spt="88" adj="1800,10800" path="m,qx10800@0l10800@2qy21600@11,10800@3l10800@1qy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0,0;21600,@11;0,21600" textboxrect="0,@4,7637,@5"/>
                  <v:handles>
                    <v:h position="center,#0" yrange="0,@8"/>
                    <v:h position="bottomRight,#1" yrange="@9,@10"/>
                  </v:handles>
                </v:shapetype>
                <v:shape id="AutoShape 725" o:spid="_x0000_s1221" type="#_x0000_t88" style="position:absolute;left:4851;top:6294;width:272;height:1305;rotation:-5884128fd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47oUcQA&#10;AADdAAAADwAAAGRycy9kb3ducmV2LnhtbERPS2sCMRC+C/6HMEIvolml2GU1ihYq4qk+wOuwGXdX&#10;N5NtEnXrr28Khd7m43vObNGaWtzJ+cqygtEwAUGcW11xoeB4+BikIHxA1lhbJgXf5GEx73ZmmGn7&#10;4B3d96EQMYR9hgrKEJpMSp+XZNAPbUMcubN1BkOErpDa4SOGm1qOk2QiDVYcG0ps6L2k/Lq/GQXn&#10;0+fqOV6yW9t0gpfbatvX+ZdSL712OQURqA3/4j/3Rsf5b+kr/H4TT5Dz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+O6FHEAAAA3QAAAA8AAAAAAAAAAAAAAAAAmAIAAGRycy9k&#10;b3ducmV2LnhtbFBLBQYAAAAABAAEAPUAAACJAwAAAAA=&#10;"/>
                <v:shape id="AutoShape 726" o:spid="_x0000_s1222" type="#_x0000_t32" style="position:absolute;left:5654;top:5703;width:0;height:101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F8M8MAAADdAAAADwAAAGRycy9kb3ducmV2LnhtbERPS2vCQBC+C/0PyxS86UahKtFVrCAV&#10;PEij9DzNTh6YnU2zqyb+ercgeJuP7zmLVWsqcaXGlZYVjIYRCOLU6pJzBafjdjAD4TyyxsoyKejI&#10;wWr51ltgrO2Nv+ma+FyEEHYxKii8r2MpXVqQQTe0NXHgMtsY9AE2udQN3kK4qeQ4iibSYMmhocCa&#10;NgWl5+RiFGSf9/HPF+/3p2T9m3Vnl2wPf51S/fd2PQfhqfUv8dO902H+dPYB/9+EE+Ty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3BfDPDAAAA3QAAAA8AAAAAAAAAAAAA&#10;AAAAoQIAAGRycy9kb3ducmV2LnhtbFBLBQYAAAAABAAEAPkAAACRAwAAAAA=&#10;">
                  <v:stroke dashstyle="1 1" endcap="round"/>
                </v:shape>
                <v:shape id="AutoShape 727" o:spid="_x0000_s1223" type="#_x0000_t88" style="position:absolute;left:5263;top:6467;width:435;height:2326;rotation:-5884128fd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DTvcMA&#10;AADdAAAADwAAAGRycy9kb3ducmV2LnhtbERPTWvCQBC9F/wPywheSt3oIYbUVVRQSk/WCl6H7JhE&#10;s7Nxd9W0v94tCL3N433OdN6ZRtzI+dqygtEwAUFcWF1zqWD/vX7LQPiArLGxTAp+yMN81nuZYq7t&#10;nb/otguliCHsc1RQhdDmUvqiIoN+aFviyB2tMxgidKXUDu8x3DRynCSpNFhzbKiwpVVFxXl3NQqO&#10;h+3yd7xgt7FZiqfr8vNVFxelBv1u8Q4iUBf+xU/3h47zJ1kKf9/EE+Ts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BDTvcMAAADdAAAADwAAAAAAAAAAAAAAAACYAgAAZHJzL2Rv&#10;d25yZXYueG1sUEsFBgAAAAAEAAQA9QAAAIgDAAAAAA==&#10;"/>
                <v:shape id="AutoShape 728" o:spid="_x0000_s1224" type="#_x0000_t32" style="position:absolute;left:4378;top:5718;width:1187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Y1EcIAAADdAAAADwAAAGRycy9kb3ducmV2LnhtbERPzWrCQBC+F3yHZYTe6sYWmpC6igQE&#10;6UFo9AGG7LgJzc6G7KipT98VCr3Nx/c7q83ke3WlMXaBDSwXGSjiJtiOnYHTcfdSgIqCbLEPTAZ+&#10;KMJmPXtaYWnDjb/oWotTKYRjiQZakaHUOjYteYyLMBAn7hxGj5Lg6LQd8ZbCfa9fs+xde+w4NbQ4&#10;UNVS811fvIHDqajelu6y/0R7P8q9dlUuzpjn+bT9ACU0yb/4z723aX5e5PD4Jp2g1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XY1EcIAAADdAAAADwAAAAAAAAAAAAAA&#10;AAChAgAAZHJzL2Rvd25yZXYueG1sUEsFBgAAAAAEAAQA+QAAAJADAAAAAA==&#10;">
                  <v:stroke dashstyle="1 1" endcap="round"/>
                </v:shape>
                <v:shape id="AutoShape 729" o:spid="_x0000_s1225" type="#_x0000_t88" style="position:absolute;left:3959;top:5716;width:301;height:999;rotation:-11768256fd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FLg8kA&#10;AADdAAAADwAAAGRycy9kb3ducmV2LnhtbESPQWvCQBCF74X+h2UKXkQ3VrAhdZVWaGsPFrQ99Djs&#10;jkkwOxuyq0n7651DobcZ3pv3vlmuB9+oC3WxDmxgNs1AEdvgai4NfH2+THJQMSE7bAKTgR+KsF7d&#10;3iyxcKHnPV0OqVQSwrFAA1VKbaF1tBV5jNPQEot2DJ3HJGtXatdhL+G+0fdZttAea5aGClvaVGRP&#10;h7M30H9kp/HzMc3fFt+78a+N+fv81RozuhueHkElGtK/+e966wT/IRdc+UZG0Ksr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BwFLg8kAAADdAAAADwAAAAAAAAAAAAAAAACYAgAA&#10;ZHJzL2Rvd25yZXYueG1sUEsFBgAAAAAEAAQA9QAAAI4DAAAAAA==&#10;" adj=",10743"/>
                <v:shape id="Text Box 730" o:spid="_x0000_s1226" type="#_x0000_t202" style="position:absolute;left:3355;top:5937;width:549;height:5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loZ9cIA&#10;AADdAAAADwAAAGRycy9kb3ducmV2LnhtbERPTWsCMRC9C/6HMEJvmrVg3W6NIi1CQTy4FXodkulm&#10;6WayblJN/31TELzN433OapNcJy40hNazgvmsAEGsvWm5UXD62E1LECEiG+w8k4JfCrBZj0crrIy/&#10;8pEudWxEDuFQoQIbY19JGbQlh2Hme+LMffnBYcxwaKQZ8JrDXScfi+JJOmw5N1js6dWS/q5/nIIz&#10;vR22n4uT1ru02B+0NfsyGaUeJmn7AiJSinfxzf1u8vxl+Qz/3+QT5P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Whn1wgAAAN0AAAAPAAAAAAAAAAAAAAAAAJgCAABkcnMvZG93&#10;bnJldi54bWxQSwUGAAAAAAQABAD1AAAAhwMAAAAA&#10;" stroked="f">
                  <v:textbox>
                    <w:txbxContent>
                      <w:p w:rsidR="00A3436E" w:rsidRPr="005C68E3" w:rsidRDefault="00A3436E" w:rsidP="00502726">
                        <w:r w:rsidRPr="00E406A6">
                          <w:rPr>
                            <w:position w:val="-12"/>
                          </w:rPr>
                          <w:object w:dxaOrig="260" w:dyaOrig="360">
                            <v:shape id="_x0000_i1096" type="#_x0000_t75" style="width:13pt;height:18pt" o:ole="">
                              <v:imagedata r:id="rId617" o:title=""/>
                            </v:shape>
                            <o:OLEObject Type="Embed" ProgID="Equation.DSMT4" ShapeID="_x0000_i1096" DrawAspect="Content" ObjectID="_1664698585" r:id="rId618"/>
                          </w:object>
                        </w:r>
                      </w:p>
                      <w:p w:rsidR="00A3436E" w:rsidRDefault="00A3436E" w:rsidP="00502726"/>
                      <w:p w:rsidR="00A3436E" w:rsidRPr="00AC6393" w:rsidRDefault="00A3436E" w:rsidP="00502726"/>
                    </w:txbxContent>
                  </v:textbox>
                </v:shape>
                <v:shape id="Text Box 731" o:spid="_x0000_s1227" type="#_x0000_t202" style="position:absolute;left:4960;top:7047;width:529;height:5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kmtcUA&#10;AADdAAAADwAAAGRycy9kb3ducmV2LnhtbESPQWsCMRCF74X+hzCF3mq2gq1djSKKUBAPVaHXIRk3&#10;SzeTdZNq+u87h0JvM7w3730zX5bQqSsNqY1s4HlUgSK20bXcGDgdt09TUCkjO+wik4EfSrBc3N/N&#10;sXbxxh90PeRGSQinGg34nPta62Q9BUyj2BOLdo5DwCzr0Gg34E3CQ6fHVfWiA7YsDR57WnuyX4fv&#10;YOBCm/3qc3Kydlsmu731bjctzpjHh7KagcpU8r/57/rdCf7rm/DLNzKCXv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uSa1xQAAAN0AAAAPAAAAAAAAAAAAAAAAAJgCAABkcnMv&#10;ZG93bnJldi54bWxQSwUGAAAAAAQABAD1AAAAigMAAAAA&#10;" stroked="f">
                  <v:textbox>
                    <w:txbxContent>
                      <w:p w:rsidR="00A3436E" w:rsidRPr="005C68E3" w:rsidRDefault="00A3436E" w:rsidP="00502726">
                        <w:r w:rsidRPr="00E406A6">
                          <w:rPr>
                            <w:position w:val="-12"/>
                          </w:rPr>
                          <w:object w:dxaOrig="240" w:dyaOrig="360">
                            <v:shape id="_x0000_i1097" type="#_x0000_t75" style="width:12pt;height:18pt" o:ole="">
                              <v:imagedata r:id="rId619" o:title=""/>
                            </v:shape>
                            <o:OLEObject Type="Embed" ProgID="Equation.DSMT4" ShapeID="_x0000_i1097" DrawAspect="Content" ObjectID="_1664698586" r:id="rId620"/>
                          </w:object>
                        </w:r>
                      </w:p>
                      <w:p w:rsidR="00A3436E" w:rsidRDefault="00A3436E" w:rsidP="00502726"/>
                      <w:p w:rsidR="00A3436E" w:rsidRPr="00AC6393" w:rsidRDefault="00A3436E" w:rsidP="00502726"/>
                    </w:txbxContent>
                  </v:textbox>
                </v:shape>
                <v:shape id="Text Box 732" o:spid="_x0000_s1228" type="#_x0000_t202" style="position:absolute;left:5170;top:7932;width:669;height:5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WDLsMA&#10;AADdAAAADwAAAGRycy9kb3ducmV2LnhtbERPTWsCMRC9C/6HMIXeNGvBVrebFWkRCuKhKngdkulm&#10;6WayblJN/31TELzN431OtUquExcaQutZwWxagCDW3rTcKDgeNpMFiBCRDXaeScEvBVjV41GFpfFX&#10;/qTLPjYih3AoUYGNsS+lDNqSwzD1PXHmvvzgMGY4NNIMeM3hrpNPRfEsHbacGyz29GZJf+9/nIIz&#10;ve/Wp/lR602ab3famu0iGaUeH9L6FUSkFO/im/vD5Pkvyxn8f5NPk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fWDLsMAAADdAAAADwAAAAAAAAAAAAAAAACYAgAAZHJzL2Rv&#10;d25yZXYueG1sUEsFBgAAAAAEAAQA9QAAAIgDAAAAAA==&#10;" stroked="f">
                  <v:textbox>
                    <w:txbxContent>
                      <w:p w:rsidR="00A3436E" w:rsidRPr="005C68E3" w:rsidRDefault="00A3436E" w:rsidP="00502726">
                        <w:r w:rsidRPr="00E406A6">
                          <w:rPr>
                            <w:position w:val="-12"/>
                          </w:rPr>
                          <w:object w:dxaOrig="380" w:dyaOrig="360">
                            <v:shape id="_x0000_i1098" type="#_x0000_t75" style="width:19pt;height:18pt" o:ole="">
                              <v:imagedata r:id="rId621" o:title=""/>
                            </v:shape>
                            <o:OLEObject Type="Embed" ProgID="Equation.DSMT4" ShapeID="_x0000_i1098" DrawAspect="Content" ObjectID="_1664698587" r:id="rId622"/>
                          </w:object>
                        </w:r>
                      </w:p>
                      <w:p w:rsidR="00A3436E" w:rsidRDefault="00A3436E" w:rsidP="00502726"/>
                      <w:p w:rsidR="00A3436E" w:rsidRPr="00AC6393" w:rsidRDefault="00A3436E" w:rsidP="00502726"/>
                    </w:txbxContent>
                  </v:textbox>
                </v:shape>
                <v:shape id="AutoShape 733" o:spid="_x0000_s1229" type="#_x0000_t88" style="position:absolute;left:3072;top:4982;width:550;height:1734;rotation:11732208fd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/PJRcIA&#10;AADdAAAADwAAAGRycy9kb3ducmV2LnhtbERP32vCMBB+H/g/hBN8m6nC1HVNRRwT2ds69342t6ba&#10;XEqSaf3vzWCwt/v4fl6xHmwnLuRD61jBbJqBIK6dbrlRcPh8e1yBCBFZY+eYFNwowLocPRSYa3fl&#10;D7pUsREphEOOCkyMfS5lqA1ZDFPXEyfu23mLMUHfSO3xmsJtJ+dZtpAWW04NBnvaGqrP1Y9VIN9f&#10;/RfH4+7kK/201TdzXO4GpSbjYfMCItIQ/8V/7r1O85fPc/j9Jp0gy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88lFwgAAAN0AAAAPAAAAAAAAAAAAAAAAAJgCAABkcnMvZG93&#10;bnJldi54bWxQSwUGAAAAAAQABAD1AAAAhwMAAAAA&#10;"/>
                <v:shape id="Text Box 734" o:spid="_x0000_s1230" type="#_x0000_t202" style="position:absolute;left:2410;top:5562;width:689;height:5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u4wsIA&#10;AADdAAAADwAAAGRycy9kb3ducmV2LnhtbERPS2sCMRC+F/wPYYTealbFardGEUUoiAcf0OuQTDeL&#10;m8m6iZr++6ZQ6G0+vufMl8k14k5dqD0rGA4KEMTam5orBefT9mUGIkRkg41nUvBNAZaL3tMcS+Mf&#10;fKD7MVYih3AoUYGNsS2lDNqSwzDwLXHmvnznMGbYVdJ0+MjhrpGjoniVDmvODRZbWlvSl+PNKbjS&#10;Zr/6nJy13qbJbq+t2c2SUeq5n1bvICKl+C/+c3+YPH/6Nobfb/IJcvE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6a7jCwgAAAN0AAAAPAAAAAAAAAAAAAAAAAJgCAABkcnMvZG93&#10;bnJldi54bWxQSwUGAAAAAAQABAD1AAAAhwMAAAAA&#10;" stroked="f">
                  <v:textbox>
                    <w:txbxContent>
                      <w:p w:rsidR="00A3436E" w:rsidRPr="005C68E3" w:rsidRDefault="00A3436E" w:rsidP="00502726">
                        <w:r w:rsidRPr="00E406A6">
                          <w:rPr>
                            <w:position w:val="-12"/>
                          </w:rPr>
                          <w:object w:dxaOrig="400" w:dyaOrig="360">
                            <v:shape id="_x0000_i1099" type="#_x0000_t75" style="width:20pt;height:18pt" o:ole="">
                              <v:imagedata r:id="rId623" o:title=""/>
                            </v:shape>
                            <o:OLEObject Type="Embed" ProgID="Equation.DSMT4" ShapeID="_x0000_i1099" DrawAspect="Content" ObjectID="_1664698588" r:id="rId624"/>
                          </w:object>
                        </w:r>
                      </w:p>
                      <w:p w:rsidR="00A3436E" w:rsidRDefault="00A3436E" w:rsidP="00502726"/>
                      <w:p w:rsidR="00A3436E" w:rsidRPr="00AC6393" w:rsidRDefault="00A3436E" w:rsidP="00502726"/>
                    </w:txbxContent>
                  </v:textbox>
                </v:shape>
                <v:shape id="Text Box 735" o:spid="_x0000_s1231" type="#_x0000_t202" style="position:absolute;left:5749;top:5703;width:551;height:5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AXhcMA&#10;AADdAAAADwAAAGRycy9kb3ducmV2LnhtbERPyWrDMBC9F/oPYgq9lEZuceLasRzaQkquWT5gYo0X&#10;Yo2Mpcb231eBQm7zeOvkm8l04kqDay0reFtEIIhLq1uuFZyO29cPEM4ja+wsk4KZHGyKx4ccM21H&#10;3tP14GsRQthlqKDxvs+kdGVDBt3C9sSBq+xg0Ac41FIPOIZw08n3KFpJgy2HhgZ7+m6ovBx+jYJq&#10;N74s0/H840/JPl59YZuc7azU89P0uQbhafJ38b97p8P8JI3h9k04QRZ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RAXhcMAAADdAAAADwAAAAAAAAAAAAAAAACYAgAAZHJzL2Rv&#10;d25yZXYueG1sUEsFBgAAAAAEAAQA9QAAAIgDAAAAAA==&#10;" stroked="f">
                  <v:textbox>
                    <w:txbxContent>
                      <w:p w:rsidR="00A3436E" w:rsidRPr="005C68E3" w:rsidRDefault="00A3436E" w:rsidP="00502726">
                        <w:r w:rsidRPr="007D5073">
                          <w:rPr>
                            <w:position w:val="-4"/>
                          </w:rPr>
                          <w:object w:dxaOrig="200" w:dyaOrig="320">
                            <v:shape id="_x0000_i1100" type="#_x0000_t75" style="width:10pt;height:16pt" o:ole="">
                              <v:imagedata r:id="rId625" o:title=""/>
                            </v:shape>
                            <o:OLEObject Type="Embed" ProgID="Equation.DSMT4" ShapeID="_x0000_i1100" DrawAspect="Content" ObjectID="_1664698589" r:id="rId626"/>
                          </w:object>
                        </w:r>
                      </w:p>
                      <w:p w:rsidR="00A3436E" w:rsidRDefault="00A3436E" w:rsidP="00502726"/>
                      <w:p w:rsidR="00A3436E" w:rsidRPr="00AC6393" w:rsidRDefault="00A3436E" w:rsidP="00502726"/>
                    </w:txbxContent>
                  </v:textbox>
                </v:shape>
                <v:shape id="Text Box 736" o:spid="_x0000_s1232" type="#_x0000_t202" style="position:absolute;left:6726;top:4833;width:1014;height:5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yyHsIA&#10;AADdAAAADwAAAGRycy9kb3ducmV2LnhtbERP24rCMBB9F/Yfwizsi2i6i1pbjbIrKL56+YCxmV6w&#10;mZQma+vfG0HwbQ7nOst1b2pxo9ZVlhV8jyMQxJnVFRcKzqftaA7CeWSNtWVScCcH69XHYImpth0f&#10;6Hb0hQgh7FJUUHrfpFK6rCSDbmwb4sDltjXoA2wLqVvsQrip5U8UzaTBikNDiQ1tSsqux3+jIN93&#10;w2nSXXb+HB8msz+s4ou9K/X12f8uQHjq/Vv8cu91mB8nU3h+E06Qq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XLIewgAAAN0AAAAPAAAAAAAAAAAAAAAAAJgCAABkcnMvZG93&#10;bnJldi54bWxQSwUGAAAAAAQABAD1AAAAhwMAAAAA&#10;" stroked="f">
                  <v:textbox>
                    <w:txbxContent>
                      <w:p w:rsidR="00A3436E" w:rsidRPr="005C68E3" w:rsidRDefault="00A3436E" w:rsidP="00502726">
                        <w:r w:rsidRPr="00E406A6">
                          <w:rPr>
                            <w:position w:val="-6"/>
                          </w:rPr>
                          <w:object w:dxaOrig="340" w:dyaOrig="340">
                            <v:shape id="_x0000_i1101" type="#_x0000_t75" style="width:17pt;height:17pt" o:ole="">
                              <v:imagedata r:id="rId627" o:title=""/>
                            </v:shape>
                            <o:OLEObject Type="Embed" ProgID="Equation.DSMT4" ShapeID="_x0000_i1101" DrawAspect="Content" ObjectID="_1664698590" r:id="rId628"/>
                          </w:object>
                        </w:r>
                      </w:p>
                      <w:p w:rsidR="00A3436E" w:rsidRDefault="00A3436E" w:rsidP="00502726"/>
                      <w:p w:rsidR="00A3436E" w:rsidRPr="00AC6393" w:rsidRDefault="00A3436E" w:rsidP="00502726"/>
                    </w:txbxContent>
                  </v:textbox>
                </v:shape>
              </v:group>
            </w:pict>
          </mc:Fallback>
        </mc:AlternateContent>
      </w:r>
    </w:p>
    <w:p w:rsidR="00FF45CB" w:rsidRPr="00433422" w:rsidRDefault="00FF45CB" w:rsidP="00502726">
      <w:pPr>
        <w:rPr>
          <w:sz w:val="28"/>
          <w:szCs w:val="28"/>
          <w:lang w:val="el-GR"/>
        </w:rPr>
      </w:pPr>
    </w:p>
    <w:p w:rsidR="00FF45CB" w:rsidRPr="00433422" w:rsidRDefault="00FF45CB" w:rsidP="00502726">
      <w:pPr>
        <w:rPr>
          <w:sz w:val="28"/>
          <w:szCs w:val="28"/>
          <w:lang w:val="el-GR"/>
        </w:rPr>
      </w:pPr>
    </w:p>
    <w:p w:rsidR="00FF45CB" w:rsidRPr="00433422" w:rsidRDefault="00FF45CB" w:rsidP="00502726">
      <w:pPr>
        <w:rPr>
          <w:sz w:val="28"/>
          <w:szCs w:val="28"/>
          <w:lang w:val="el-GR"/>
        </w:rPr>
      </w:pPr>
    </w:p>
    <w:p w:rsidR="00FF45CB" w:rsidRPr="00433422" w:rsidRDefault="00FF45CB" w:rsidP="00502726">
      <w:pPr>
        <w:rPr>
          <w:sz w:val="28"/>
          <w:szCs w:val="28"/>
          <w:lang w:val="el-GR"/>
        </w:rPr>
      </w:pPr>
    </w:p>
    <w:p w:rsidR="00FF45CB" w:rsidRPr="00433422" w:rsidRDefault="00FF45CB" w:rsidP="00502726">
      <w:pPr>
        <w:rPr>
          <w:sz w:val="28"/>
          <w:szCs w:val="28"/>
          <w:lang w:val="el-GR"/>
        </w:rPr>
      </w:pPr>
    </w:p>
    <w:p w:rsidR="00FF45CB" w:rsidRPr="00433422" w:rsidRDefault="00FF45CB" w:rsidP="00502726">
      <w:pPr>
        <w:rPr>
          <w:sz w:val="28"/>
          <w:szCs w:val="28"/>
          <w:lang w:val="el-GR"/>
        </w:rPr>
      </w:pPr>
    </w:p>
    <w:p w:rsidR="00FF45CB" w:rsidRPr="00433422" w:rsidRDefault="00FF45CB" w:rsidP="00502726">
      <w:pPr>
        <w:rPr>
          <w:sz w:val="28"/>
          <w:szCs w:val="28"/>
          <w:lang w:val="el-GR"/>
        </w:rPr>
      </w:pPr>
    </w:p>
    <w:p w:rsidR="00EB3BEA" w:rsidRPr="00433422" w:rsidRDefault="00EB3BEA" w:rsidP="00502726">
      <w:pPr>
        <w:rPr>
          <w:sz w:val="28"/>
          <w:szCs w:val="28"/>
          <w:lang w:val="el-GR"/>
        </w:rPr>
      </w:pPr>
    </w:p>
    <w:p w:rsidR="00FF45CB" w:rsidRPr="004A71D5" w:rsidRDefault="00744FE7" w:rsidP="004A71D5">
      <w:pPr>
        <w:pStyle w:val="ListParagraph"/>
        <w:numPr>
          <w:ilvl w:val="0"/>
          <w:numId w:val="37"/>
        </w:numPr>
        <w:rPr>
          <w:sz w:val="28"/>
          <w:szCs w:val="28"/>
          <w:lang w:val="el-GR"/>
        </w:rPr>
      </w:pP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49760" behindDoc="0" locked="0" layoutInCell="1" allowOverlap="1">
                <wp:simplePos x="0" y="0"/>
                <wp:positionH relativeFrom="column">
                  <wp:posOffset>-234424</wp:posOffset>
                </wp:positionH>
                <wp:positionV relativeFrom="paragraph">
                  <wp:posOffset>528252</wp:posOffset>
                </wp:positionV>
                <wp:extent cx="408240" cy="380520"/>
                <wp:effectExtent l="38100" t="38100" r="11430" b="57785"/>
                <wp:wrapNone/>
                <wp:docPr id="2009" name="Ink 2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">
                      <w14:nvContentPartPr>
                        <w14:cNvContentPartPr/>
                      </w14:nvContentPartPr>
                      <w14:xfrm>
                        <a:off x="0" y="0"/>
                        <a:ext cx="408240" cy="38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9" o:spid="_x0000_s1026" type="#_x0000_t75" style="position:absolute;margin-left:-19.45pt;margin-top:40.65pt;width:34.05pt;height:31.9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">
                <v:imagedata r:id="rId630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48736" behindDoc="0" locked="0" layoutInCell="1" allowOverlap="1">
                <wp:simplePos x="0" y="0"/>
                <wp:positionH relativeFrom="column">
                  <wp:posOffset>-480304</wp:posOffset>
                </wp:positionH>
                <wp:positionV relativeFrom="paragraph">
                  <wp:posOffset>794652</wp:posOffset>
                </wp:positionV>
                <wp:extent cx="281520" cy="387720"/>
                <wp:effectExtent l="38100" t="38100" r="42545" b="31750"/>
                <wp:wrapNone/>
                <wp:docPr id="2008" name="Ink 2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">
                      <w14:nvContentPartPr>
                        <w14:cNvContentPartPr/>
                      </w14:nvContentPartPr>
                      <w14:xfrm>
                        <a:off x="0" y="0"/>
                        <a:ext cx="281520" cy="38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8" o:spid="_x0000_s1026" type="#_x0000_t75" style="position:absolute;margin-left:-38.5pt;margin-top:61.85pt;width:23.65pt;height:32.1pt;z-index:2521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">
                <v:imagedata r:id="rId632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47712" behindDoc="0" locked="0" layoutInCell="1" allowOverlap="1">
                <wp:simplePos x="0" y="0"/>
                <wp:positionH relativeFrom="column">
                  <wp:posOffset>-440344</wp:posOffset>
                </wp:positionH>
                <wp:positionV relativeFrom="paragraph">
                  <wp:posOffset>894732</wp:posOffset>
                </wp:positionV>
                <wp:extent cx="280800" cy="240480"/>
                <wp:effectExtent l="38100" t="38100" r="0" b="45720"/>
                <wp:wrapNone/>
                <wp:docPr id="2007" name="Ink 2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">
                      <w14:nvContentPartPr>
                        <w14:cNvContentPartPr/>
                      </w14:nvContentPartPr>
                      <w14:xfrm>
                        <a:off x="0" y="0"/>
                        <a:ext cx="280800" cy="24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7" o:spid="_x0000_s1026" type="#_x0000_t75" style="position:absolute;margin-left:-35.6pt;margin-top:69.45pt;width:24.05pt;height:20.8pt;z-index:25214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">
                <v:imagedata r:id="rId634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46688" behindDoc="0" locked="0" layoutInCell="1" allowOverlap="1">
                <wp:simplePos x="0" y="0"/>
                <wp:positionH relativeFrom="column">
                  <wp:posOffset>-644824</wp:posOffset>
                </wp:positionH>
                <wp:positionV relativeFrom="paragraph">
                  <wp:posOffset>948372</wp:posOffset>
                </wp:positionV>
                <wp:extent cx="41400" cy="30600"/>
                <wp:effectExtent l="38100" t="38100" r="34925" b="45720"/>
                <wp:wrapNone/>
                <wp:docPr id="2006" name="Ink 2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">
                      <w14:nvContentPartPr>
                        <w14:cNvContentPartPr/>
                      </w14:nvContentPartPr>
                      <w14:xfrm>
                        <a:off x="0" y="0"/>
                        <a:ext cx="4140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6" o:spid="_x0000_s1026" type="#_x0000_t75" style="position:absolute;margin-left:-51.5pt;margin-top:73.95pt;width:4.75pt;height:3.85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">
                <v:imagedata r:id="rId636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>
                <wp:simplePos x="0" y="0"/>
                <wp:positionH relativeFrom="column">
                  <wp:posOffset>-164944</wp:posOffset>
                </wp:positionH>
                <wp:positionV relativeFrom="paragraph">
                  <wp:posOffset>-96708</wp:posOffset>
                </wp:positionV>
                <wp:extent cx="319680" cy="327600"/>
                <wp:effectExtent l="38100" t="38100" r="4445" b="53975"/>
                <wp:wrapNone/>
                <wp:docPr id="2001" name="Ink 2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">
                      <w14:nvContentPartPr>
                        <w14:cNvContentPartPr/>
                      </w14:nvContentPartPr>
                      <w14:xfrm>
                        <a:off x="0" y="0"/>
                        <a:ext cx="319680" cy="32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1" o:spid="_x0000_s1026" type="#_x0000_t75" style="position:absolute;margin-left:-13.9pt;margin-top:-8.6pt;width:27.2pt;height:27.7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">
                <v:imagedata r:id="rId638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>
                <wp:simplePos x="0" y="0"/>
                <wp:positionH relativeFrom="column">
                  <wp:posOffset>-259984</wp:posOffset>
                </wp:positionH>
                <wp:positionV relativeFrom="paragraph">
                  <wp:posOffset>50172</wp:posOffset>
                </wp:positionV>
                <wp:extent cx="16200" cy="52560"/>
                <wp:effectExtent l="38100" t="38100" r="41275" b="43180"/>
                <wp:wrapNone/>
                <wp:docPr id="2000" name="Ink 2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">
                      <w14:nvContentPartPr>
                        <w14:cNvContentPartPr/>
                      </w14:nvContentPartPr>
                      <w14:xfrm>
                        <a:off x="0" y="0"/>
                        <a:ext cx="1620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0" o:spid="_x0000_s1026" type="#_x0000_t75" style="position:absolute;margin-left:-21.25pt;margin-top:3.25pt;width:2.7pt;height:5.6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">
                <v:imagedata r:id="rId640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>
                <wp:simplePos x="0" y="0"/>
                <wp:positionH relativeFrom="column">
                  <wp:posOffset>-150904</wp:posOffset>
                </wp:positionH>
                <wp:positionV relativeFrom="paragraph">
                  <wp:posOffset>248532</wp:posOffset>
                </wp:positionV>
                <wp:extent cx="55440" cy="83880"/>
                <wp:effectExtent l="19050" t="19050" r="20955" b="30480"/>
                <wp:wrapNone/>
                <wp:docPr id="1999" name="Ink 1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">
                      <w14:nvContentPartPr>
                        <w14:cNvContentPartPr/>
                      </w14:nvContentPartPr>
                      <w14:xfrm>
                        <a:off x="0" y="0"/>
                        <a:ext cx="5544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9" o:spid="_x0000_s1026" type="#_x0000_t75" style="position:absolute;margin-left:-12.45pt;margin-top:19pt;width:5.45pt;height:7.7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">
                <v:imagedata r:id="rId642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38496" behindDoc="0" locked="0" layoutInCell="1" allowOverlap="1">
                <wp:simplePos x="0" y="0"/>
                <wp:positionH relativeFrom="column">
                  <wp:posOffset>-278704</wp:posOffset>
                </wp:positionH>
                <wp:positionV relativeFrom="paragraph">
                  <wp:posOffset>273732</wp:posOffset>
                </wp:positionV>
                <wp:extent cx="110160" cy="160920"/>
                <wp:effectExtent l="38100" t="38100" r="42545" b="48895"/>
                <wp:wrapNone/>
                <wp:docPr id="1998" name="Ink 1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">
                      <w14:nvContentPartPr>
                        <w14:cNvContentPartPr/>
                      </w14:nvContentPartPr>
                      <w14:xfrm>
                        <a:off x="0" y="0"/>
                        <a:ext cx="11016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8" o:spid="_x0000_s1026" type="#_x0000_t75" style="position:absolute;margin-left:-22.85pt;margin-top:20.55pt;width:10.55pt;height:14.35pt;z-index:2521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">
                <v:imagedata r:id="rId644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37472" behindDoc="0" locked="0" layoutInCell="1" allowOverlap="1">
                <wp:simplePos x="0" y="0"/>
                <wp:positionH relativeFrom="column">
                  <wp:posOffset>-339544</wp:posOffset>
                </wp:positionH>
                <wp:positionV relativeFrom="paragraph">
                  <wp:posOffset>290292</wp:posOffset>
                </wp:positionV>
                <wp:extent cx="134640" cy="321840"/>
                <wp:effectExtent l="38100" t="38100" r="36830" b="40640"/>
                <wp:wrapNone/>
                <wp:docPr id="1997" name="Ink 1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">
                      <w14:nvContentPartPr>
                        <w14:cNvContentPartPr/>
                      </w14:nvContentPartPr>
                      <w14:xfrm>
                        <a:off x="0" y="0"/>
                        <a:ext cx="134640" cy="32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7" o:spid="_x0000_s1026" type="#_x0000_t75" style="position:absolute;margin-left:-27.25pt;margin-top:21.9pt;width:11.95pt;height:27.15pt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">
                <v:imagedata r:id="rId646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36448" behindDoc="0" locked="0" layoutInCell="1" allowOverlap="1">
                <wp:simplePos x="0" y="0"/>
                <wp:positionH relativeFrom="column">
                  <wp:posOffset>-605584</wp:posOffset>
                </wp:positionH>
                <wp:positionV relativeFrom="paragraph">
                  <wp:posOffset>316932</wp:posOffset>
                </wp:positionV>
                <wp:extent cx="259560" cy="372600"/>
                <wp:effectExtent l="38100" t="38100" r="26670" b="46990"/>
                <wp:wrapNone/>
                <wp:docPr id="1996" name="Ink 1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7">
                      <w14:nvContentPartPr>
                        <w14:cNvContentPartPr/>
                      </w14:nvContentPartPr>
                      <w14:xfrm>
                        <a:off x="0" y="0"/>
                        <a:ext cx="259560" cy="37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6" o:spid="_x0000_s1026" type="#_x0000_t75" style="position:absolute;margin-left:-48.55pt;margin-top:24pt;width:22.25pt;height:31.25pt;z-index:2521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">
                <v:imagedata r:id="rId648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>
                <wp:simplePos x="0" y="0"/>
                <wp:positionH relativeFrom="column">
                  <wp:posOffset>-875584</wp:posOffset>
                </wp:positionH>
                <wp:positionV relativeFrom="paragraph">
                  <wp:posOffset>672972</wp:posOffset>
                </wp:positionV>
                <wp:extent cx="192600" cy="176400"/>
                <wp:effectExtent l="38100" t="38100" r="36195" b="33655"/>
                <wp:wrapNone/>
                <wp:docPr id="1995" name="Ink 1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">
                      <w14:nvContentPartPr>
                        <w14:cNvContentPartPr/>
                      </w14:nvContentPartPr>
                      <w14:xfrm>
                        <a:off x="0" y="0"/>
                        <a:ext cx="19260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5" o:spid="_x0000_s1026" type="#_x0000_t75" style="position:absolute;margin-left:-69.65pt;margin-top:52.15pt;width:16.45pt;height:15.45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">
                <v:imagedata r:id="rId650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34400" behindDoc="0" locked="0" layoutInCell="1" allowOverlap="1">
                <wp:simplePos x="0" y="0"/>
                <wp:positionH relativeFrom="column">
                  <wp:posOffset>-871624</wp:posOffset>
                </wp:positionH>
                <wp:positionV relativeFrom="paragraph">
                  <wp:posOffset>741372</wp:posOffset>
                </wp:positionV>
                <wp:extent cx="102600" cy="184320"/>
                <wp:effectExtent l="38100" t="38100" r="31115" b="44450"/>
                <wp:wrapNone/>
                <wp:docPr id="1994" name="Ink 1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">
                      <w14:nvContentPartPr>
                        <w14:cNvContentPartPr/>
                      </w14:nvContentPartPr>
                      <w14:xfrm>
                        <a:off x="0" y="0"/>
                        <a:ext cx="10260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4" o:spid="_x0000_s1026" type="#_x0000_t75" style="position:absolute;margin-left:-69.3pt;margin-top:57.75pt;width:9.5pt;height:15.9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">
                <v:imagedata r:id="rId652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33376" behindDoc="0" locked="0" layoutInCell="1" allowOverlap="1">
                <wp:simplePos x="0" y="0"/>
                <wp:positionH relativeFrom="column">
                  <wp:posOffset>-973864</wp:posOffset>
                </wp:positionH>
                <wp:positionV relativeFrom="paragraph">
                  <wp:posOffset>793212</wp:posOffset>
                </wp:positionV>
                <wp:extent cx="16920" cy="7560"/>
                <wp:effectExtent l="38100" t="38100" r="40640" b="50165"/>
                <wp:wrapNone/>
                <wp:docPr id="1993" name="Ink 1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">
                      <w14:nvContentPartPr>
                        <w14:cNvContentPartPr/>
                      </w14:nvContentPartPr>
                      <w14:xfrm>
                        <a:off x="0" y="0"/>
                        <a:ext cx="169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3" o:spid="_x0000_s1026" type="#_x0000_t75" style="position:absolute;margin-left:-77.65pt;margin-top:61.4pt;width:3.1pt;height:2.6pt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">
                <v:imagedata r:id="rId654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32352" behindDoc="0" locked="0" layoutInCell="1" allowOverlap="1">
                <wp:simplePos x="0" y="0"/>
                <wp:positionH relativeFrom="column">
                  <wp:posOffset>-1030384</wp:posOffset>
                </wp:positionH>
                <wp:positionV relativeFrom="paragraph">
                  <wp:posOffset>888252</wp:posOffset>
                </wp:positionV>
                <wp:extent cx="167760" cy="119160"/>
                <wp:effectExtent l="38100" t="38100" r="41910" b="52705"/>
                <wp:wrapNone/>
                <wp:docPr id="1992" name="Ink 1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">
                      <w14:nvContentPartPr>
                        <w14:cNvContentPartPr/>
                      </w14:nvContentPartPr>
                      <w14:xfrm>
                        <a:off x="0" y="0"/>
                        <a:ext cx="16776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2" o:spid="_x0000_s1026" type="#_x0000_t75" style="position:absolute;margin-left:-81.95pt;margin-top:69.05pt;width:14.85pt;height:11.15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">
                <v:imagedata r:id="rId656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31328" behindDoc="0" locked="0" layoutInCell="1" allowOverlap="1">
                <wp:simplePos x="0" y="0"/>
                <wp:positionH relativeFrom="column">
                  <wp:posOffset>-1031104</wp:posOffset>
                </wp:positionH>
                <wp:positionV relativeFrom="paragraph">
                  <wp:posOffset>841092</wp:posOffset>
                </wp:positionV>
                <wp:extent cx="124560" cy="248400"/>
                <wp:effectExtent l="38100" t="38100" r="46990" b="37465"/>
                <wp:wrapNone/>
                <wp:docPr id="1991" name="Ink 1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">
                      <w14:nvContentPartPr>
                        <w14:cNvContentPartPr/>
                      </w14:nvContentPartPr>
                      <w14:xfrm>
                        <a:off x="0" y="0"/>
                        <a:ext cx="124560" cy="24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1" o:spid="_x0000_s1026" type="#_x0000_t75" style="position:absolute;margin-left:-82.15pt;margin-top:65.3pt;width:11.5pt;height:21.4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">
                <v:imagedata r:id="rId658" o:title=""/>
              </v:shape>
            </w:pict>
          </mc:Fallback>
        </mc:AlternateContent>
      </w:r>
      <w:r w:rsidR="004A71D5">
        <w:rPr>
          <w:sz w:val="28"/>
          <w:szCs w:val="28"/>
          <w:lang w:val="el-GR"/>
        </w:rPr>
        <w:t>και επίσης: τ</w:t>
      </w:r>
      <w:r w:rsidR="00FF45CB" w:rsidRPr="004A71D5">
        <w:rPr>
          <w:sz w:val="28"/>
          <w:szCs w:val="28"/>
          <w:lang w:val="el-GR"/>
        </w:rPr>
        <w:t xml:space="preserve">ο σημείο που αντιστοιχεί στο διάνυσμα </w:t>
      </w:r>
      <w:r w:rsidR="007D5073" w:rsidRPr="00433422">
        <w:rPr>
          <w:position w:val="-10"/>
        </w:rPr>
        <w:object w:dxaOrig="540" w:dyaOrig="380">
          <v:shape id="_x0000_i1053" type="#_x0000_t75" style="width:27pt;height:19pt" o:ole="">
            <v:imagedata r:id="rId659" o:title=""/>
          </v:shape>
          <o:OLEObject Type="Embed" ProgID="Equation.DSMT4" ShapeID="_x0000_i1053" DrawAspect="Content" ObjectID="_1664708352" r:id="rId660"/>
        </w:object>
      </w:r>
      <w:r w:rsidR="00FF45CB" w:rsidRPr="004A71D5">
        <w:rPr>
          <w:sz w:val="28"/>
          <w:szCs w:val="28"/>
          <w:lang w:val="el-GR"/>
        </w:rPr>
        <w:t xml:space="preserve"> (που προκύπτει από τον κανόνα του παραλληλογράμμου) είναι ακριβώς το </w:t>
      </w:r>
      <w:r w:rsidR="00FF45CB" w:rsidRPr="00433422">
        <w:rPr>
          <w:position w:val="-32"/>
        </w:rPr>
        <w:object w:dxaOrig="960" w:dyaOrig="760">
          <v:shape id="_x0000_i1054" type="#_x0000_t75" style="width:48pt;height:38pt" o:ole="">
            <v:imagedata r:id="rId661" o:title=""/>
          </v:shape>
          <o:OLEObject Type="Embed" ProgID="Equation.DSMT4" ShapeID="_x0000_i1054" DrawAspect="Content" ObjectID="_1664708353" r:id="rId662"/>
        </w:object>
      </w:r>
      <w:r w:rsidR="00FF45CB" w:rsidRPr="004A71D5">
        <w:rPr>
          <w:sz w:val="28"/>
          <w:szCs w:val="28"/>
          <w:lang w:val="el-GR"/>
        </w:rPr>
        <w:t>.</w:t>
      </w:r>
    </w:p>
    <w:p w:rsidR="00FF45CB" w:rsidRPr="00433422" w:rsidRDefault="00744FE7" w:rsidP="00502726">
      <w:pPr>
        <w:rPr>
          <w:sz w:val="28"/>
          <w:szCs w:val="28"/>
          <w:lang w:val="el-GR"/>
        </w:rPr>
      </w:pP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>
                <wp:simplePos x="0" y="0"/>
                <wp:positionH relativeFrom="column">
                  <wp:posOffset>321056</wp:posOffset>
                </wp:positionH>
                <wp:positionV relativeFrom="paragraph">
                  <wp:posOffset>-48838</wp:posOffset>
                </wp:positionV>
                <wp:extent cx="204120" cy="151560"/>
                <wp:effectExtent l="38100" t="38100" r="24765" b="39370"/>
                <wp:wrapNone/>
                <wp:docPr id="2024" name="Ink 2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3">
                      <w14:nvContentPartPr>
                        <w14:cNvContentPartPr/>
                      </w14:nvContentPartPr>
                      <w14:xfrm>
                        <a:off x="0" y="0"/>
                        <a:ext cx="20412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4" o:spid="_x0000_s1026" type="#_x0000_t75" style="position:absolute;margin-left:24.75pt;margin-top:-4.4pt;width:17.5pt;height:13.5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">
                <v:imagedata r:id="rId664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>
                <wp:simplePos x="0" y="0"/>
                <wp:positionH relativeFrom="column">
                  <wp:posOffset>-1864</wp:posOffset>
                </wp:positionH>
                <wp:positionV relativeFrom="paragraph">
                  <wp:posOffset>59162</wp:posOffset>
                </wp:positionV>
                <wp:extent cx="438480" cy="349200"/>
                <wp:effectExtent l="57150" t="38100" r="57150" b="51435"/>
                <wp:wrapNone/>
                <wp:docPr id="2022" name="Ink 2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5">
                      <w14:nvContentPartPr>
                        <w14:cNvContentPartPr/>
                      </w14:nvContentPartPr>
                      <w14:xfrm>
                        <a:off x="0" y="0"/>
                        <a:ext cx="438480" cy="34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2" o:spid="_x0000_s1026" type="#_x0000_t75" style="position:absolute;margin-left:-1.25pt;margin-top:3.7pt;width:36.7pt;height:29.4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">
                <v:imagedata r:id="rId666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45664" behindDoc="0" locked="0" layoutInCell="1" allowOverlap="1">
                <wp:simplePos x="0" y="0"/>
                <wp:positionH relativeFrom="column">
                  <wp:posOffset>-798184</wp:posOffset>
                </wp:positionH>
                <wp:positionV relativeFrom="paragraph">
                  <wp:posOffset>-35158</wp:posOffset>
                </wp:positionV>
                <wp:extent cx="324720" cy="360720"/>
                <wp:effectExtent l="38100" t="38100" r="0" b="39370"/>
                <wp:wrapNone/>
                <wp:docPr id="2005" name="Ink 2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7">
                      <w14:nvContentPartPr>
                        <w14:cNvContentPartPr/>
                      </w14:nvContentPartPr>
                      <w14:xfrm>
                        <a:off x="0" y="0"/>
                        <a:ext cx="324720" cy="36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5" o:spid="_x0000_s1026" type="#_x0000_t75" style="position:absolute;margin-left:-63.8pt;margin-top:-3.5pt;width:27.5pt;height:30.1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">
                <v:imagedata r:id="rId668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43616" behindDoc="0" locked="0" layoutInCell="1" allowOverlap="1">
                <wp:simplePos x="0" y="0"/>
                <wp:positionH relativeFrom="column">
                  <wp:posOffset>-1153144</wp:posOffset>
                </wp:positionH>
                <wp:positionV relativeFrom="paragraph">
                  <wp:posOffset>90122</wp:posOffset>
                </wp:positionV>
                <wp:extent cx="269280" cy="393120"/>
                <wp:effectExtent l="57150" t="38100" r="54610" b="45085"/>
                <wp:wrapNone/>
                <wp:docPr id="2003" name="Ink 2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9">
                      <w14:nvContentPartPr>
                        <w14:cNvContentPartPr/>
                      </w14:nvContentPartPr>
                      <w14:xfrm>
                        <a:off x="0" y="0"/>
                        <a:ext cx="269280" cy="39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3" o:spid="_x0000_s1026" type="#_x0000_t75" style="position:absolute;margin-left:-91.95pt;margin-top:6.25pt;width:23.3pt;height:32.7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">
                <v:imagedata r:id="rId670" o:title=""/>
              </v:shape>
            </w:pict>
          </mc:Fallback>
        </mc:AlternateContent>
      </w:r>
      <w:r w:rsidR="00282BAC" w:rsidRPr="00433422">
        <w:rPr>
          <w:noProof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771904" behindDoc="0" locked="0" layoutInCell="1" allowOverlap="1" wp14:anchorId="5C2E15A2" wp14:editId="6F00D9D1">
                <wp:simplePos x="0" y="0"/>
                <wp:positionH relativeFrom="column">
                  <wp:posOffset>1560830</wp:posOffset>
                </wp:positionH>
                <wp:positionV relativeFrom="paragraph">
                  <wp:posOffset>15240</wp:posOffset>
                </wp:positionV>
                <wp:extent cx="2199005" cy="2951480"/>
                <wp:effectExtent l="8255" t="15240" r="21590" b="0"/>
                <wp:wrapNone/>
                <wp:docPr id="1555" name="Group 7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9005" cy="2951480"/>
                          <a:chOff x="4258" y="9752"/>
                          <a:chExt cx="3463" cy="4648"/>
                        </a:xfrm>
                      </wpg:grpSpPr>
                      <wps:wsp>
                        <wps:cNvPr id="1797" name="AutoShape 737"/>
                        <wps:cNvCnPr>
                          <a:cxnSpLocks noChangeShapeType="1"/>
                        </wps:cNvCnPr>
                        <wps:spPr bwMode="auto">
                          <a:xfrm flipV="1">
                            <a:off x="4367" y="9752"/>
                            <a:ext cx="1" cy="235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8" name="AutoShape 738"/>
                        <wps:cNvCnPr>
                          <a:cxnSpLocks noChangeShapeType="1"/>
                        </wps:cNvCnPr>
                        <wps:spPr bwMode="auto">
                          <a:xfrm>
                            <a:off x="4378" y="12107"/>
                            <a:ext cx="334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9" name="AutoShape 739"/>
                        <wps:cNvCnPr>
                          <a:cxnSpLocks noChangeShapeType="1"/>
                        </wps:cNvCnPr>
                        <wps:spPr bwMode="auto">
                          <a:xfrm flipV="1">
                            <a:off x="4368" y="10322"/>
                            <a:ext cx="2532" cy="178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0" name="AutoShape 740"/>
                        <wps:cNvCnPr>
                          <a:cxnSpLocks noChangeShapeType="1"/>
                        </wps:cNvCnPr>
                        <wps:spPr bwMode="auto">
                          <a:xfrm flipV="1">
                            <a:off x="4367" y="11717"/>
                            <a:ext cx="1588" cy="3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1" name="AutoShape 741"/>
                        <wps:cNvCnPr>
                          <a:cxnSpLocks noChangeShapeType="1"/>
                        </wps:cNvCnPr>
                        <wps:spPr bwMode="auto">
                          <a:xfrm flipV="1">
                            <a:off x="4352" y="10982"/>
                            <a:ext cx="578" cy="112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2" name="AutoShape 742"/>
                        <wps:cNvCnPr>
                          <a:cxnSpLocks noChangeShapeType="1"/>
                        </wps:cNvCnPr>
                        <wps:spPr bwMode="auto">
                          <a:xfrm flipV="1">
                            <a:off x="4930" y="10307"/>
                            <a:ext cx="1895" cy="675"/>
                          </a:xfrm>
                          <a:prstGeom prst="straightConnector1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03" name="AutoShape 743"/>
                        <wps:cNvCnPr>
                          <a:cxnSpLocks noChangeShapeType="1"/>
                        </wps:cNvCnPr>
                        <wps:spPr bwMode="auto">
                          <a:xfrm flipV="1">
                            <a:off x="5869" y="10322"/>
                            <a:ext cx="1031" cy="1395"/>
                          </a:xfrm>
                          <a:prstGeom prst="straightConnector1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04" name="AutoShape 744"/>
                        <wps:cNvCnPr>
                          <a:cxnSpLocks noChangeShapeType="1"/>
                        </wps:cNvCnPr>
                        <wps:spPr bwMode="auto">
                          <a:xfrm flipH="1">
                            <a:off x="4846" y="10982"/>
                            <a:ext cx="84" cy="1125"/>
                          </a:xfrm>
                          <a:prstGeom prst="straightConnector1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05" name="Text Box 745"/>
                        <wps:cNvSpPr txBox="1">
                          <a:spLocks noChangeArrowheads="1"/>
                        </wps:cNvSpPr>
                        <wps:spPr bwMode="auto">
                          <a:xfrm>
                            <a:off x="4260" y="12280"/>
                            <a:ext cx="600" cy="6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5245" w:rsidRPr="005C68E3" w:rsidRDefault="00C15245" w:rsidP="00502726">
                              <w:r w:rsidRPr="00E406A6">
                                <w:rPr>
                                  <w:position w:val="-12"/>
                                </w:rPr>
                                <w:object w:dxaOrig="240" w:dyaOrig="360">
                                  <v:shape id="_x0000_i1102" type="#_x0000_t75" style="width:12pt;height:18pt" o:ole="">
                                    <v:imagedata r:id="rId607" o:title=""/>
                                  </v:shape>
                                  <o:OLEObject Type="Embed" ProgID="Equation.DSMT4" ShapeID="_x0000_i1102" DrawAspect="Content" ObjectID="_1664708401" r:id="rId671"/>
                                </w:object>
                              </w:r>
                            </w:p>
                            <w:p w:rsidR="00C15245" w:rsidRDefault="00C15245" w:rsidP="00502726"/>
                            <w:p w:rsidR="00C15245" w:rsidRPr="00AC6393" w:rsidRDefault="00C15245" w:rsidP="00502726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6" name="Text Box 747"/>
                        <wps:cNvSpPr txBox="1">
                          <a:spLocks noChangeArrowheads="1"/>
                        </wps:cNvSpPr>
                        <wps:spPr bwMode="auto">
                          <a:xfrm>
                            <a:off x="4789" y="12858"/>
                            <a:ext cx="611" cy="6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5245" w:rsidRPr="005C68E3" w:rsidRDefault="00C15245" w:rsidP="00502726">
                              <w:r w:rsidRPr="00E406A6">
                                <w:rPr>
                                  <w:position w:val="-12"/>
                                </w:rPr>
                                <w:object w:dxaOrig="260" w:dyaOrig="360">
                                  <v:shape id="_x0000_i1103" type="#_x0000_t75" style="width:13pt;height:18pt" o:ole="">
                                    <v:imagedata r:id="rId672" o:title=""/>
                                  </v:shape>
                                  <o:OLEObject Type="Embed" ProgID="Equation.DSMT4" ShapeID="_x0000_i1103" DrawAspect="Content" ObjectID="_1664708402" r:id="rId673"/>
                                </w:object>
                              </w:r>
                            </w:p>
                            <w:p w:rsidR="00C15245" w:rsidRDefault="00C15245" w:rsidP="00502726"/>
                            <w:p w:rsidR="00C15245" w:rsidRPr="00AC6393" w:rsidRDefault="00C15245" w:rsidP="00502726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7" name="AutoShape 748"/>
                        <wps:cNvCnPr>
                          <a:cxnSpLocks noChangeShapeType="1"/>
                        </wps:cNvCnPr>
                        <wps:spPr bwMode="auto">
                          <a:xfrm flipH="1">
                            <a:off x="6786" y="10322"/>
                            <a:ext cx="84" cy="1785"/>
                          </a:xfrm>
                          <a:prstGeom prst="straightConnector1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08" name="Text Box 749"/>
                        <wps:cNvSpPr txBox="1">
                          <a:spLocks noChangeArrowheads="1"/>
                        </wps:cNvSpPr>
                        <wps:spPr bwMode="auto">
                          <a:xfrm>
                            <a:off x="5569" y="13653"/>
                            <a:ext cx="551" cy="74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5245" w:rsidRPr="005C68E3" w:rsidRDefault="00C15245" w:rsidP="00502726">
                              <w:r w:rsidRPr="00E406A6">
                                <w:rPr>
                                  <w:position w:val="-12"/>
                                </w:rPr>
                                <w:object w:dxaOrig="260" w:dyaOrig="360">
                                  <v:shape id="_x0000_i1104" type="#_x0000_t75" style="width:13pt;height:18pt" o:ole="">
                                    <v:imagedata r:id="rId672" o:title=""/>
                                  </v:shape>
                                  <o:OLEObject Type="Embed" ProgID="Equation.DSMT4" ShapeID="_x0000_i1104" DrawAspect="Content" ObjectID="_1664708403" r:id="rId674"/>
                                </w:object>
                              </w:r>
                            </w:p>
                            <w:p w:rsidR="00C15245" w:rsidRDefault="00C15245" w:rsidP="00502726"/>
                            <w:p w:rsidR="00C15245" w:rsidRPr="00AC6393" w:rsidRDefault="00C15245" w:rsidP="00502726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9" name="Text Box 750"/>
                        <wps:cNvSpPr txBox="1">
                          <a:spLocks noChangeArrowheads="1"/>
                        </wps:cNvSpPr>
                        <wps:spPr bwMode="auto">
                          <a:xfrm>
                            <a:off x="6306" y="12224"/>
                            <a:ext cx="894" cy="73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5245" w:rsidRPr="005C68E3" w:rsidRDefault="00C15245" w:rsidP="00502726">
                              <w:r w:rsidRPr="00E406A6">
                                <w:rPr>
                                  <w:position w:val="-12"/>
                                </w:rPr>
                                <w:object w:dxaOrig="660" w:dyaOrig="360">
                                  <v:shape id="_x0000_i1105" type="#_x0000_t75" style="width:33pt;height:18pt" o:ole="">
                                    <v:imagedata r:id="rId675" o:title=""/>
                                  </v:shape>
                                  <o:OLEObject Type="Embed" ProgID="Equation.DSMT4" ShapeID="_x0000_i1105" DrawAspect="Content" ObjectID="_1664708404" r:id="rId676"/>
                                </w:object>
                              </w:r>
                            </w:p>
                            <w:p w:rsidR="00C15245" w:rsidRDefault="00C15245" w:rsidP="00502726"/>
                            <w:p w:rsidR="00C15245" w:rsidRPr="00AC6393" w:rsidRDefault="00C15245" w:rsidP="00502726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0" name="AutoShape 751"/>
                        <wps:cNvSpPr>
                          <a:spLocks/>
                        </wps:cNvSpPr>
                        <wps:spPr bwMode="auto">
                          <a:xfrm rot="5387080" flipV="1">
                            <a:off x="5554" y="12526"/>
                            <a:ext cx="601" cy="1940"/>
                          </a:xfrm>
                          <a:prstGeom prst="rightBrace">
                            <a:avLst>
                              <a:gd name="adj1" fmla="val 26900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1" name="AutoShape 752"/>
                        <wps:cNvSpPr>
                          <a:spLocks/>
                        </wps:cNvSpPr>
                        <wps:spPr bwMode="auto">
                          <a:xfrm rot="5387080" flipV="1">
                            <a:off x="4844" y="11931"/>
                            <a:ext cx="437" cy="1610"/>
                          </a:xfrm>
                          <a:prstGeom prst="rightBrace">
                            <a:avLst>
                              <a:gd name="adj1" fmla="val 30702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86" o:spid="_x0000_s1233" style="position:absolute;left:0;text-align:left;margin-left:122.9pt;margin-top:1.2pt;width:173.15pt;height:232.4pt;z-index:251771904;mso-position-horizontal-relative:text;mso-position-vertical-relative:text" coordorigin="4258,9752" coordsize="3463,46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">
                <v:shape id="AutoShape 737" o:spid="_x0000_s1234" type="#_x0000_t32" style="position:absolute;left:4367;top:9752;width:1;height:235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/NFXcIAAADdAAAADwAAAGRycy9kb3ducmV2LnhtbERP32vCMBB+F/Y/hBv4pukG6tY1lU0Q&#10;ZC+iDrbHo7m1Yc2lNLGp//0iCL7dx/fzivVoWzFQ741jBU/zDARx5bThWsHXaTt7AeEDssbWMSm4&#10;kId1+TApMNcu8oGGY6hFCmGfo4ImhC6X0lcNWfRz1xEn7tf1FkOCfS11jzGF21Y+Z9lSWjScGhrs&#10;aNNQ9Xc8WwUm7s3Q7Tbx4/P7x+tI5rJwRqnp4/j+BiLQGO7im3un0/zV6wqu36QTZPk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/NFXcIAAADdAAAADwAAAAAAAAAAAAAA&#10;AAChAgAAZHJzL2Rvd25yZXYueG1sUEsFBgAAAAAEAAQA+QAAAJADAAAAAA==&#10;">
                  <v:stroke endarrow="block"/>
                </v:shape>
                <v:shape id="AutoShape 738" o:spid="_x0000_s1235" type="#_x0000_t32" style="position:absolute;left:4378;top:12107;width:334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ciRccAAADdAAAADwAAAGRycy9kb3ducmV2LnhtbESPQWvCQBCF70L/wzIFb7qxB9ukrlIK&#10;FbF4qJbQ3obsNAnNzobdVWN/fecgeJvhvXnvm8VqcJ06UYitZwOzaQaKuPK25drA5+Ft8gQqJmSL&#10;nWcycKEIq+XdaIGF9Wf+oNM+1UpCOBZooEmpL7SOVUMO49T3xKL9+OAwyRpqbQOeJdx1+iHL5tph&#10;y9LQYE+vDVW/+6Mz8PWeH8tLuaNtOcu33xhc/DusjRnfDy/PoBIN6Wa+Xm+s4D/mgivfyAh6+Q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lByJFxwAAAN0AAAAPAAAAAAAA&#10;AAAAAAAAAKECAABkcnMvZG93bnJldi54bWxQSwUGAAAAAAQABAD5AAAAlQMAAAAA&#10;">
                  <v:stroke endarrow="block"/>
                </v:shape>
                <v:shape id="AutoShape 739" o:spid="_x0000_s1236" type="#_x0000_t32" style="position:absolute;left:4368;top:10322;width:2532;height:178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SB0tMIAAADdAAAADwAAAGRycy9kb3ducmV2LnhtbERPTWsCMRC9F/ofwhS81WwFbV2N0gqC&#10;eJFqQY/DZtwN3UyWTdys/94Igrd5vM+ZL3tbi45abxwr+BhmIIgLpw2XCv4O6/cvED4ga6wdk4Ir&#10;eVguXl/mmGsX+Ze6fShFCmGfo4IqhCaX0hcVWfRD1xAn7uxaiyHBtpS6xZjCbS1HWTaRFg2nhgob&#10;WlVU/O8vVoGJO9M1m1X82R5PXkcy17EzSg3e+u8ZiEB9eIof7o1O8z+nU7h/k06Qi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SB0tMIAAADdAAAADwAAAAAAAAAAAAAA&#10;AAChAgAAZHJzL2Rvd25yZXYueG1sUEsFBgAAAAAEAAQA+QAAAJADAAAAAA==&#10;">
                  <v:stroke endarrow="block"/>
                </v:shape>
                <v:shape id="AutoShape 740" o:spid="_x0000_s1237" type="#_x0000_t32" style="position:absolute;left:4367;top:11717;width:1588;height:39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Tc+MQAAADdAAAADwAAAGRycy9kb3ducmV2LnhtbESPQWsCMRCF74L/IYzQm2YtKLIapRUE&#10;8VK0hXocNtPd0M1k2aSb9d93DoXeZnhv3vtmdxh9qwbqowtsYLkoQBFXwTquDXy8n+YbUDEhW2wD&#10;k4EHRTjsp5MdljZkvtJwS7WSEI4lGmhS6kqtY9WQx7gIHbFoX6H3mGTta217zBLuW/1cFGvt0bE0&#10;NNjRsaHq+/bjDbj85obufMyvl897tJncYxWcMU+z8WULKtGY/s1/12cr+JtC+OUbGUHv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pNz4xAAAAN0AAAAPAAAAAAAAAAAA&#10;AAAAAKECAABkcnMvZG93bnJldi54bWxQSwUGAAAAAAQABAD5AAAAkgMAAAAA&#10;">
                  <v:stroke endarrow="block"/>
                </v:shape>
                <v:shape id="AutoShape 741" o:spid="_x0000_s1238" type="#_x0000_t32" style="position:absolute;left:4352;top:10982;width:578;height:112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h5Y8AAAADdAAAADwAAAGRycy9kb3ducmV2LnhtbERPTYvCMBC9L/gfwgje1lTBRapRVBBk&#10;L7Iq6HFoxjbYTEqTbeq/NwsL3ubxPme57m0tOmq9caxgMs5AEBdOGy4VXM77zzkIH5A11o5JwZM8&#10;rFeDjyXm2kX+oe4USpFC2OeooAqhyaX0RUUW/dg1xIm7u9ZiSLAtpW4xpnBby2mWfUmLhlNDhQ3t&#10;Kioep1+rwMSj6ZrDLm6/rzevI5nnzBmlRsN+swARqA9v8b/7oNP8eTaBv2/SCXL1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noeWPAAAAA3QAAAA8AAAAAAAAAAAAAAAAA&#10;oQIAAGRycy9kb3ducmV2LnhtbFBLBQYAAAAABAAEAPkAAACOAwAAAAA=&#10;">
                  <v:stroke endarrow="block"/>
                </v:shape>
                <v:shape id="AutoShape 742" o:spid="_x0000_s1239" type="#_x0000_t32" style="position:absolute;left:4930;top:10307;width:1895;height:67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YBhcEAAADdAAAADwAAAGRycy9kb3ducmV2LnhtbERPzWrCQBC+F/oOywje6kaFNqSuIoGC&#10;eCg0+gBDdtyEZmdDdtTo03cFobf5+H5ntRl9py40xDawgfksA0VcB9uyM3A8fL3loKIgW+wCk4Eb&#10;RdisX19WWNhw5R+6VOJUCuFYoIFGpC+0jnVDHuMs9MSJO4XBoyQ4OG0HvKZw3+lFlr1rjy2nhgZ7&#10;Khuqf6uzN/B9zMvl3J13e7T3g9wrV36IM2Y6GbefoIRG+Rc/3Tub5ufZAh7fpBP0+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WZgGFwQAAAN0AAAAPAAAAAAAAAAAAAAAA&#10;AKECAABkcnMvZG93bnJldi54bWxQSwUGAAAAAAQABAD5AAAAjwMAAAAA&#10;">
                  <v:stroke dashstyle="1 1" endcap="round"/>
                </v:shape>
                <v:shape id="AutoShape 743" o:spid="_x0000_s1240" type="#_x0000_t32" style="position:absolute;left:5869;top:10322;width:1031;height:139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SqkHsEAAADdAAAADwAAAGRycy9kb3ducmV2LnhtbERPzWrCQBC+C32HZYTedGMFDamrSKAg&#10;PRSMPsCQHTeh2dmQHTX16buFgrf5+H5nsxt9p240xDawgcU8A0VcB9uyM3A+fcxyUFGQLXaBycAP&#10;RdhtXyYbLGy485FulTiVQjgWaKAR6QutY92QxzgPPXHiLmHwKAkOTtsB7yncd/oty1baY8upocGe&#10;yobq7+rqDXyd83K5cNfDJ9rHSR6VK9fijHmdjvt3UEKjPMX/7oNN8/NsCX/fpBP09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5KqQewQAAAN0AAAAPAAAAAAAAAAAAAAAA&#10;AKECAABkcnMvZG93bnJldi54bWxQSwUGAAAAAAQABAD5AAAAjwMAAAAA&#10;">
                  <v:stroke dashstyle="1 1" endcap="round"/>
                </v:shape>
                <v:shape id="AutoShape 744" o:spid="_x0000_s1241" type="#_x0000_t32" style="position:absolute;left:4846;top:10982;width:84;height:112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M8asIAAADdAAAADwAAAGRycy9kb3ducmV2LnhtbERPzWrCQBC+C32HZQredGMtNaSuUgIF&#10;6aHQ6AMM2ekmNDsbsqNGn94tCN7m4/ud9Xb0nTrRENvABhbzDBRxHWzLzsBh/znLQUVBttgFJgMX&#10;irDdPE3WWNhw5h86VeJUCuFYoIFGpC+0jnVDHuM89MSJ+w2DR0lwcNoOeE7hvtMvWfamPbacGhrs&#10;qWyo/quO3sD3IS+XC3fcfaG97uVauXIlzpjp8/jxDkpolIf47t7ZND/PXuH/m3SC3t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sM8asIAAADdAAAADwAAAAAAAAAAAAAA&#10;AAChAgAAZHJzL2Rvd25yZXYueG1sUEsFBgAAAAAEAAQA+QAAAJADAAAAAA==&#10;">
                  <v:stroke dashstyle="1 1" endcap="round"/>
                </v:shape>
                <v:shape id="Text Box 745" o:spid="_x0000_s1242" type="#_x0000_t202" style="position:absolute;left:4260;top:12280;width:600;height:6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Kzz8AA&#10;AADdAAAADwAAAGRycy9kb3ducmV2LnhtbERPy6rCMBDdC/5DGMGNaKpcX9UoKlxx6+MDxmZsi82k&#10;NNHWvzeC4G4O5znLdWMK8aTK5ZYVDAcRCOLE6pxTBZfzf38GwnlkjYVlUvAiB+tVu7XEWNuaj/Q8&#10;+VSEEHYxKsi8L2MpXZKRQTewJXHgbrYy6AOsUqkrrEO4KeQoiibSYM6hIcOSdhkl99PDKLgd6t54&#10;Xl/3/jI9/k22mE+v9qVUt9NsFiA8Nf4n/roPOsyfRWP4fBNOkKs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OKzz8AAAADdAAAADwAAAAAAAAAAAAAAAACYAgAAZHJzL2Rvd25y&#10;ZXYueG1sUEsFBgAAAAAEAAQA9QAAAIUDAAAAAA==&#10;" stroked="f">
                  <v:textbox>
                    <w:txbxContent>
                      <w:p w:rsidR="00A3436E" w:rsidRPr="005C68E3" w:rsidRDefault="00A3436E" w:rsidP="00502726">
                        <w:r w:rsidRPr="00E406A6">
                          <w:rPr>
                            <w:position w:val="-12"/>
                          </w:rPr>
                          <w:object w:dxaOrig="240" w:dyaOrig="360">
                            <v:shape id="_x0000_i1102" type="#_x0000_t75" style="width:12pt;height:18pt" o:ole="">
                              <v:imagedata r:id="rId619" o:title=""/>
                            </v:shape>
                            <o:OLEObject Type="Embed" ProgID="Equation.DSMT4" ShapeID="_x0000_i1102" DrawAspect="Content" ObjectID="_1664698591" r:id="rId677"/>
                          </w:object>
                        </w:r>
                      </w:p>
                      <w:p w:rsidR="00A3436E" w:rsidRDefault="00A3436E" w:rsidP="00502726"/>
                      <w:p w:rsidR="00A3436E" w:rsidRPr="00AC6393" w:rsidRDefault="00A3436E" w:rsidP="00502726"/>
                    </w:txbxContent>
                  </v:textbox>
                </v:shape>
                <v:shape id="Text Box 747" o:spid="_x0000_s1243" type="#_x0000_t202" style="position:absolute;left:4789;top:12858;width:611;height:6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DAtuMAA&#10;AADdAAAADwAAAGRycy9kb3ducmV2LnhtbERPy6rCMBDdC/5DGOFuRFNFq1aj6IUrbn18wNiMbbGZ&#10;lCba+vc3guBuDuc5q01rSvGk2hWWFYyGEQji1OqCMwWX899gDsJ5ZI2lZVLwIgebdbezwkTbho/0&#10;PPlMhBB2CSrIva8SKV2ak0E3tBVx4G62NugDrDOpa2xCuCnlOIpiabDg0JBjRb85pffTwyi4HZr+&#10;dNFc9/4yO07iHRazq30p9dNrt0sQnlr/FX/cBx3mz6MY3t+EE+T6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DAtuMAAAADdAAAADwAAAAAAAAAAAAAAAACYAgAAZHJzL2Rvd25y&#10;ZXYueG1sUEsFBgAAAAAEAAQA9QAAAIUDAAAAAA==&#10;" stroked="f">
                  <v:textbox>
                    <w:txbxContent>
                      <w:p w:rsidR="00A3436E" w:rsidRPr="005C68E3" w:rsidRDefault="00A3436E" w:rsidP="00502726">
                        <w:r w:rsidRPr="00E406A6">
                          <w:rPr>
                            <w:position w:val="-12"/>
                          </w:rPr>
                          <w:object w:dxaOrig="260" w:dyaOrig="360">
                            <v:shape id="_x0000_i1103" type="#_x0000_t75" style="width:13pt;height:18pt" o:ole="">
                              <v:imagedata r:id="rId678" o:title=""/>
                            </v:shape>
                            <o:OLEObject Type="Embed" ProgID="Equation.DSMT4" ShapeID="_x0000_i1103" DrawAspect="Content" ObjectID="_1664698592" r:id="rId679"/>
                          </w:object>
                        </w:r>
                      </w:p>
                      <w:p w:rsidR="00A3436E" w:rsidRDefault="00A3436E" w:rsidP="00502726"/>
                      <w:p w:rsidR="00A3436E" w:rsidRPr="00AC6393" w:rsidRDefault="00A3436E" w:rsidP="00502726"/>
                    </w:txbxContent>
                  </v:textbox>
                </v:shape>
                <v:shape id="AutoShape 748" o:spid="_x0000_s1244" type="#_x0000_t32" style="position:absolute;left:6786;top:10322;width:84;height:178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GiHcIAAADdAAAADwAAAGRycy9kb3ducmV2LnhtbERPzWrDMAy+D/YORoPdVictrCGrG0Zg&#10;UHoYLO0DiFh1wmI5xGqb9unnwWA3fXy/2lSzH9SFptgHNpAvMlDEbbA9OwPHw8dLASoKssUhMBm4&#10;UYRq+/iwwdKGK3/RpRGnUgjHEg10ImOpdWw78hgXYSRO3ClMHiXByWk74TWF+0Evs+xVe+w5NXQ4&#10;Ut1R+92cvYHPY1Gvcnfe7dHeD3JvXL0WZ8zz0/z+Bkpoln/xn3tn0/wiW8PvN+kEvf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hGiHcIAAADdAAAADwAAAAAAAAAAAAAA&#10;AAChAgAAZHJzL2Rvd25yZXYueG1sUEsFBgAAAAAEAAQA+QAAAJADAAAAAA==&#10;">
                  <v:stroke dashstyle="1 1" endcap="round"/>
                </v:shape>
                <v:shape id="Text Box 749" o:spid="_x0000_s1245" type="#_x0000_t202" style="position:absolute;left:5569;top:13653;width:551;height:7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uMcUcUA&#10;AADdAAAADwAAAGRycy9kb3ducmV2LnhtbESPzW7CQAyE75V4h5WRuFSwAbX8BBYElYq48vMAJmuS&#10;iKw3yi4kvH19QOrN1oxnPq82navUk5pQejYwHiWgiDNvS84NXM6/wzmoEJEtVp7JwIsCbNa9jxWm&#10;1rd8pOcp5kpCOKRooIixTrUOWUEOw8jXxKLdfOMwytrk2jbYSrir9CRJptphydJQYE0/BWX308MZ&#10;uB3az+9Fe93Hy+z4Nd1hObv6lzGDfrddgorUxX/z+/pgBX+eCK58IyPo9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4xxRxQAAAN0AAAAPAAAAAAAAAAAAAAAAAJgCAABkcnMv&#10;ZG93bnJldi54bWxQSwUGAAAAAAQABAD1AAAAigMAAAAA&#10;" stroked="f">
                  <v:textbox>
                    <w:txbxContent>
                      <w:p w:rsidR="00A3436E" w:rsidRPr="005C68E3" w:rsidRDefault="00A3436E" w:rsidP="00502726">
                        <w:r w:rsidRPr="00E406A6">
                          <w:rPr>
                            <w:position w:val="-12"/>
                          </w:rPr>
                          <w:object w:dxaOrig="260" w:dyaOrig="360">
                            <v:shape id="_x0000_i1104" type="#_x0000_t75" style="width:13pt;height:18pt" o:ole="">
                              <v:imagedata r:id="rId678" o:title=""/>
                            </v:shape>
                            <o:OLEObject Type="Embed" ProgID="Equation.DSMT4" ShapeID="_x0000_i1104" DrawAspect="Content" ObjectID="_1664698593" r:id="rId680"/>
                          </w:object>
                        </w:r>
                      </w:p>
                      <w:p w:rsidR="00A3436E" w:rsidRDefault="00A3436E" w:rsidP="00502726"/>
                      <w:p w:rsidR="00A3436E" w:rsidRPr="00AC6393" w:rsidRDefault="00A3436E" w:rsidP="00502726"/>
                    </w:txbxContent>
                  </v:textbox>
                </v:shape>
                <v:shape id="Text Box 750" o:spid="_x0000_s1246" type="#_x0000_t202" style="position:absolute;left:6306;top:12224;width:894;height:7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+5ysEA&#10;AADdAAAADwAAAGRycy9kb3ducmV2LnhtbERP24rCMBB9X/Afwgi+LJoqrtZqlFVQfPXyAdNmbIvN&#10;pDRZW//eCMK+zeFcZ7XpTCUe1LjSsoLxKAJBnFldcq7getkPYxDOI2usLJOCJznYrHtfK0y0bflE&#10;j7PPRQhhl6CCwvs6kdJlBRl0I1sTB+5mG4M+wCaXusE2hJtKTqJoJg2WHBoKrGlXUHY//xkFt2P7&#10;/bNo04O/zk/T2RbLeWqfSg363e8ShKfO/4s/7qMO8+NoAe9vwgly/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mvucrBAAAA3QAAAA8AAAAAAAAAAAAAAAAAmAIAAGRycy9kb3du&#10;cmV2LnhtbFBLBQYAAAAABAAEAPUAAACGAwAAAAA=&#10;" stroked="f">
                  <v:textbox>
                    <w:txbxContent>
                      <w:p w:rsidR="00A3436E" w:rsidRPr="005C68E3" w:rsidRDefault="00A3436E" w:rsidP="00502726">
                        <w:r w:rsidRPr="00E406A6">
                          <w:rPr>
                            <w:position w:val="-12"/>
                          </w:rPr>
                          <w:object w:dxaOrig="660" w:dyaOrig="360">
                            <v:shape id="_x0000_i1105" type="#_x0000_t75" style="width:33pt;height:18pt" o:ole="">
                              <v:imagedata r:id="rId681" o:title=""/>
                            </v:shape>
                            <o:OLEObject Type="Embed" ProgID="Equation.DSMT4" ShapeID="_x0000_i1105" DrawAspect="Content" ObjectID="_1664698594" r:id="rId682"/>
                          </w:object>
                        </w:r>
                      </w:p>
                      <w:p w:rsidR="00A3436E" w:rsidRDefault="00A3436E" w:rsidP="00502726"/>
                      <w:p w:rsidR="00A3436E" w:rsidRPr="00AC6393" w:rsidRDefault="00A3436E" w:rsidP="00502726"/>
                    </w:txbxContent>
                  </v:textbox>
                </v:shape>
                <v:shape id="AutoShape 751" o:spid="_x0000_s1247" type="#_x0000_t88" style="position:absolute;left:5554;top:12526;width:601;height:1940;rotation:-5884128fd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vvg8YA&#10;AADdAAAADwAAAGRycy9kb3ducmV2LnhtbESPT2vCQBDF74V+h2UKXkrd6EFC6ioqtEhP9Q94HbJj&#10;Es3Oxt1V035651DobYb35r3fTOe9a9WNQmw8GxgNM1DEpbcNVwb2u4+3HFRMyBZbz2TghyLMZ89P&#10;Uyysv/OGbttUKQnhWKCBOqWu0DqWNTmMQ98Ri3b0wWGSNVTaBrxLuGv1OMsm2mHD0lBjR6uayvP2&#10;6gwcD9/L3/GCw6fPJ3i6Lr9ebXkxZvDSL95BJerTv/nvem0FPx8Jv3wjI+jZ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gvvg8YAAADdAAAADwAAAAAAAAAAAAAAAACYAgAAZHJz&#10;L2Rvd25yZXYueG1sUEsFBgAAAAAEAAQA9QAAAIsDAAAAAA==&#10;"/>
                <v:shape id="AutoShape 752" o:spid="_x0000_s1248" type="#_x0000_t88" style="position:absolute;left:4844;top:11931;width:437;height:1610;rotation:-5884128fd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UdKGMQA&#10;AADdAAAADwAAAGRycy9kb3ducmV2LnhtbERPTWvCQBC9C/6HZQq9lLqJBwnRVVSoSE+tCl6H7Jik&#10;zc6mu5sY/fXdQsHbPN7nLFaDaURPzteWFaSTBARxYXXNpYLT8e01A+EDssbGMim4kYfVcjxaYK7t&#10;lT+pP4RSxBD2OSqoQmhzKX1RkUE/sS1x5C7WGQwRulJqh9cYbho5TZKZNFhzbKiwpW1FxfehMwou&#10;54/Nfbpmt7PZDL+6zfuLLn6Uen4a1nMQgYbwEP+79zrOz9IU/r6JJ8jl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FHShjEAAAA3QAAAA8AAAAAAAAAAAAAAAAAmAIAAGRycy9k&#10;b3ducmV2LnhtbFBLBQYAAAAABAAEAPUAAACJAwAAAAA=&#10;"/>
              </v:group>
            </w:pict>
          </mc:Fallback>
        </mc:AlternateContent>
      </w:r>
      <w:r w:rsidR="00282BAC" w:rsidRPr="00433422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 wp14:anchorId="0EB10B55" wp14:editId="390C7EA4">
                <wp:simplePos x="0" y="0"/>
                <wp:positionH relativeFrom="column">
                  <wp:posOffset>1804035</wp:posOffset>
                </wp:positionH>
                <wp:positionV relativeFrom="paragraph">
                  <wp:posOffset>462915</wp:posOffset>
                </wp:positionV>
                <wp:extent cx="310515" cy="226060"/>
                <wp:effectExtent l="3810" t="0" r="0" b="0"/>
                <wp:wrapNone/>
                <wp:docPr id="1554" name="Text Box 7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" cy="2260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15245" w:rsidRPr="005C68E3" w:rsidRDefault="00C15245" w:rsidP="00502726">
                            <w:r w:rsidRPr="001D4000">
                              <w:rPr>
                                <w:position w:val="-6"/>
                              </w:rPr>
                              <w:object w:dxaOrig="200" w:dyaOrig="220">
                                <v:shape id="_x0000_i1106" type="#_x0000_t75" style="width:10pt;height:11pt" o:ole="">
                                  <v:imagedata r:id="rId683" o:title=""/>
                                </v:shape>
                                <o:OLEObject Type="Embed" ProgID="Equation.DSMT4" ShapeID="_x0000_i1106" DrawAspect="Content" ObjectID="_1664708405" r:id="rId684"/>
                              </w:object>
                            </w:r>
                          </w:p>
                          <w:p w:rsidR="00C15245" w:rsidRDefault="00C15245" w:rsidP="00502726"/>
                          <w:p w:rsidR="00C15245" w:rsidRPr="00AC6393" w:rsidRDefault="00C15245" w:rsidP="00502726"/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46" o:spid="_x0000_s1249" type="#_x0000_t202" style="position:absolute;left:0;text-align:left;margin-left:142.05pt;margin-top:36.45pt;width:24.45pt;height:17.8pt;z-index:251770880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" stroked="f">
                <v:textbox>
                  <w:txbxContent>
                    <w:p w:rsidR="00A3436E" w:rsidRPr="005C68E3" w:rsidRDefault="00A3436E" w:rsidP="00502726">
                      <w:r w:rsidRPr="001D4000">
                        <w:rPr>
                          <w:position w:val="-6"/>
                        </w:rPr>
                        <w:object w:dxaOrig="200" w:dyaOrig="220">
                          <v:shape id="_x0000_i1106" type="#_x0000_t75" style="width:10pt;height:11pt" o:ole="">
                            <v:imagedata r:id="rId685" o:title=""/>
                          </v:shape>
                          <o:OLEObject Type="Embed" ProgID="Equation.DSMT4" ShapeID="_x0000_i1106" DrawAspect="Content" ObjectID="_1664698595" r:id="rId686"/>
                        </w:object>
                      </w:r>
                    </w:p>
                    <w:p w:rsidR="00A3436E" w:rsidRDefault="00A3436E" w:rsidP="00502726"/>
                    <w:p w:rsidR="00A3436E" w:rsidRPr="00AC6393" w:rsidRDefault="00A3436E" w:rsidP="00502726"/>
                  </w:txbxContent>
                </v:textbox>
              </v:shape>
            </w:pict>
          </mc:Fallback>
        </mc:AlternateContent>
      </w:r>
    </w:p>
    <w:p w:rsidR="00FF45CB" w:rsidRPr="00433422" w:rsidRDefault="00744FE7" w:rsidP="00502726">
      <w:pPr>
        <w:rPr>
          <w:sz w:val="28"/>
          <w:szCs w:val="28"/>
          <w:lang w:val="el-GR"/>
        </w:rPr>
      </w:pP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>
                <wp:simplePos x="0" y="0"/>
                <wp:positionH relativeFrom="column">
                  <wp:posOffset>-111664</wp:posOffset>
                </wp:positionH>
                <wp:positionV relativeFrom="paragraph">
                  <wp:posOffset>166202</wp:posOffset>
                </wp:positionV>
                <wp:extent cx="196920" cy="163440"/>
                <wp:effectExtent l="57150" t="38100" r="0" b="46355"/>
                <wp:wrapNone/>
                <wp:docPr id="2021" name="Ink 2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7">
                      <w14:nvContentPartPr>
                        <w14:cNvContentPartPr/>
                      </w14:nvContentPartPr>
                      <w14:xfrm>
                        <a:off x="0" y="0"/>
                        <a:ext cx="19692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1" o:spid="_x0000_s1026" type="#_x0000_t75" style="position:absolute;margin-left:-9.8pt;margin-top:12.4pt;width:17.45pt;height:14.6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">
                <v:imagedata r:id="rId688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>
                <wp:simplePos x="0" y="0"/>
                <wp:positionH relativeFrom="column">
                  <wp:posOffset>-432424</wp:posOffset>
                </wp:positionH>
                <wp:positionV relativeFrom="paragraph">
                  <wp:posOffset>-72478</wp:posOffset>
                </wp:positionV>
                <wp:extent cx="289080" cy="232920"/>
                <wp:effectExtent l="38100" t="38100" r="15875" b="53340"/>
                <wp:wrapNone/>
                <wp:docPr id="2013" name="Ink 2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9">
                      <w14:nvContentPartPr>
                        <w14:cNvContentPartPr/>
                      </w14:nvContentPartPr>
                      <w14:xfrm>
                        <a:off x="0" y="0"/>
                        <a:ext cx="289080" cy="23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3" o:spid="_x0000_s1026" type="#_x0000_t75" style="position:absolute;margin-left:-34.85pt;margin-top:-6.5pt;width:24.6pt;height:20.1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">
                <v:imagedata r:id="rId690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44640" behindDoc="0" locked="0" layoutInCell="1" allowOverlap="1">
                <wp:simplePos x="0" y="0"/>
                <wp:positionH relativeFrom="column">
                  <wp:posOffset>-855424</wp:posOffset>
                </wp:positionH>
                <wp:positionV relativeFrom="paragraph">
                  <wp:posOffset>-26398</wp:posOffset>
                </wp:positionV>
                <wp:extent cx="127440" cy="135000"/>
                <wp:effectExtent l="38100" t="38100" r="25400" b="36830"/>
                <wp:wrapNone/>
                <wp:docPr id="2004" name="Ink 2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1">
                      <w14:nvContentPartPr>
                        <w14:cNvContentPartPr/>
                      </w14:nvContentPartPr>
                      <w14:xfrm>
                        <a:off x="0" y="0"/>
                        <a:ext cx="12744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4" o:spid="_x0000_s1026" type="#_x0000_t75" style="position:absolute;margin-left:-68pt;margin-top:-2.75pt;width:11.35pt;height:12.1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">
                <v:imagedata r:id="rId692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>
                <wp:simplePos x="0" y="0"/>
                <wp:positionH relativeFrom="column">
                  <wp:posOffset>-1027144</wp:posOffset>
                </wp:positionH>
                <wp:positionV relativeFrom="paragraph">
                  <wp:posOffset>-29638</wp:posOffset>
                </wp:positionV>
                <wp:extent cx="131040" cy="162360"/>
                <wp:effectExtent l="38100" t="38100" r="2540" b="47625"/>
                <wp:wrapNone/>
                <wp:docPr id="2002" name="Ink 2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3">
                      <w14:nvContentPartPr>
                        <w14:cNvContentPartPr/>
                      </w14:nvContentPartPr>
                      <w14:xfrm>
                        <a:off x="0" y="0"/>
                        <a:ext cx="13104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2" o:spid="_x0000_s1026" type="#_x0000_t75" style="position:absolute;margin-left:-81.55pt;margin-top:-3.4pt;width:11.9pt;height:14.75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">
                <v:imagedata r:id="rId694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96512" behindDoc="0" locked="0" layoutInCell="1" allowOverlap="1">
                <wp:simplePos x="0" y="0"/>
                <wp:positionH relativeFrom="column">
                  <wp:posOffset>3291776</wp:posOffset>
                </wp:positionH>
                <wp:positionV relativeFrom="paragraph">
                  <wp:posOffset>-53398</wp:posOffset>
                </wp:positionV>
                <wp:extent cx="179280" cy="187200"/>
                <wp:effectExtent l="57150" t="38100" r="49530" b="60960"/>
                <wp:wrapNone/>
                <wp:docPr id="1949" name="Ink 1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5">
                      <w14:nvContentPartPr>
                        <w14:cNvContentPartPr/>
                      </w14:nvContentPartPr>
                      <w14:xfrm>
                        <a:off x="0" y="0"/>
                        <a:ext cx="17928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9" o:spid="_x0000_s1026" type="#_x0000_t75" style="position:absolute;margin-left:258.2pt;margin-top:-5.15pt;width:16.25pt;height:17.05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">
                <v:imagedata r:id="rId696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>
                <wp:simplePos x="0" y="0"/>
                <wp:positionH relativeFrom="column">
                  <wp:posOffset>3316976</wp:posOffset>
                </wp:positionH>
                <wp:positionV relativeFrom="paragraph">
                  <wp:posOffset>-105598</wp:posOffset>
                </wp:positionV>
                <wp:extent cx="1072800" cy="518760"/>
                <wp:effectExtent l="38100" t="38100" r="51435" b="53340"/>
                <wp:wrapNone/>
                <wp:docPr id="1948" name="Ink 1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7">
                      <w14:nvContentPartPr>
                        <w14:cNvContentPartPr/>
                      </w14:nvContentPartPr>
                      <w14:xfrm>
                        <a:off x="0" y="0"/>
                        <a:ext cx="1072800" cy="51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8" o:spid="_x0000_s1026" type="#_x0000_t75" style="position:absolute;margin-left:260.05pt;margin-top:-9.4pt;width:86.25pt;height:42.75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">
                <v:imagedata r:id="rId698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>
                <wp:simplePos x="0" y="0"/>
                <wp:positionH relativeFrom="column">
                  <wp:posOffset>5237216</wp:posOffset>
                </wp:positionH>
                <wp:positionV relativeFrom="paragraph">
                  <wp:posOffset>160802</wp:posOffset>
                </wp:positionV>
                <wp:extent cx="73080" cy="130680"/>
                <wp:effectExtent l="38100" t="38100" r="41275" b="41275"/>
                <wp:wrapNone/>
                <wp:docPr id="1939" name="Ink 1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9">
                      <w14:nvContentPartPr>
                        <w14:cNvContentPartPr/>
                      </w14:nvContentPartPr>
                      <w14:xfrm>
                        <a:off x="0" y="0"/>
                        <a:ext cx="7308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9" o:spid="_x0000_s1026" type="#_x0000_t75" style="position:absolute;margin-left:411.4pt;margin-top:11.65pt;width:7.6pt;height:12.2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">
                <v:imagedata r:id="rId700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>
                <wp:simplePos x="0" y="0"/>
                <wp:positionH relativeFrom="column">
                  <wp:posOffset>5089976</wp:posOffset>
                </wp:positionH>
                <wp:positionV relativeFrom="paragraph">
                  <wp:posOffset>-5158</wp:posOffset>
                </wp:positionV>
                <wp:extent cx="122040" cy="325800"/>
                <wp:effectExtent l="38100" t="38100" r="49530" b="55245"/>
                <wp:wrapNone/>
                <wp:docPr id="1938" name="Ink 1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1">
                      <w14:nvContentPartPr>
                        <w14:cNvContentPartPr/>
                      </w14:nvContentPartPr>
                      <w14:xfrm>
                        <a:off x="0" y="0"/>
                        <a:ext cx="122040" cy="32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8" o:spid="_x0000_s1026" type="#_x0000_t75" style="position:absolute;margin-left:399.9pt;margin-top:-1.35pt;width:11.4pt;height:27.55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">
                <v:imagedata r:id="rId702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>
                <wp:simplePos x="0" y="0"/>
                <wp:positionH relativeFrom="column">
                  <wp:posOffset>4844456</wp:posOffset>
                </wp:positionH>
                <wp:positionV relativeFrom="paragraph">
                  <wp:posOffset>115082</wp:posOffset>
                </wp:positionV>
                <wp:extent cx="179280" cy="10800"/>
                <wp:effectExtent l="38100" t="38100" r="30480" b="46355"/>
                <wp:wrapNone/>
                <wp:docPr id="1937" name="Ink 1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3">
                      <w14:nvContentPartPr>
                        <w14:cNvContentPartPr/>
                      </w14:nvContentPartPr>
                      <w14:xfrm>
                        <a:off x="0" y="0"/>
                        <a:ext cx="1792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7" o:spid="_x0000_s1026" type="#_x0000_t75" style="position:absolute;margin-left:380.65pt;margin-top:8.35pt;width:15.6pt;height:2.4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">
                <v:imagedata r:id="rId704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>
                <wp:simplePos x="0" y="0"/>
                <wp:positionH relativeFrom="column">
                  <wp:posOffset>4921496</wp:posOffset>
                </wp:positionH>
                <wp:positionV relativeFrom="paragraph">
                  <wp:posOffset>41282</wp:posOffset>
                </wp:positionV>
                <wp:extent cx="8280" cy="140400"/>
                <wp:effectExtent l="38100" t="38100" r="29845" b="31115"/>
                <wp:wrapNone/>
                <wp:docPr id="1936" name="Ink 1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5">
                      <w14:nvContentPartPr>
                        <w14:cNvContentPartPr/>
                      </w14:nvContentPartPr>
                      <w14:xfrm>
                        <a:off x="0" y="0"/>
                        <a:ext cx="828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6" o:spid="_x0000_s1026" type="#_x0000_t75" style="position:absolute;margin-left:386.9pt;margin-top:2.65pt;width:2.05pt;height:12.4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">
                <v:imagedata r:id="rId706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>
                <wp:simplePos x="0" y="0"/>
                <wp:positionH relativeFrom="column">
                  <wp:posOffset>4748696</wp:posOffset>
                </wp:positionH>
                <wp:positionV relativeFrom="paragraph">
                  <wp:posOffset>201122</wp:posOffset>
                </wp:positionV>
                <wp:extent cx="31320" cy="126000"/>
                <wp:effectExtent l="38100" t="38100" r="26035" b="45720"/>
                <wp:wrapNone/>
                <wp:docPr id="1935" name="Ink 1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7">
                      <w14:nvContentPartPr>
                        <w14:cNvContentPartPr/>
                      </w14:nvContentPartPr>
                      <w14:xfrm>
                        <a:off x="0" y="0"/>
                        <a:ext cx="3132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5" o:spid="_x0000_s1026" type="#_x0000_t75" style="position:absolute;margin-left:373.3pt;margin-top:15.1pt;width:3.8pt;height:11.4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">
                <v:imagedata r:id="rId708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>
                <wp:simplePos x="0" y="0"/>
                <wp:positionH relativeFrom="column">
                  <wp:posOffset>4575896</wp:posOffset>
                </wp:positionH>
                <wp:positionV relativeFrom="paragraph">
                  <wp:posOffset>18962</wp:posOffset>
                </wp:positionV>
                <wp:extent cx="129240" cy="196560"/>
                <wp:effectExtent l="38100" t="38100" r="42545" b="32385"/>
                <wp:wrapNone/>
                <wp:docPr id="1934" name="Ink 1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9">
                      <w14:nvContentPartPr>
                        <w14:cNvContentPartPr/>
                      </w14:nvContentPartPr>
                      <w14:xfrm>
                        <a:off x="0" y="0"/>
                        <a:ext cx="12924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4" o:spid="_x0000_s1026" type="#_x0000_t75" style="position:absolute;margin-left:359.5pt;margin-top:.8pt;width:11.75pt;height:17.05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">
                <v:imagedata r:id="rId710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>
                <wp:simplePos x="0" y="0"/>
                <wp:positionH relativeFrom="column">
                  <wp:posOffset>4596776</wp:posOffset>
                </wp:positionH>
                <wp:positionV relativeFrom="paragraph">
                  <wp:posOffset>23282</wp:posOffset>
                </wp:positionV>
                <wp:extent cx="127080" cy="180360"/>
                <wp:effectExtent l="38100" t="38100" r="44450" b="48260"/>
                <wp:wrapNone/>
                <wp:docPr id="1933" name="Ink 1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1">
                      <w14:nvContentPartPr>
                        <w14:cNvContentPartPr/>
                      </w14:nvContentPartPr>
                      <w14:xfrm>
                        <a:off x="0" y="0"/>
                        <a:ext cx="12708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3" o:spid="_x0000_s1026" type="#_x0000_t75" style="position:absolute;margin-left:361.05pt;margin-top:.95pt;width:11.75pt;height:15.95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">
                <v:imagedata r:id="rId712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>
                <wp:simplePos x="0" y="0"/>
                <wp:positionH relativeFrom="column">
                  <wp:posOffset>2976056</wp:posOffset>
                </wp:positionH>
                <wp:positionV relativeFrom="paragraph">
                  <wp:posOffset>163322</wp:posOffset>
                </wp:positionV>
                <wp:extent cx="221040" cy="257760"/>
                <wp:effectExtent l="57150" t="38100" r="45720" b="47625"/>
                <wp:wrapNone/>
                <wp:docPr id="1932" name="Ink 1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3">
                      <w14:nvContentPartPr>
                        <w14:cNvContentPartPr/>
                      </w14:nvContentPartPr>
                      <w14:xfrm>
                        <a:off x="0" y="0"/>
                        <a:ext cx="221040" cy="25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2" o:spid="_x0000_s1026" type="#_x0000_t75" style="position:absolute;margin-left:233.35pt;margin-top:11.8pt;width:19.45pt;height:22.45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">
                <v:imagedata r:id="rId714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77056" behindDoc="0" locked="0" layoutInCell="1" allowOverlap="1">
                <wp:simplePos x="0" y="0"/>
                <wp:positionH relativeFrom="column">
                  <wp:posOffset>3046976</wp:posOffset>
                </wp:positionH>
                <wp:positionV relativeFrom="paragraph">
                  <wp:posOffset>84842</wp:posOffset>
                </wp:positionV>
                <wp:extent cx="225360" cy="176040"/>
                <wp:effectExtent l="38100" t="19050" r="3810" b="33655"/>
                <wp:wrapNone/>
                <wp:docPr id="1929" name="Ink 1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5">
                      <w14:nvContentPartPr>
                        <w14:cNvContentPartPr/>
                      </w14:nvContentPartPr>
                      <w14:xfrm>
                        <a:off x="0" y="0"/>
                        <a:ext cx="22536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9" o:spid="_x0000_s1026" type="#_x0000_t75" style="position:absolute;margin-left:239.25pt;margin-top:6.4pt;width:19.05pt;height:14.75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">
                <v:imagedata r:id="rId716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76032" behindDoc="0" locked="0" layoutInCell="1" allowOverlap="1">
                <wp:simplePos x="0" y="0"/>
                <wp:positionH relativeFrom="column">
                  <wp:posOffset>2821256</wp:posOffset>
                </wp:positionH>
                <wp:positionV relativeFrom="paragraph">
                  <wp:posOffset>134882</wp:posOffset>
                </wp:positionV>
                <wp:extent cx="217800" cy="141840"/>
                <wp:effectExtent l="19050" t="19050" r="30480" b="29845"/>
                <wp:wrapNone/>
                <wp:docPr id="1928" name="Ink 1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7">
                      <w14:nvContentPartPr>
                        <w14:cNvContentPartPr/>
                      </w14:nvContentPartPr>
                      <w14:xfrm>
                        <a:off x="0" y="0"/>
                        <a:ext cx="21780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8" o:spid="_x0000_s1026" type="#_x0000_t75" style="position:absolute;margin-left:221.85pt;margin-top:10.3pt;width:18.1pt;height:12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">
                <v:imagedata r:id="rId718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>
                <wp:simplePos x="0" y="0"/>
                <wp:positionH relativeFrom="column">
                  <wp:posOffset>2058056</wp:posOffset>
                </wp:positionH>
                <wp:positionV relativeFrom="paragraph">
                  <wp:posOffset>-120358</wp:posOffset>
                </wp:positionV>
                <wp:extent cx="224640" cy="488160"/>
                <wp:effectExtent l="19050" t="38100" r="23495" b="26670"/>
                <wp:wrapNone/>
                <wp:docPr id="1924" name="Ink 1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9">
                      <w14:nvContentPartPr>
                        <w14:cNvContentPartPr/>
                      </w14:nvContentPartPr>
                      <w14:xfrm>
                        <a:off x="0" y="0"/>
                        <a:ext cx="224640" cy="48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4" o:spid="_x0000_s1026" type="#_x0000_t75" style="position:absolute;margin-left:161.55pt;margin-top:-10.05pt;width:18.85pt;height:39.7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">
                <v:imagedata r:id="rId720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>
                <wp:simplePos x="0" y="0"/>
                <wp:positionH relativeFrom="column">
                  <wp:posOffset>1795616</wp:posOffset>
                </wp:positionH>
                <wp:positionV relativeFrom="paragraph">
                  <wp:posOffset>-149518</wp:posOffset>
                </wp:positionV>
                <wp:extent cx="205560" cy="587880"/>
                <wp:effectExtent l="19050" t="19050" r="23495" b="22225"/>
                <wp:wrapNone/>
                <wp:docPr id="1923" name="Ink 1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1">
                      <w14:nvContentPartPr>
                        <w14:cNvContentPartPr/>
                      </w14:nvContentPartPr>
                      <w14:xfrm>
                        <a:off x="0" y="0"/>
                        <a:ext cx="205560" cy="58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3" o:spid="_x0000_s1026" type="#_x0000_t75" style="position:absolute;margin-left:141.05pt;margin-top:-12.1pt;width:17.05pt;height:47.15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">
                <v:imagedata r:id="rId722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>
                <wp:simplePos x="0" y="0"/>
                <wp:positionH relativeFrom="column">
                  <wp:posOffset>2112416</wp:posOffset>
                </wp:positionH>
                <wp:positionV relativeFrom="paragraph">
                  <wp:posOffset>257642</wp:posOffset>
                </wp:positionV>
                <wp:extent cx="117000" cy="63720"/>
                <wp:effectExtent l="19050" t="19050" r="16510" b="31750"/>
                <wp:wrapNone/>
                <wp:docPr id="1922" name="Ink 1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3">
                      <w14:nvContentPartPr>
                        <w14:cNvContentPartPr/>
                      </w14:nvContentPartPr>
                      <w14:xfrm>
                        <a:off x="0" y="0"/>
                        <a:ext cx="11700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2" o:spid="_x0000_s1026" type="#_x0000_t75" style="position:absolute;margin-left:165.95pt;margin-top:19.9pt;width:10.15pt;height:6.05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">
                <v:imagedata r:id="rId724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>
                <wp:simplePos x="0" y="0"/>
                <wp:positionH relativeFrom="column">
                  <wp:posOffset>2007296</wp:posOffset>
                </wp:positionH>
                <wp:positionV relativeFrom="paragraph">
                  <wp:posOffset>182762</wp:posOffset>
                </wp:positionV>
                <wp:extent cx="113760" cy="212760"/>
                <wp:effectExtent l="38100" t="38100" r="19685" b="34925"/>
                <wp:wrapNone/>
                <wp:docPr id="1921" name="Ink 1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5">
                      <w14:nvContentPartPr>
                        <w14:cNvContentPartPr/>
                      </w14:nvContentPartPr>
                      <w14:xfrm>
                        <a:off x="0" y="0"/>
                        <a:ext cx="113760" cy="21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1" o:spid="_x0000_s1026" type="#_x0000_t75" style="position:absolute;margin-left:157.55pt;margin-top:13.8pt;width:10.1pt;height:18.05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">
                <v:imagedata r:id="rId726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>
                <wp:simplePos x="0" y="0"/>
                <wp:positionH relativeFrom="column">
                  <wp:posOffset>2046896</wp:posOffset>
                </wp:positionH>
                <wp:positionV relativeFrom="paragraph">
                  <wp:posOffset>-26038</wp:posOffset>
                </wp:positionV>
                <wp:extent cx="46440" cy="87120"/>
                <wp:effectExtent l="19050" t="38100" r="29845" b="27305"/>
                <wp:wrapNone/>
                <wp:docPr id="1920" name="Ink 1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7">
                      <w14:nvContentPartPr>
                        <w14:cNvContentPartPr/>
                      </w14:nvContentPartPr>
                      <w14:xfrm>
                        <a:off x="0" y="0"/>
                        <a:ext cx="4644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0" o:spid="_x0000_s1026" type="#_x0000_t75" style="position:absolute;margin-left:160.85pt;margin-top:-2.65pt;width:4.5pt;height:8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">
                <v:imagedata r:id="rId728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>
                <wp:simplePos x="0" y="0"/>
                <wp:positionH relativeFrom="column">
                  <wp:posOffset>1927376</wp:posOffset>
                </wp:positionH>
                <wp:positionV relativeFrom="paragraph">
                  <wp:posOffset>-131878</wp:posOffset>
                </wp:positionV>
                <wp:extent cx="89640" cy="263880"/>
                <wp:effectExtent l="38100" t="38100" r="24765" b="41275"/>
                <wp:wrapNone/>
                <wp:docPr id="1919" name="Ink 1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9">
                      <w14:nvContentPartPr>
                        <w14:cNvContentPartPr/>
                      </w14:nvContentPartPr>
                      <w14:xfrm>
                        <a:off x="0" y="0"/>
                        <a:ext cx="89640" cy="26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9" o:spid="_x0000_s1026" type="#_x0000_t75" style="position:absolute;margin-left:151.15pt;margin-top:-11.05pt;width:8.3pt;height:22.15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">
                <v:imagedata r:id="rId730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65792" behindDoc="0" locked="0" layoutInCell="1" allowOverlap="1">
                <wp:simplePos x="0" y="0"/>
                <wp:positionH relativeFrom="column">
                  <wp:posOffset>1820096</wp:posOffset>
                </wp:positionH>
                <wp:positionV relativeFrom="paragraph">
                  <wp:posOffset>158642</wp:posOffset>
                </wp:positionV>
                <wp:extent cx="121320" cy="25200"/>
                <wp:effectExtent l="19050" t="19050" r="31115" b="32385"/>
                <wp:wrapNone/>
                <wp:docPr id="1918" name="Ink 1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1">
                      <w14:nvContentPartPr>
                        <w14:cNvContentPartPr/>
                      </w14:nvContentPartPr>
                      <w14:xfrm>
                        <a:off x="0" y="0"/>
                        <a:ext cx="12132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8" o:spid="_x0000_s1026" type="#_x0000_t75" style="position:absolute;margin-left:142.85pt;margin-top:12.15pt;width:10.4pt;height:2.9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">
                <v:imagedata r:id="rId732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>
                <wp:simplePos x="0" y="0"/>
                <wp:positionH relativeFrom="column">
                  <wp:posOffset>1775456</wp:posOffset>
                </wp:positionH>
                <wp:positionV relativeFrom="paragraph">
                  <wp:posOffset>83402</wp:posOffset>
                </wp:positionV>
                <wp:extent cx="109440" cy="19800"/>
                <wp:effectExtent l="19050" t="19050" r="24130" b="18415"/>
                <wp:wrapNone/>
                <wp:docPr id="1917" name="Ink 1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3">
                      <w14:nvContentPartPr>
                        <w14:cNvContentPartPr/>
                      </w14:nvContentPartPr>
                      <w14:xfrm>
                        <a:off x="0" y="0"/>
                        <a:ext cx="10944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7" o:spid="_x0000_s1026" type="#_x0000_t75" style="position:absolute;margin-left:139.3pt;margin-top:6.05pt;width:9.6pt;height:2.65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">
                <v:imagedata r:id="rId734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>
                <wp:simplePos x="0" y="0"/>
                <wp:positionH relativeFrom="column">
                  <wp:posOffset>1647296</wp:posOffset>
                </wp:positionH>
                <wp:positionV relativeFrom="paragraph">
                  <wp:posOffset>66122</wp:posOffset>
                </wp:positionV>
                <wp:extent cx="142560" cy="319680"/>
                <wp:effectExtent l="38100" t="38100" r="29210" b="42545"/>
                <wp:wrapNone/>
                <wp:docPr id="1916" name="Ink 1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5">
                      <w14:nvContentPartPr>
                        <w14:cNvContentPartPr/>
                      </w14:nvContentPartPr>
                      <w14:xfrm>
                        <a:off x="0" y="0"/>
                        <a:ext cx="142560" cy="31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6" o:spid="_x0000_s1026" type="#_x0000_t75" style="position:absolute;margin-left:129.15pt;margin-top:4.55pt;width:12.5pt;height:26.5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">
                <v:imagedata r:id="rId736" o:title=""/>
              </v:shape>
            </w:pict>
          </mc:Fallback>
        </mc:AlternateContent>
      </w:r>
    </w:p>
    <w:p w:rsidR="00FF45CB" w:rsidRPr="00433422" w:rsidRDefault="00744FE7" w:rsidP="00502726">
      <w:pPr>
        <w:rPr>
          <w:sz w:val="28"/>
          <w:szCs w:val="28"/>
          <w:lang w:val="el-GR"/>
        </w:rPr>
      </w:pP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>
                <wp:simplePos x="0" y="0"/>
                <wp:positionH relativeFrom="column">
                  <wp:posOffset>-227944</wp:posOffset>
                </wp:positionH>
                <wp:positionV relativeFrom="paragraph">
                  <wp:posOffset>1802</wp:posOffset>
                </wp:positionV>
                <wp:extent cx="32400" cy="186840"/>
                <wp:effectExtent l="38100" t="38100" r="43815" b="41910"/>
                <wp:wrapNone/>
                <wp:docPr id="2020" name="Ink 2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7">
                      <w14:nvContentPartPr>
                        <w14:cNvContentPartPr/>
                      </w14:nvContentPartPr>
                      <w14:xfrm>
                        <a:off x="0" y="0"/>
                        <a:ext cx="3240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0" o:spid="_x0000_s1026" type="#_x0000_t75" style="position:absolute;margin-left:-18.8pt;margin-top:-.45pt;width:4.05pt;height:16.15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">
                <v:imagedata r:id="rId738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>
                <wp:simplePos x="0" y="0"/>
                <wp:positionH relativeFrom="column">
                  <wp:posOffset>-275464</wp:posOffset>
                </wp:positionH>
                <wp:positionV relativeFrom="paragraph">
                  <wp:posOffset>96122</wp:posOffset>
                </wp:positionV>
                <wp:extent cx="145800" cy="22320"/>
                <wp:effectExtent l="38100" t="38100" r="26035" b="34925"/>
                <wp:wrapNone/>
                <wp:docPr id="2019" name="Ink 2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9">
                      <w14:nvContentPartPr>
                        <w14:cNvContentPartPr/>
                      </w14:nvContentPartPr>
                      <w14:xfrm>
                        <a:off x="0" y="0"/>
                        <a:ext cx="14580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9" o:spid="_x0000_s1026" type="#_x0000_t75" style="position:absolute;margin-left:-22.4pt;margin-top:6.85pt;width:12.9pt;height:3.3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">
                <v:imagedata r:id="rId740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>
                <wp:simplePos x="0" y="0"/>
                <wp:positionH relativeFrom="column">
                  <wp:posOffset>-334144</wp:posOffset>
                </wp:positionH>
                <wp:positionV relativeFrom="paragraph">
                  <wp:posOffset>133922</wp:posOffset>
                </wp:positionV>
                <wp:extent cx="75600" cy="59400"/>
                <wp:effectExtent l="38100" t="38100" r="38735" b="36195"/>
                <wp:wrapNone/>
                <wp:docPr id="2018" name="Ink 2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1">
                      <w14:nvContentPartPr>
                        <w14:cNvContentPartPr/>
                      </w14:nvContentPartPr>
                      <w14:xfrm>
                        <a:off x="0" y="0"/>
                        <a:ext cx="7560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8" o:spid="_x0000_s1026" type="#_x0000_t75" style="position:absolute;margin-left:-27.15pt;margin-top:9.7pt;width:7.5pt;height:6.3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">
                <v:imagedata r:id="rId742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52832" behindDoc="0" locked="0" layoutInCell="1" allowOverlap="1">
                <wp:simplePos x="0" y="0"/>
                <wp:positionH relativeFrom="column">
                  <wp:posOffset>-750664</wp:posOffset>
                </wp:positionH>
                <wp:positionV relativeFrom="paragraph">
                  <wp:posOffset>-50758</wp:posOffset>
                </wp:positionV>
                <wp:extent cx="194400" cy="207720"/>
                <wp:effectExtent l="38100" t="38100" r="15240" b="40005"/>
                <wp:wrapNone/>
                <wp:docPr id="2012" name="Ink 2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3">
                      <w14:nvContentPartPr>
                        <w14:cNvContentPartPr/>
                      </w14:nvContentPartPr>
                      <w14:xfrm>
                        <a:off x="0" y="0"/>
                        <a:ext cx="194400" cy="20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2" o:spid="_x0000_s1026" type="#_x0000_t75" style="position:absolute;margin-left:-59.8pt;margin-top:-5pt;width:16.85pt;height:18.25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">
                <v:imagedata r:id="rId744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51808" behindDoc="0" locked="0" layoutInCell="1" allowOverlap="1">
                <wp:simplePos x="0" y="0"/>
                <wp:positionH relativeFrom="column">
                  <wp:posOffset>-889264</wp:posOffset>
                </wp:positionH>
                <wp:positionV relativeFrom="paragraph">
                  <wp:posOffset>85322</wp:posOffset>
                </wp:positionV>
                <wp:extent cx="25200" cy="5400"/>
                <wp:effectExtent l="38100" t="38100" r="51435" b="52070"/>
                <wp:wrapNone/>
                <wp:docPr id="2011" name="Ink 2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5">
                      <w14:nvContentPartPr>
                        <w14:cNvContentPartPr/>
                      </w14:nvContentPartPr>
                      <w14:xfrm>
                        <a:off x="0" y="0"/>
                        <a:ext cx="252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1" o:spid="_x0000_s1026" type="#_x0000_t75" style="position:absolute;margin-left:-71pt;margin-top:5.65pt;width:3.85pt;height:2.4pt;z-index:2521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">
                <v:imagedata r:id="rId746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50784" behindDoc="0" locked="0" layoutInCell="1" allowOverlap="1">
                <wp:simplePos x="0" y="0"/>
                <wp:positionH relativeFrom="column">
                  <wp:posOffset>-1012744</wp:posOffset>
                </wp:positionH>
                <wp:positionV relativeFrom="paragraph">
                  <wp:posOffset>136802</wp:posOffset>
                </wp:positionV>
                <wp:extent cx="250200" cy="179640"/>
                <wp:effectExtent l="38100" t="38100" r="16510" b="49530"/>
                <wp:wrapNone/>
                <wp:docPr id="2010" name="Ink 2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7">
                      <w14:nvContentPartPr>
                        <w14:cNvContentPartPr/>
                      </w14:nvContentPartPr>
                      <w14:xfrm>
                        <a:off x="0" y="0"/>
                        <a:ext cx="25020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0" o:spid="_x0000_s1026" type="#_x0000_t75" style="position:absolute;margin-left:-80.85pt;margin-top:9.75pt;width:21.55pt;height:16.25pt;z-index:2521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">
                <v:imagedata r:id="rId748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>
                <wp:simplePos x="0" y="0"/>
                <wp:positionH relativeFrom="column">
                  <wp:posOffset>2016656</wp:posOffset>
                </wp:positionH>
                <wp:positionV relativeFrom="paragraph">
                  <wp:posOffset>-204478</wp:posOffset>
                </wp:positionV>
                <wp:extent cx="983160" cy="420840"/>
                <wp:effectExtent l="38100" t="38100" r="45720" b="36830"/>
                <wp:wrapNone/>
                <wp:docPr id="1969" name="Ink 1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9">
                      <w14:nvContentPartPr>
                        <w14:cNvContentPartPr/>
                      </w14:nvContentPartPr>
                      <w14:xfrm>
                        <a:off x="0" y="0"/>
                        <a:ext cx="983160" cy="42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9" o:spid="_x0000_s1026" type="#_x0000_t75" style="position:absolute;margin-left:158.1pt;margin-top:-16.95pt;width:78.95pt;height:34.55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">
                <v:imagedata r:id="rId750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>
                <wp:simplePos x="0" y="0"/>
                <wp:positionH relativeFrom="column">
                  <wp:posOffset>4474376</wp:posOffset>
                </wp:positionH>
                <wp:positionV relativeFrom="paragraph">
                  <wp:posOffset>138242</wp:posOffset>
                </wp:positionV>
                <wp:extent cx="9000" cy="19800"/>
                <wp:effectExtent l="38100" t="38100" r="29210" b="37465"/>
                <wp:wrapNone/>
                <wp:docPr id="1947" name="Ink 1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1">
                      <w14:nvContentPartPr>
                        <w14:cNvContentPartPr/>
                      </w14:nvContentPartPr>
                      <w14:xfrm>
                        <a:off x="0" y="0"/>
                        <a:ext cx="900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7" o:spid="_x0000_s1026" type="#_x0000_t75" style="position:absolute;margin-left:351.6pt;margin-top:10.2pt;width:2.2pt;height:3.05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">
                <v:imagedata r:id="rId752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93440" behindDoc="0" locked="0" layoutInCell="1" allowOverlap="1">
                <wp:simplePos x="0" y="0"/>
                <wp:positionH relativeFrom="column">
                  <wp:posOffset>5174216</wp:posOffset>
                </wp:positionH>
                <wp:positionV relativeFrom="paragraph">
                  <wp:posOffset>-403198</wp:posOffset>
                </wp:positionV>
                <wp:extent cx="229320" cy="1071720"/>
                <wp:effectExtent l="38100" t="38100" r="37465" b="52705"/>
                <wp:wrapNone/>
                <wp:docPr id="1946" name="Ink 1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3">
                      <w14:nvContentPartPr>
                        <w14:cNvContentPartPr/>
                      </w14:nvContentPartPr>
                      <w14:xfrm>
                        <a:off x="0" y="0"/>
                        <a:ext cx="229320" cy="10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6" o:spid="_x0000_s1026" type="#_x0000_t75" style="position:absolute;margin-left:406.65pt;margin-top:-32.5pt;width:19.8pt;height:86.2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">
                <v:imagedata r:id="rId754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>
                <wp:simplePos x="0" y="0"/>
                <wp:positionH relativeFrom="column">
                  <wp:posOffset>4445216</wp:posOffset>
                </wp:positionH>
                <wp:positionV relativeFrom="paragraph">
                  <wp:posOffset>-314638</wp:posOffset>
                </wp:positionV>
                <wp:extent cx="165600" cy="1035360"/>
                <wp:effectExtent l="38100" t="38100" r="44450" b="31750"/>
                <wp:wrapNone/>
                <wp:docPr id="1945" name="Ink 1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5">
                      <w14:nvContentPartPr>
                        <w14:cNvContentPartPr/>
                      </w14:nvContentPartPr>
                      <w14:xfrm>
                        <a:off x="0" y="0"/>
                        <a:ext cx="165600" cy="10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5" o:spid="_x0000_s1026" type="#_x0000_t75" style="position:absolute;margin-left:349.25pt;margin-top:-25.35pt;width:14.55pt;height:82.85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">
                <v:imagedata r:id="rId756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>
                <wp:simplePos x="0" y="0"/>
                <wp:positionH relativeFrom="column">
                  <wp:posOffset>2023136</wp:posOffset>
                </wp:positionH>
                <wp:positionV relativeFrom="paragraph">
                  <wp:posOffset>-168118</wp:posOffset>
                </wp:positionV>
                <wp:extent cx="1015920" cy="363240"/>
                <wp:effectExtent l="19050" t="19050" r="32385" b="17780"/>
                <wp:wrapNone/>
                <wp:docPr id="1927" name="Ink 1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7">
                      <w14:nvContentPartPr>
                        <w14:cNvContentPartPr/>
                      </w14:nvContentPartPr>
                      <w14:xfrm>
                        <a:off x="0" y="0"/>
                        <a:ext cx="1015920" cy="36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7" o:spid="_x0000_s1026" type="#_x0000_t75" style="position:absolute;margin-left:158.8pt;margin-top:-13.8pt;width:81.1pt;height:29.65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">
                <v:imagedata r:id="rId758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>
                <wp:simplePos x="0" y="0"/>
                <wp:positionH relativeFrom="column">
                  <wp:posOffset>2010896</wp:posOffset>
                </wp:positionH>
                <wp:positionV relativeFrom="paragraph">
                  <wp:posOffset>200882</wp:posOffset>
                </wp:positionV>
                <wp:extent cx="19080" cy="23760"/>
                <wp:effectExtent l="19050" t="19050" r="19050" b="33655"/>
                <wp:wrapNone/>
                <wp:docPr id="1926" name="Ink 1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9">
                      <w14:nvContentPartPr>
                        <w14:cNvContentPartPr/>
                      </w14:nvContentPartPr>
                      <w14:xfrm>
                        <a:off x="0" y="0"/>
                        <a:ext cx="1908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6" o:spid="_x0000_s1026" type="#_x0000_t75" style="position:absolute;margin-left:158.05pt;margin-top:15.45pt;width:2.2pt;height:2.55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">
                <v:imagedata r:id="rId760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>
                <wp:simplePos x="0" y="0"/>
                <wp:positionH relativeFrom="column">
                  <wp:posOffset>1929536</wp:posOffset>
                </wp:positionH>
                <wp:positionV relativeFrom="paragraph">
                  <wp:posOffset>202322</wp:posOffset>
                </wp:positionV>
                <wp:extent cx="51840" cy="11160"/>
                <wp:effectExtent l="19050" t="38100" r="24765" b="27305"/>
                <wp:wrapNone/>
                <wp:docPr id="1915" name="Ink 1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1">
                      <w14:nvContentPartPr>
                        <w14:cNvContentPartPr/>
                      </w14:nvContentPartPr>
                      <w14:xfrm>
                        <a:off x="0" y="0"/>
                        <a:ext cx="518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5" o:spid="_x0000_s1026" type="#_x0000_t75" style="position:absolute;margin-left:151.3pt;margin-top:15.35pt;width:5.25pt;height:2.25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">
                <v:imagedata r:id="rId762" o:title=""/>
              </v:shape>
            </w:pict>
          </mc:Fallback>
        </mc:AlternateContent>
      </w:r>
    </w:p>
    <w:p w:rsidR="00FF45CB" w:rsidRPr="00433422" w:rsidRDefault="00744FE7" w:rsidP="00502726">
      <w:pPr>
        <w:rPr>
          <w:sz w:val="28"/>
          <w:szCs w:val="28"/>
          <w:lang w:val="el-GR"/>
        </w:rPr>
      </w:pP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83552" behindDoc="0" locked="0" layoutInCell="1" allowOverlap="1">
                <wp:simplePos x="0" y="0"/>
                <wp:positionH relativeFrom="column">
                  <wp:posOffset>601496</wp:posOffset>
                </wp:positionH>
                <wp:positionV relativeFrom="paragraph">
                  <wp:posOffset>58802</wp:posOffset>
                </wp:positionV>
                <wp:extent cx="4320" cy="2520"/>
                <wp:effectExtent l="38100" t="38100" r="53340" b="55245"/>
                <wp:wrapNone/>
                <wp:docPr id="2045" name="Ink 2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3">
                      <w14:nvContentPartPr>
                        <w14:cNvContentPartPr/>
                      </w14:nvContentPartPr>
                      <w14:xfrm>
                        <a:off x="0" y="0"/>
                        <a:ext cx="432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5" o:spid="_x0000_s1026" type="#_x0000_t75" style="position:absolute;margin-left:46.4pt;margin-top:3.5pt;width:2.5pt;height:2.65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">
                <v:imagedata r:id="rId764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82528" behindDoc="0" locked="0" layoutInCell="1" allowOverlap="1">
                <wp:simplePos x="0" y="0"/>
                <wp:positionH relativeFrom="column">
                  <wp:posOffset>377936</wp:posOffset>
                </wp:positionH>
                <wp:positionV relativeFrom="paragraph">
                  <wp:posOffset>-27958</wp:posOffset>
                </wp:positionV>
                <wp:extent cx="136440" cy="212760"/>
                <wp:effectExtent l="57150" t="38100" r="16510" b="53975"/>
                <wp:wrapNone/>
                <wp:docPr id="2044" name="Ink 2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5">
                      <w14:nvContentPartPr>
                        <w14:cNvContentPartPr/>
                      </w14:nvContentPartPr>
                      <w14:xfrm>
                        <a:off x="0" y="0"/>
                        <a:ext cx="136440" cy="21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4" o:spid="_x0000_s1026" type="#_x0000_t75" style="position:absolute;margin-left:28.6pt;margin-top:-2.95pt;width:12.9pt;height:18.65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">
                <v:imagedata r:id="rId766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81504" behindDoc="0" locked="0" layoutInCell="1" allowOverlap="1">
                <wp:simplePos x="0" y="0"/>
                <wp:positionH relativeFrom="column">
                  <wp:posOffset>24776</wp:posOffset>
                </wp:positionH>
                <wp:positionV relativeFrom="paragraph">
                  <wp:posOffset>16682</wp:posOffset>
                </wp:positionV>
                <wp:extent cx="342360" cy="385200"/>
                <wp:effectExtent l="38100" t="38100" r="57785" b="53340"/>
                <wp:wrapNone/>
                <wp:docPr id="2043" name="Ink 2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7">
                      <w14:nvContentPartPr>
                        <w14:cNvContentPartPr/>
                      </w14:nvContentPartPr>
                      <w14:xfrm>
                        <a:off x="0" y="0"/>
                        <a:ext cx="342360" cy="38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3" o:spid="_x0000_s1026" type="#_x0000_t75" style="position:absolute;margin-left:1.05pt;margin-top:.55pt;width:28.9pt;height:32.2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">
                <v:imagedata r:id="rId768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80480" behindDoc="0" locked="0" layoutInCell="1" allowOverlap="1">
                <wp:simplePos x="0" y="0"/>
                <wp:positionH relativeFrom="column">
                  <wp:posOffset>58616</wp:posOffset>
                </wp:positionH>
                <wp:positionV relativeFrom="paragraph">
                  <wp:posOffset>116402</wp:posOffset>
                </wp:positionV>
                <wp:extent cx="360360" cy="364320"/>
                <wp:effectExtent l="38100" t="38100" r="20955" b="55245"/>
                <wp:wrapNone/>
                <wp:docPr id="2042" name="Ink 2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9">
                      <w14:nvContentPartPr>
                        <w14:cNvContentPartPr/>
                      </w14:nvContentPartPr>
                      <w14:xfrm>
                        <a:off x="0" y="0"/>
                        <a:ext cx="360360" cy="36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2" o:spid="_x0000_s1026" type="#_x0000_t75" style="position:absolute;margin-left:4.1pt;margin-top:8.05pt;width:29.8pt;height:30.95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">
                <v:imagedata r:id="rId770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>
                <wp:simplePos x="0" y="0"/>
                <wp:positionH relativeFrom="column">
                  <wp:posOffset>-212464</wp:posOffset>
                </wp:positionH>
                <wp:positionV relativeFrom="paragraph">
                  <wp:posOffset>84002</wp:posOffset>
                </wp:positionV>
                <wp:extent cx="190080" cy="184680"/>
                <wp:effectExtent l="38100" t="57150" r="635" b="63500"/>
                <wp:wrapNone/>
                <wp:docPr id="2032" name="Ink 2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1">
                      <w14:nvContentPartPr>
                        <w14:cNvContentPartPr/>
                      </w14:nvContentPartPr>
                      <w14:xfrm>
                        <a:off x="0" y="0"/>
                        <a:ext cx="19008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2" o:spid="_x0000_s1026" type="#_x0000_t75" style="position:absolute;margin-left:-17.65pt;margin-top:5.35pt;width:17.05pt;height:16.75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">
                <v:imagedata r:id="rId772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57952" behindDoc="0" locked="0" layoutInCell="1" allowOverlap="1">
                <wp:simplePos x="0" y="0"/>
                <wp:positionH relativeFrom="column">
                  <wp:posOffset>-637264</wp:posOffset>
                </wp:positionH>
                <wp:positionV relativeFrom="paragraph">
                  <wp:posOffset>-126958</wp:posOffset>
                </wp:positionV>
                <wp:extent cx="301680" cy="313920"/>
                <wp:effectExtent l="38100" t="57150" r="3175" b="48260"/>
                <wp:wrapNone/>
                <wp:docPr id="2017" name="Ink 2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3">
                      <w14:nvContentPartPr>
                        <w14:cNvContentPartPr/>
                      </w14:nvContentPartPr>
                      <w14:xfrm>
                        <a:off x="0" y="0"/>
                        <a:ext cx="301680" cy="31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7" o:spid="_x0000_s1026" type="#_x0000_t75" style="position:absolute;margin-left:-51.15pt;margin-top:-11.25pt;width:25.9pt;height:26.8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">
                <v:imagedata r:id="rId774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56928" behindDoc="0" locked="0" layoutInCell="1" allowOverlap="1">
                <wp:simplePos x="0" y="0"/>
                <wp:positionH relativeFrom="column">
                  <wp:posOffset>-784864</wp:posOffset>
                </wp:positionH>
                <wp:positionV relativeFrom="paragraph">
                  <wp:posOffset>73922</wp:posOffset>
                </wp:positionV>
                <wp:extent cx="16920" cy="33480"/>
                <wp:effectExtent l="38100" t="38100" r="40640" b="43180"/>
                <wp:wrapNone/>
                <wp:docPr id="2016" name="Ink 2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5">
                      <w14:nvContentPartPr>
                        <w14:cNvContentPartPr/>
                      </w14:nvContentPartPr>
                      <w14:xfrm>
                        <a:off x="0" y="0"/>
                        <a:ext cx="1692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6" o:spid="_x0000_s1026" type="#_x0000_t75" style="position:absolute;margin-left:-62.75pt;margin-top:4.95pt;width:3.1pt;height:4.3pt;z-index:25215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">
                <v:imagedata r:id="rId776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55904" behindDoc="0" locked="0" layoutInCell="1" allowOverlap="1">
                <wp:simplePos x="0" y="0"/>
                <wp:positionH relativeFrom="column">
                  <wp:posOffset>-945784</wp:posOffset>
                </wp:positionH>
                <wp:positionV relativeFrom="paragraph">
                  <wp:posOffset>155642</wp:posOffset>
                </wp:positionV>
                <wp:extent cx="304200" cy="198360"/>
                <wp:effectExtent l="38100" t="38100" r="19685" b="49530"/>
                <wp:wrapNone/>
                <wp:docPr id="2015" name="Ink 2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7">
                      <w14:nvContentPartPr>
                        <w14:cNvContentPartPr/>
                      </w14:nvContentPartPr>
                      <w14:xfrm>
                        <a:off x="0" y="0"/>
                        <a:ext cx="30420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5" o:spid="_x0000_s1026" type="#_x0000_t75" style="position:absolute;margin-left:-75.15pt;margin-top:11.25pt;width:25.55pt;height:17.7pt;z-index:2521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">
                <v:imagedata r:id="rId778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>
                <wp:simplePos x="0" y="0"/>
                <wp:positionH relativeFrom="column">
                  <wp:posOffset>1964816</wp:posOffset>
                </wp:positionH>
                <wp:positionV relativeFrom="paragraph">
                  <wp:posOffset>-22198</wp:posOffset>
                </wp:positionV>
                <wp:extent cx="62640" cy="601920"/>
                <wp:effectExtent l="38100" t="38100" r="33020" b="46355"/>
                <wp:wrapNone/>
                <wp:docPr id="1952" name="Ink 1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9">
                      <w14:nvContentPartPr>
                        <w14:cNvContentPartPr/>
                      </w14:nvContentPartPr>
                      <w14:xfrm>
                        <a:off x="0" y="0"/>
                        <a:ext cx="62640" cy="60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2" o:spid="_x0000_s1026" type="#_x0000_t75" style="position:absolute;margin-left:153.85pt;margin-top:-2.55pt;width:6.65pt;height:49.15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">
                <v:imagedata r:id="rId780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>
                <wp:simplePos x="0" y="0"/>
                <wp:positionH relativeFrom="column">
                  <wp:posOffset>5260256</wp:posOffset>
                </wp:positionH>
                <wp:positionV relativeFrom="paragraph">
                  <wp:posOffset>109202</wp:posOffset>
                </wp:positionV>
                <wp:extent cx="55440" cy="110520"/>
                <wp:effectExtent l="38100" t="38100" r="40005" b="41910"/>
                <wp:wrapNone/>
                <wp:docPr id="1944" name="Ink 1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1">
                      <w14:nvContentPartPr>
                        <w14:cNvContentPartPr/>
                      </w14:nvContentPartPr>
                      <w14:xfrm>
                        <a:off x="0" y="0"/>
                        <a:ext cx="5544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4" o:spid="_x0000_s1026" type="#_x0000_t75" style="position:absolute;margin-left:413.55pt;margin-top:7.65pt;width:5.85pt;height:10.55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">
                <v:imagedata r:id="rId782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>
                <wp:simplePos x="0" y="0"/>
                <wp:positionH relativeFrom="column">
                  <wp:posOffset>4956776</wp:posOffset>
                </wp:positionH>
                <wp:positionV relativeFrom="paragraph">
                  <wp:posOffset>-60718</wp:posOffset>
                </wp:positionV>
                <wp:extent cx="252000" cy="339480"/>
                <wp:effectExtent l="38100" t="38100" r="53340" b="41910"/>
                <wp:wrapNone/>
                <wp:docPr id="1943" name="Ink 1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3">
                      <w14:nvContentPartPr>
                        <w14:cNvContentPartPr/>
                      </w14:nvContentPartPr>
                      <w14:xfrm>
                        <a:off x="0" y="0"/>
                        <a:ext cx="252000" cy="33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3" o:spid="_x0000_s1026" type="#_x0000_t75" style="position:absolute;margin-left:389.55pt;margin-top:-5.8pt;width:21.6pt;height:28.75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">
                <v:imagedata r:id="rId784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>
                <wp:simplePos x="0" y="0"/>
                <wp:positionH relativeFrom="column">
                  <wp:posOffset>4798376</wp:posOffset>
                </wp:positionH>
                <wp:positionV relativeFrom="paragraph">
                  <wp:posOffset>64562</wp:posOffset>
                </wp:positionV>
                <wp:extent cx="113400" cy="123840"/>
                <wp:effectExtent l="38100" t="38100" r="39370" b="47625"/>
                <wp:wrapNone/>
                <wp:docPr id="1942" name="Ink 1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5">
                      <w14:nvContentPartPr>
                        <w14:cNvContentPartPr/>
                      </w14:nvContentPartPr>
                      <w14:xfrm>
                        <a:off x="0" y="0"/>
                        <a:ext cx="11340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2" o:spid="_x0000_s1026" type="#_x0000_t75" style="position:absolute;margin-left:377.3pt;margin-top:4.2pt;width:10.25pt;height:11.55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">
                <v:imagedata r:id="rId786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>
                <wp:simplePos x="0" y="0"/>
                <wp:positionH relativeFrom="column">
                  <wp:posOffset>4629536</wp:posOffset>
                </wp:positionH>
                <wp:positionV relativeFrom="paragraph">
                  <wp:posOffset>-19678</wp:posOffset>
                </wp:positionV>
                <wp:extent cx="121320" cy="191160"/>
                <wp:effectExtent l="38100" t="38100" r="31115" b="37465"/>
                <wp:wrapNone/>
                <wp:docPr id="1941" name="Ink 1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7">
                      <w14:nvContentPartPr>
                        <w14:cNvContentPartPr/>
                      </w14:nvContentPartPr>
                      <w14:xfrm>
                        <a:off x="0" y="0"/>
                        <a:ext cx="12132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1" o:spid="_x0000_s1026" type="#_x0000_t75" style="position:absolute;margin-left:363.9pt;margin-top:-2.25pt;width:10.9pt;height:16.4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">
                <v:imagedata r:id="rId788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>
                <wp:simplePos x="0" y="0"/>
                <wp:positionH relativeFrom="column">
                  <wp:posOffset>4649696</wp:posOffset>
                </wp:positionH>
                <wp:positionV relativeFrom="paragraph">
                  <wp:posOffset>-17158</wp:posOffset>
                </wp:positionV>
                <wp:extent cx="77400" cy="194040"/>
                <wp:effectExtent l="38100" t="38100" r="37465" b="34925"/>
                <wp:wrapNone/>
                <wp:docPr id="1940" name="Ink 1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9">
                      <w14:nvContentPartPr>
                        <w14:cNvContentPartPr/>
                      </w14:nvContentPartPr>
                      <w14:xfrm>
                        <a:off x="0" y="0"/>
                        <a:ext cx="7740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0" o:spid="_x0000_s1026" type="#_x0000_t75" style="position:absolute;margin-left:365.15pt;margin-top:-2.3pt;width:7.85pt;height:17.05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">
                <v:imagedata r:id="rId790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>
                <wp:simplePos x="0" y="0"/>
                <wp:positionH relativeFrom="column">
                  <wp:posOffset>1665656</wp:posOffset>
                </wp:positionH>
                <wp:positionV relativeFrom="paragraph">
                  <wp:posOffset>-369238</wp:posOffset>
                </wp:positionV>
                <wp:extent cx="1456560" cy="967680"/>
                <wp:effectExtent l="38100" t="38100" r="48895" b="42545"/>
                <wp:wrapNone/>
                <wp:docPr id="1931" name="Ink 1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1">
                      <w14:nvContentPartPr>
                        <w14:cNvContentPartPr/>
                      </w14:nvContentPartPr>
                      <w14:xfrm>
                        <a:off x="0" y="0"/>
                        <a:ext cx="1456560" cy="9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1" o:spid="_x0000_s1026" type="#_x0000_t75" style="position:absolute;margin-left:130.3pt;margin-top:-30.1pt;width:116.65pt;height:78.15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">
                <v:imagedata r:id="rId792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>
                <wp:simplePos x="0" y="0"/>
                <wp:positionH relativeFrom="column">
                  <wp:posOffset>3357296</wp:posOffset>
                </wp:positionH>
                <wp:positionV relativeFrom="paragraph">
                  <wp:posOffset>-51718</wp:posOffset>
                </wp:positionV>
                <wp:extent cx="116640" cy="599760"/>
                <wp:effectExtent l="38100" t="19050" r="36195" b="29210"/>
                <wp:wrapNone/>
                <wp:docPr id="1914" name="Ink 1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3">
                      <w14:nvContentPartPr>
                        <w14:cNvContentPartPr/>
                      </w14:nvContentPartPr>
                      <w14:xfrm>
                        <a:off x="0" y="0"/>
                        <a:ext cx="116640" cy="59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4" o:spid="_x0000_s1026" type="#_x0000_t75" style="position:absolute;margin-left:263.8pt;margin-top:-4.6pt;width:10.5pt;height:48.3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">
                <v:imagedata r:id="rId794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>
                <wp:simplePos x="0" y="0"/>
                <wp:positionH relativeFrom="column">
                  <wp:posOffset>3106016</wp:posOffset>
                </wp:positionH>
                <wp:positionV relativeFrom="paragraph">
                  <wp:posOffset>4442</wp:posOffset>
                </wp:positionV>
                <wp:extent cx="95760" cy="523800"/>
                <wp:effectExtent l="19050" t="19050" r="19050" b="29210"/>
                <wp:wrapNone/>
                <wp:docPr id="1913" name="Ink 1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5">
                      <w14:nvContentPartPr>
                        <w14:cNvContentPartPr/>
                      </w14:nvContentPartPr>
                      <w14:xfrm>
                        <a:off x="0" y="0"/>
                        <a:ext cx="95760" cy="52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3" o:spid="_x0000_s1026" type="#_x0000_t75" style="position:absolute;margin-left:244.05pt;margin-top:-.1pt;width:8.6pt;height:42.25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">
                <v:imagedata r:id="rId796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>
                <wp:simplePos x="0" y="0"/>
                <wp:positionH relativeFrom="column">
                  <wp:posOffset>3281696</wp:posOffset>
                </wp:positionH>
                <wp:positionV relativeFrom="paragraph">
                  <wp:posOffset>122162</wp:posOffset>
                </wp:positionV>
                <wp:extent cx="4680" cy="38160"/>
                <wp:effectExtent l="19050" t="19050" r="33655" b="19050"/>
                <wp:wrapNone/>
                <wp:docPr id="1909" name="Ink 1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7">
                      <w14:nvContentPartPr>
                        <w14:cNvContentPartPr/>
                      </w14:nvContentPartPr>
                      <w14:xfrm>
                        <a:off x="0" y="0"/>
                        <a:ext cx="468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9" o:spid="_x0000_s1026" type="#_x0000_t75" style="position:absolute;margin-left:257.95pt;margin-top:9.25pt;width:1.2pt;height:3.8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">
                <v:imagedata r:id="rId798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>
                <wp:simplePos x="0" y="0"/>
                <wp:positionH relativeFrom="column">
                  <wp:posOffset>3163976</wp:posOffset>
                </wp:positionH>
                <wp:positionV relativeFrom="paragraph">
                  <wp:posOffset>10202</wp:posOffset>
                </wp:positionV>
                <wp:extent cx="85320" cy="183600"/>
                <wp:effectExtent l="19050" t="19050" r="29210" b="26035"/>
                <wp:wrapNone/>
                <wp:docPr id="1908" name="Ink 1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9">
                      <w14:nvContentPartPr>
                        <w14:cNvContentPartPr/>
                      </w14:nvContentPartPr>
                      <w14:xfrm>
                        <a:off x="0" y="0"/>
                        <a:ext cx="8532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8" o:spid="_x0000_s1026" type="#_x0000_t75" style="position:absolute;margin-left:248.65pt;margin-top:.3pt;width:7.65pt;height:15.45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">
                <v:imagedata r:id="rId800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54528" behindDoc="0" locked="0" layoutInCell="1" allowOverlap="1">
                <wp:simplePos x="0" y="0"/>
                <wp:positionH relativeFrom="column">
                  <wp:posOffset>3127256</wp:posOffset>
                </wp:positionH>
                <wp:positionV relativeFrom="paragraph">
                  <wp:posOffset>48722</wp:posOffset>
                </wp:positionV>
                <wp:extent cx="109440" cy="120240"/>
                <wp:effectExtent l="19050" t="19050" r="24130" b="32385"/>
                <wp:wrapNone/>
                <wp:docPr id="1907" name="Ink 1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1">
                      <w14:nvContentPartPr>
                        <w14:cNvContentPartPr/>
                      </w14:nvContentPartPr>
                      <w14:xfrm>
                        <a:off x="0" y="0"/>
                        <a:ext cx="10944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7" o:spid="_x0000_s1026" type="#_x0000_t75" style="position:absolute;margin-left:245.75pt;margin-top:3.3pt;width:9.65pt;height:10.5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">
                <v:imagedata r:id="rId802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>
                <wp:simplePos x="0" y="0"/>
                <wp:positionH relativeFrom="column">
                  <wp:posOffset>2949056</wp:posOffset>
                </wp:positionH>
                <wp:positionV relativeFrom="paragraph">
                  <wp:posOffset>265802</wp:posOffset>
                </wp:positionV>
                <wp:extent cx="102240" cy="58320"/>
                <wp:effectExtent l="19050" t="19050" r="31115" b="18415"/>
                <wp:wrapNone/>
                <wp:docPr id="1905" name="Ink 1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3">
                      <w14:nvContentPartPr>
                        <w14:cNvContentPartPr/>
                      </w14:nvContentPartPr>
                      <w14:xfrm>
                        <a:off x="0" y="0"/>
                        <a:ext cx="10224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5" o:spid="_x0000_s1026" type="#_x0000_t75" style="position:absolute;margin-left:231.75pt;margin-top:20.4pt;width:9pt;height:5.6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">
                <v:imagedata r:id="rId804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>
                <wp:simplePos x="0" y="0"/>
                <wp:positionH relativeFrom="column">
                  <wp:posOffset>1567736</wp:posOffset>
                </wp:positionH>
                <wp:positionV relativeFrom="paragraph">
                  <wp:posOffset>-124078</wp:posOffset>
                </wp:positionV>
                <wp:extent cx="435960" cy="679320"/>
                <wp:effectExtent l="38100" t="38100" r="40640" b="26035"/>
                <wp:wrapNone/>
                <wp:docPr id="1902" name="Ink 1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5">
                      <w14:nvContentPartPr>
                        <w14:cNvContentPartPr/>
                      </w14:nvContentPartPr>
                      <w14:xfrm>
                        <a:off x="0" y="0"/>
                        <a:ext cx="435960" cy="67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2" o:spid="_x0000_s1026" type="#_x0000_t75" style="position:absolute;margin-left:122.8pt;margin-top:-10.35pt;width:35.65pt;height:54.8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">
                <v:imagedata r:id="rId806" o:title=""/>
              </v:shape>
            </w:pict>
          </mc:Fallback>
        </mc:AlternateContent>
      </w:r>
    </w:p>
    <w:p w:rsidR="00FF45CB" w:rsidRPr="00433422" w:rsidRDefault="00744FE7" w:rsidP="00502726">
      <w:pPr>
        <w:rPr>
          <w:sz w:val="28"/>
          <w:szCs w:val="28"/>
          <w:lang w:val="el-GR"/>
        </w:rPr>
      </w:pP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79456" behindDoc="0" locked="0" layoutInCell="1" allowOverlap="1">
                <wp:simplePos x="0" y="0"/>
                <wp:positionH relativeFrom="column">
                  <wp:posOffset>-161704</wp:posOffset>
                </wp:positionH>
                <wp:positionV relativeFrom="paragraph">
                  <wp:posOffset>-58438</wp:posOffset>
                </wp:positionV>
                <wp:extent cx="326520" cy="294480"/>
                <wp:effectExtent l="38100" t="38100" r="54610" b="48895"/>
                <wp:wrapNone/>
                <wp:docPr id="2041" name="Ink 2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7">
                      <w14:nvContentPartPr>
                        <w14:cNvContentPartPr/>
                      </w14:nvContentPartPr>
                      <w14:xfrm>
                        <a:off x="0" y="0"/>
                        <a:ext cx="326520" cy="29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1" o:spid="_x0000_s1026" type="#_x0000_t75" style="position:absolute;margin-left:-13.7pt;margin-top:-5.55pt;width:27.8pt;height:25.35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">
                <v:imagedata r:id="rId808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>
                <wp:simplePos x="0" y="0"/>
                <wp:positionH relativeFrom="column">
                  <wp:posOffset>-160984</wp:posOffset>
                </wp:positionH>
                <wp:positionV relativeFrom="paragraph">
                  <wp:posOffset>180962</wp:posOffset>
                </wp:positionV>
                <wp:extent cx="210960" cy="137520"/>
                <wp:effectExtent l="38100" t="38100" r="55880" b="53340"/>
                <wp:wrapNone/>
                <wp:docPr id="2040" name="Ink 2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9">
                      <w14:nvContentPartPr>
                        <w14:cNvContentPartPr/>
                      </w14:nvContentPartPr>
                      <w14:xfrm>
                        <a:off x="0" y="0"/>
                        <a:ext cx="21096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0" o:spid="_x0000_s1026" type="#_x0000_t75" style="position:absolute;margin-left:-13.6pt;margin-top:13.15pt;width:18.45pt;height:12.85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">
                <v:imagedata r:id="rId810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>
                <wp:simplePos x="0" y="0"/>
                <wp:positionH relativeFrom="column">
                  <wp:posOffset>-630784</wp:posOffset>
                </wp:positionH>
                <wp:positionV relativeFrom="paragraph">
                  <wp:posOffset>83762</wp:posOffset>
                </wp:positionV>
                <wp:extent cx="235080" cy="233280"/>
                <wp:effectExtent l="38100" t="38100" r="31750" b="52705"/>
                <wp:wrapNone/>
                <wp:docPr id="2031" name="Ink 2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1">
                      <w14:nvContentPartPr>
                        <w14:cNvContentPartPr/>
                      </w14:nvContentPartPr>
                      <w14:xfrm>
                        <a:off x="0" y="0"/>
                        <a:ext cx="235080" cy="23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1" o:spid="_x0000_s1026" type="#_x0000_t75" style="position:absolute;margin-left:-50.5pt;margin-top:5.5pt;width:20.55pt;height:20.6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">
                <v:imagedata r:id="rId812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>
                <wp:simplePos x="0" y="0"/>
                <wp:positionH relativeFrom="column">
                  <wp:posOffset>-842824</wp:posOffset>
                </wp:positionH>
                <wp:positionV relativeFrom="paragraph">
                  <wp:posOffset>266282</wp:posOffset>
                </wp:positionV>
                <wp:extent cx="22320" cy="20160"/>
                <wp:effectExtent l="38100" t="38100" r="34925" b="37465"/>
                <wp:wrapNone/>
                <wp:docPr id="2029" name="Ink 2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3">
                      <w14:nvContentPartPr>
                        <w14:cNvContentPartPr/>
                      </w14:nvContentPartPr>
                      <w14:xfrm>
                        <a:off x="0" y="0"/>
                        <a:ext cx="2232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9" o:spid="_x0000_s1026" type="#_x0000_t75" style="position:absolute;margin-left:-67.05pt;margin-top:20.3pt;width:3.15pt;height:3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">
                <v:imagedata r:id="rId814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>
                <wp:simplePos x="0" y="0"/>
                <wp:positionH relativeFrom="column">
                  <wp:posOffset>-1091944</wp:posOffset>
                </wp:positionH>
                <wp:positionV relativeFrom="paragraph">
                  <wp:posOffset>-18118</wp:posOffset>
                </wp:positionV>
                <wp:extent cx="176400" cy="168120"/>
                <wp:effectExtent l="38100" t="38100" r="14605" b="41910"/>
                <wp:wrapNone/>
                <wp:docPr id="2014" name="Ink 2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5">
                      <w14:nvContentPartPr>
                        <w14:cNvContentPartPr/>
                      </w14:nvContentPartPr>
                      <w14:xfrm>
                        <a:off x="0" y="0"/>
                        <a:ext cx="17640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4" o:spid="_x0000_s1026" type="#_x0000_t75" style="position:absolute;margin-left:-86.95pt;margin-top:-2.4pt;width:15.7pt;height:15.3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">
                <v:imagedata r:id="rId816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>
                <wp:simplePos x="0" y="0"/>
                <wp:positionH relativeFrom="column">
                  <wp:posOffset>1544336</wp:posOffset>
                </wp:positionH>
                <wp:positionV relativeFrom="paragraph">
                  <wp:posOffset>80882</wp:posOffset>
                </wp:positionV>
                <wp:extent cx="978120" cy="298080"/>
                <wp:effectExtent l="38100" t="38100" r="50800" b="45085"/>
                <wp:wrapNone/>
                <wp:docPr id="1966" name="Ink 1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7">
                      <w14:nvContentPartPr>
                        <w14:cNvContentPartPr/>
                      </w14:nvContentPartPr>
                      <w14:xfrm>
                        <a:off x="0" y="0"/>
                        <a:ext cx="978120" cy="29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6" o:spid="_x0000_s1026" type="#_x0000_t75" style="position:absolute;margin-left:120.9pt;margin-top:5.15pt;width:78.85pt;height:25.3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">
                <v:imagedata r:id="rId818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>
                <wp:simplePos x="0" y="0"/>
                <wp:positionH relativeFrom="column">
                  <wp:posOffset>1514456</wp:posOffset>
                </wp:positionH>
                <wp:positionV relativeFrom="paragraph">
                  <wp:posOffset>104642</wp:posOffset>
                </wp:positionV>
                <wp:extent cx="936720" cy="275040"/>
                <wp:effectExtent l="38100" t="38100" r="34925" b="48895"/>
                <wp:wrapNone/>
                <wp:docPr id="1965" name="Ink 1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9">
                      <w14:nvContentPartPr>
                        <w14:cNvContentPartPr/>
                      </w14:nvContentPartPr>
                      <w14:xfrm>
                        <a:off x="0" y="0"/>
                        <a:ext cx="936720" cy="27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5" o:spid="_x0000_s1026" type="#_x0000_t75" style="position:absolute;margin-left:118.7pt;margin-top:7.25pt;width:75.3pt;height:23.25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">
                <v:imagedata r:id="rId820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>
                <wp:simplePos x="0" y="0"/>
                <wp:positionH relativeFrom="column">
                  <wp:posOffset>1575296</wp:posOffset>
                </wp:positionH>
                <wp:positionV relativeFrom="paragraph">
                  <wp:posOffset>105002</wp:posOffset>
                </wp:positionV>
                <wp:extent cx="821880" cy="241200"/>
                <wp:effectExtent l="38100" t="38100" r="54610" b="45085"/>
                <wp:wrapNone/>
                <wp:docPr id="1964" name="Ink 1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1">
                      <w14:nvContentPartPr>
                        <w14:cNvContentPartPr/>
                      </w14:nvContentPartPr>
                      <w14:xfrm>
                        <a:off x="0" y="0"/>
                        <a:ext cx="821880" cy="24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4" o:spid="_x0000_s1026" type="#_x0000_t75" style="position:absolute;margin-left:123.2pt;margin-top:7.3pt;width:66.5pt;height:20.85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">
                <v:imagedata r:id="rId822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>
                <wp:simplePos x="0" y="0"/>
                <wp:positionH relativeFrom="column">
                  <wp:posOffset>1628936</wp:posOffset>
                </wp:positionH>
                <wp:positionV relativeFrom="paragraph">
                  <wp:posOffset>80522</wp:posOffset>
                </wp:positionV>
                <wp:extent cx="1048320" cy="245160"/>
                <wp:effectExtent l="19050" t="19050" r="19050" b="21590"/>
                <wp:wrapNone/>
                <wp:docPr id="1925" name="Ink 1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3">
                      <w14:nvContentPartPr>
                        <w14:cNvContentPartPr/>
                      </w14:nvContentPartPr>
                      <w14:xfrm>
                        <a:off x="0" y="0"/>
                        <a:ext cx="1048320" cy="24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5" o:spid="_x0000_s1026" type="#_x0000_t75" style="position:absolute;margin-left:127.8pt;margin-top:5.7pt;width:83.7pt;height:20.35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">
                <v:imagedata r:id="rId824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>
                <wp:simplePos x="0" y="0"/>
                <wp:positionH relativeFrom="column">
                  <wp:posOffset>3309416</wp:posOffset>
                </wp:positionH>
                <wp:positionV relativeFrom="paragraph">
                  <wp:posOffset>69722</wp:posOffset>
                </wp:positionV>
                <wp:extent cx="56160" cy="115200"/>
                <wp:effectExtent l="19050" t="19050" r="20320" b="18415"/>
                <wp:wrapNone/>
                <wp:docPr id="1912" name="Ink 1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5">
                      <w14:nvContentPartPr>
                        <w14:cNvContentPartPr/>
                      </w14:nvContentPartPr>
                      <w14:xfrm>
                        <a:off x="0" y="0"/>
                        <a:ext cx="5616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2" o:spid="_x0000_s1026" type="#_x0000_t75" style="position:absolute;margin-left:260.25pt;margin-top:5.05pt;width:5.2pt;height:10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">
                <v:imagedata r:id="rId826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58624" behindDoc="0" locked="0" layoutInCell="1" allowOverlap="1">
                <wp:simplePos x="0" y="0"/>
                <wp:positionH relativeFrom="column">
                  <wp:posOffset>3223376</wp:posOffset>
                </wp:positionH>
                <wp:positionV relativeFrom="paragraph">
                  <wp:posOffset>22922</wp:posOffset>
                </wp:positionV>
                <wp:extent cx="57960" cy="132840"/>
                <wp:effectExtent l="19050" t="19050" r="18415" b="19685"/>
                <wp:wrapNone/>
                <wp:docPr id="1911" name="Ink 1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7">
                      <w14:nvContentPartPr>
                        <w14:cNvContentPartPr/>
                      </w14:nvContentPartPr>
                      <w14:xfrm>
                        <a:off x="0" y="0"/>
                        <a:ext cx="5796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1" o:spid="_x0000_s1026" type="#_x0000_t75" style="position:absolute;margin-left:253.25pt;margin-top:1.3pt;width:5.5pt;height:11.5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">
                <v:imagedata r:id="rId828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>
                <wp:simplePos x="0" y="0"/>
                <wp:positionH relativeFrom="column">
                  <wp:posOffset>3187016</wp:posOffset>
                </wp:positionH>
                <wp:positionV relativeFrom="paragraph">
                  <wp:posOffset>31922</wp:posOffset>
                </wp:positionV>
                <wp:extent cx="109080" cy="82800"/>
                <wp:effectExtent l="19050" t="19050" r="24765" b="31750"/>
                <wp:wrapNone/>
                <wp:docPr id="1910" name="Ink 1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9">
                      <w14:nvContentPartPr>
                        <w14:cNvContentPartPr/>
                      </w14:nvContentPartPr>
                      <w14:xfrm>
                        <a:off x="0" y="0"/>
                        <a:ext cx="10908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0" o:spid="_x0000_s1026" type="#_x0000_t75" style="position:absolute;margin-left:250.4pt;margin-top:2.05pt;width:9.7pt;height:7.5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">
                <v:imagedata r:id="rId830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>
                <wp:simplePos x="0" y="0"/>
                <wp:positionH relativeFrom="column">
                  <wp:posOffset>2979656</wp:posOffset>
                </wp:positionH>
                <wp:positionV relativeFrom="paragraph">
                  <wp:posOffset>36962</wp:posOffset>
                </wp:positionV>
                <wp:extent cx="52920" cy="43200"/>
                <wp:effectExtent l="19050" t="19050" r="23495" b="33020"/>
                <wp:wrapNone/>
                <wp:docPr id="1906" name="Ink 1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1">
                      <w14:nvContentPartPr>
                        <w14:cNvContentPartPr/>
                      </w14:nvContentPartPr>
                      <w14:xfrm>
                        <a:off x="0" y="0"/>
                        <a:ext cx="5292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6" o:spid="_x0000_s1026" type="#_x0000_t75" style="position:absolute;margin-left:234.25pt;margin-top:2.45pt;width:5pt;height:4.2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">
                <v:imagedata r:id="rId832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>
                <wp:simplePos x="0" y="0"/>
                <wp:positionH relativeFrom="column">
                  <wp:posOffset>2816936</wp:posOffset>
                </wp:positionH>
                <wp:positionV relativeFrom="paragraph">
                  <wp:posOffset>-33598</wp:posOffset>
                </wp:positionV>
                <wp:extent cx="79920" cy="177840"/>
                <wp:effectExtent l="19050" t="19050" r="15875" b="31750"/>
                <wp:wrapNone/>
                <wp:docPr id="1904" name="Ink 1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3">
                      <w14:nvContentPartPr>
                        <w14:cNvContentPartPr/>
                      </w14:nvContentPartPr>
                      <w14:xfrm>
                        <a:off x="0" y="0"/>
                        <a:ext cx="7992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4" o:spid="_x0000_s1026" type="#_x0000_t75" style="position:absolute;margin-left:221.25pt;margin-top:-3.15pt;width:7.3pt;height:15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">
                <v:imagedata r:id="rId834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>
                <wp:simplePos x="0" y="0"/>
                <wp:positionH relativeFrom="column">
                  <wp:posOffset>2775176</wp:posOffset>
                </wp:positionH>
                <wp:positionV relativeFrom="paragraph">
                  <wp:posOffset>962</wp:posOffset>
                </wp:positionV>
                <wp:extent cx="131760" cy="157320"/>
                <wp:effectExtent l="38100" t="38100" r="20955" b="33655"/>
                <wp:wrapNone/>
                <wp:docPr id="1903" name="Ink 1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5">
                      <w14:nvContentPartPr>
                        <w14:cNvContentPartPr/>
                      </w14:nvContentPartPr>
                      <w14:xfrm>
                        <a:off x="0" y="0"/>
                        <a:ext cx="13176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3" o:spid="_x0000_s1026" type="#_x0000_t75" style="position:absolute;margin-left:217.95pt;margin-top:-.5pt;width:11.55pt;height:13.65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">
                <v:imagedata r:id="rId836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>
                <wp:simplePos x="0" y="0"/>
                <wp:positionH relativeFrom="column">
                  <wp:posOffset>1644416</wp:posOffset>
                </wp:positionH>
                <wp:positionV relativeFrom="paragraph">
                  <wp:posOffset>78362</wp:posOffset>
                </wp:positionV>
                <wp:extent cx="909000" cy="245880"/>
                <wp:effectExtent l="38100" t="38100" r="24765" b="40005"/>
                <wp:wrapNone/>
                <wp:docPr id="1901" name="Ink 1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7">
                      <w14:nvContentPartPr>
                        <w14:cNvContentPartPr/>
                      </w14:nvContentPartPr>
                      <w14:xfrm>
                        <a:off x="0" y="0"/>
                        <a:ext cx="909000" cy="24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1" o:spid="_x0000_s1026" type="#_x0000_t75" style="position:absolute;margin-left:128.95pt;margin-top:5.5pt;width:72.8pt;height:20.6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">
                <v:imagedata r:id="rId838" o:title=""/>
              </v:shape>
            </w:pict>
          </mc:Fallback>
        </mc:AlternateContent>
      </w:r>
    </w:p>
    <w:p w:rsidR="00FF45CB" w:rsidRPr="00433422" w:rsidRDefault="00744FE7" w:rsidP="00502726">
      <w:pPr>
        <w:rPr>
          <w:sz w:val="28"/>
          <w:szCs w:val="28"/>
          <w:lang w:val="el-GR"/>
        </w:rPr>
      </w:pP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>
                <wp:simplePos x="0" y="0"/>
                <wp:positionH relativeFrom="column">
                  <wp:posOffset>-128224</wp:posOffset>
                </wp:positionH>
                <wp:positionV relativeFrom="paragraph">
                  <wp:posOffset>-26998</wp:posOffset>
                </wp:positionV>
                <wp:extent cx="129600" cy="88560"/>
                <wp:effectExtent l="38100" t="38100" r="41910" b="45085"/>
                <wp:wrapNone/>
                <wp:docPr id="2039" name="Ink 2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9">
                      <w14:nvContentPartPr>
                        <w14:cNvContentPartPr/>
                      </w14:nvContentPartPr>
                      <w14:xfrm>
                        <a:off x="0" y="0"/>
                        <a:ext cx="12960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9" o:spid="_x0000_s1026" type="#_x0000_t75" style="position:absolute;margin-left:-10.8pt;margin-top:-2.85pt;width:11.6pt;height:8.5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">
                <v:imagedata r:id="rId840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>
                <wp:simplePos x="0" y="0"/>
                <wp:positionH relativeFrom="column">
                  <wp:posOffset>-347464</wp:posOffset>
                </wp:positionH>
                <wp:positionV relativeFrom="paragraph">
                  <wp:posOffset>27002</wp:posOffset>
                </wp:positionV>
                <wp:extent cx="243360" cy="234000"/>
                <wp:effectExtent l="57150" t="57150" r="4445" b="52070"/>
                <wp:wrapNone/>
                <wp:docPr id="2038" name="Ink 2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1">
                      <w14:nvContentPartPr>
                        <w14:cNvContentPartPr/>
                      </w14:nvContentPartPr>
                      <w14:xfrm>
                        <a:off x="0" y="0"/>
                        <a:ext cx="243360" cy="23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8" o:spid="_x0000_s1026" type="#_x0000_t75" style="position:absolute;margin-left:-28.45pt;margin-top:.9pt;width:21.45pt;height:20.85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">
                <v:imagedata r:id="rId842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>
                <wp:simplePos x="0" y="0"/>
                <wp:positionH relativeFrom="column">
                  <wp:posOffset>-473104</wp:posOffset>
                </wp:positionH>
                <wp:positionV relativeFrom="paragraph">
                  <wp:posOffset>219602</wp:posOffset>
                </wp:positionV>
                <wp:extent cx="181800" cy="162000"/>
                <wp:effectExtent l="38100" t="38100" r="8890" b="47625"/>
                <wp:wrapNone/>
                <wp:docPr id="2037" name="Ink 2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3">
                      <w14:nvContentPartPr>
                        <w14:cNvContentPartPr/>
                      </w14:nvContentPartPr>
                      <w14:xfrm>
                        <a:off x="0" y="0"/>
                        <a:ext cx="18180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7" o:spid="_x0000_s1026" type="#_x0000_t75" style="position:absolute;margin-left:-38.4pt;margin-top:16.25pt;width:16.05pt;height:14.75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">
                <v:imagedata r:id="rId844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>
                <wp:simplePos x="0" y="0"/>
                <wp:positionH relativeFrom="column">
                  <wp:posOffset>-736264</wp:posOffset>
                </wp:positionH>
                <wp:positionV relativeFrom="paragraph">
                  <wp:posOffset>396002</wp:posOffset>
                </wp:positionV>
                <wp:extent cx="199800" cy="163080"/>
                <wp:effectExtent l="38100" t="38100" r="48260" b="46990"/>
                <wp:wrapNone/>
                <wp:docPr id="2036" name="Ink 2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5">
                      <w14:nvContentPartPr>
                        <w14:cNvContentPartPr/>
                      </w14:nvContentPartPr>
                      <w14:xfrm>
                        <a:off x="0" y="0"/>
                        <a:ext cx="19980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6" o:spid="_x0000_s1026" type="#_x0000_t75" style="position:absolute;margin-left:-58.5pt;margin-top:30pt;width:17.45pt;height:14.9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">
                <v:imagedata r:id="rId846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>
                <wp:simplePos x="0" y="0"/>
                <wp:positionH relativeFrom="column">
                  <wp:posOffset>-952984</wp:posOffset>
                </wp:positionH>
                <wp:positionV relativeFrom="paragraph">
                  <wp:posOffset>337322</wp:posOffset>
                </wp:positionV>
                <wp:extent cx="262440" cy="316080"/>
                <wp:effectExtent l="57150" t="38100" r="42545" b="46355"/>
                <wp:wrapNone/>
                <wp:docPr id="2035" name="Ink 2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7">
                      <w14:nvContentPartPr>
                        <w14:cNvContentPartPr/>
                      </w14:nvContentPartPr>
                      <w14:xfrm>
                        <a:off x="0" y="0"/>
                        <a:ext cx="262440" cy="31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5" o:spid="_x0000_s1026" type="#_x0000_t75" style="position:absolute;margin-left:-76.15pt;margin-top:25.75pt;width:22.55pt;height:26.45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">
                <v:imagedata r:id="rId848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>
                <wp:simplePos x="0" y="0"/>
                <wp:positionH relativeFrom="column">
                  <wp:posOffset>-959824</wp:posOffset>
                </wp:positionH>
                <wp:positionV relativeFrom="paragraph">
                  <wp:posOffset>533882</wp:posOffset>
                </wp:positionV>
                <wp:extent cx="12960" cy="3600"/>
                <wp:effectExtent l="38100" t="38100" r="44450" b="53975"/>
                <wp:wrapNone/>
                <wp:docPr id="2034" name="Ink 2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9">
                      <w14:nvContentPartPr>
                        <w14:cNvContentPartPr/>
                      </w14:nvContentPartPr>
                      <w14:xfrm>
                        <a:off x="0" y="0"/>
                        <a:ext cx="1296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4" o:spid="_x0000_s1026" type="#_x0000_t75" style="position:absolute;margin-left:-76.6pt;margin-top:41.15pt;width:2.8pt;height:2.3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">
                <v:imagedata r:id="rId850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>
                <wp:simplePos x="0" y="0"/>
                <wp:positionH relativeFrom="column">
                  <wp:posOffset>-894664</wp:posOffset>
                </wp:positionH>
                <wp:positionV relativeFrom="paragraph">
                  <wp:posOffset>597602</wp:posOffset>
                </wp:positionV>
                <wp:extent cx="93600" cy="105120"/>
                <wp:effectExtent l="57150" t="38100" r="59055" b="47625"/>
                <wp:wrapNone/>
                <wp:docPr id="2033" name="Ink 2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1">
                      <w14:nvContentPartPr>
                        <w14:cNvContentPartPr/>
                      </w14:nvContentPartPr>
                      <w14:xfrm>
                        <a:off x="0" y="0"/>
                        <a:ext cx="9360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3" o:spid="_x0000_s1026" type="#_x0000_t75" style="position:absolute;margin-left:-71.6pt;margin-top:46.1pt;width:9.4pt;height:10.15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">
                <v:imagedata r:id="rId852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68192" behindDoc="0" locked="0" layoutInCell="1" allowOverlap="1">
                <wp:simplePos x="0" y="0"/>
                <wp:positionH relativeFrom="column">
                  <wp:posOffset>-710344</wp:posOffset>
                </wp:positionH>
                <wp:positionV relativeFrom="paragraph">
                  <wp:posOffset>-99358</wp:posOffset>
                </wp:positionV>
                <wp:extent cx="180720" cy="309600"/>
                <wp:effectExtent l="38100" t="38100" r="48260" b="52705"/>
                <wp:wrapNone/>
                <wp:docPr id="2030" name="Ink 2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3">
                      <w14:nvContentPartPr>
                        <w14:cNvContentPartPr/>
                      </w14:nvContentPartPr>
                      <w14:xfrm>
                        <a:off x="0" y="0"/>
                        <a:ext cx="180720" cy="30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0" o:spid="_x0000_s1026" type="#_x0000_t75" style="position:absolute;margin-left:-56.9pt;margin-top:-8.7pt;width:16.05pt;height:26.2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">
                <v:imagedata r:id="rId854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66144" behindDoc="0" locked="0" layoutInCell="1" allowOverlap="1">
                <wp:simplePos x="0" y="0"/>
                <wp:positionH relativeFrom="column">
                  <wp:posOffset>-921304</wp:posOffset>
                </wp:positionH>
                <wp:positionV relativeFrom="paragraph">
                  <wp:posOffset>32042</wp:posOffset>
                </wp:positionV>
                <wp:extent cx="236160" cy="220680"/>
                <wp:effectExtent l="57150" t="38100" r="0" b="46355"/>
                <wp:wrapNone/>
                <wp:docPr id="2028" name="Ink 2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5">
                      <w14:nvContentPartPr>
                        <w14:cNvContentPartPr/>
                      </w14:nvContentPartPr>
                      <w14:xfrm>
                        <a:off x="0" y="0"/>
                        <a:ext cx="236160" cy="22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8" o:spid="_x0000_s1026" type="#_x0000_t75" style="position:absolute;margin-left:-73.6pt;margin-top:1.4pt;width:20.55pt;height:19.6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">
                <v:imagedata r:id="rId856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65120" behindDoc="0" locked="0" layoutInCell="1" allowOverlap="1">
                <wp:simplePos x="0" y="0"/>
                <wp:positionH relativeFrom="column">
                  <wp:posOffset>-1081144</wp:posOffset>
                </wp:positionH>
                <wp:positionV relativeFrom="paragraph">
                  <wp:posOffset>151202</wp:posOffset>
                </wp:positionV>
                <wp:extent cx="203400" cy="174600"/>
                <wp:effectExtent l="57150" t="38100" r="44450" b="54610"/>
                <wp:wrapNone/>
                <wp:docPr id="2027" name="Ink 2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7">
                      <w14:nvContentPartPr>
                        <w14:cNvContentPartPr/>
                      </w14:nvContentPartPr>
                      <w14:xfrm>
                        <a:off x="0" y="0"/>
                        <a:ext cx="20340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7" o:spid="_x0000_s1026" type="#_x0000_t75" style="position:absolute;margin-left:-86.15pt;margin-top:10.9pt;width:18.1pt;height:15.9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">
                <v:imagedata r:id="rId858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30304" behindDoc="0" locked="0" layoutInCell="1" allowOverlap="1">
                <wp:simplePos x="0" y="0"/>
                <wp:positionH relativeFrom="column">
                  <wp:posOffset>3609656</wp:posOffset>
                </wp:positionH>
                <wp:positionV relativeFrom="paragraph">
                  <wp:posOffset>1098362</wp:posOffset>
                </wp:positionV>
                <wp:extent cx="48240" cy="156960"/>
                <wp:effectExtent l="38100" t="38100" r="66675" b="52705"/>
                <wp:wrapNone/>
                <wp:docPr id="1982" name="Ink 1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9">
                      <w14:nvContentPartPr>
                        <w14:cNvContentPartPr/>
                      </w14:nvContentPartPr>
                      <w14:xfrm>
                        <a:off x="0" y="0"/>
                        <a:ext cx="4824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2" o:spid="_x0000_s1026" type="#_x0000_t75" style="position:absolute;margin-left:283.15pt;margin-top:85.5pt;width:6.25pt;height:14.7pt;z-index:2521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">
                <v:imagedata r:id="rId860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29280" behindDoc="0" locked="0" layoutInCell="1" allowOverlap="1">
                <wp:simplePos x="0" y="0"/>
                <wp:positionH relativeFrom="column">
                  <wp:posOffset>3275576</wp:posOffset>
                </wp:positionH>
                <wp:positionV relativeFrom="paragraph">
                  <wp:posOffset>998282</wp:posOffset>
                </wp:positionV>
                <wp:extent cx="327240" cy="312120"/>
                <wp:effectExtent l="38100" t="38100" r="53975" b="50165"/>
                <wp:wrapNone/>
                <wp:docPr id="1981" name="Ink 1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1">
                      <w14:nvContentPartPr>
                        <w14:cNvContentPartPr/>
                      </w14:nvContentPartPr>
                      <w14:xfrm>
                        <a:off x="0" y="0"/>
                        <a:ext cx="327240" cy="31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1" o:spid="_x0000_s1026" type="#_x0000_t75" style="position:absolute;margin-left:257.15pt;margin-top:77.55pt;width:27.6pt;height:26.8pt;z-index:2521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">
                <v:imagedata r:id="rId862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28256" behindDoc="0" locked="0" layoutInCell="1" allowOverlap="1">
                <wp:simplePos x="0" y="0"/>
                <wp:positionH relativeFrom="column">
                  <wp:posOffset>3295016</wp:posOffset>
                </wp:positionH>
                <wp:positionV relativeFrom="paragraph">
                  <wp:posOffset>1029962</wp:posOffset>
                </wp:positionV>
                <wp:extent cx="45360" cy="164520"/>
                <wp:effectExtent l="38100" t="38100" r="31115" b="45085"/>
                <wp:wrapNone/>
                <wp:docPr id="1980" name="Ink 1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3">
                      <w14:nvContentPartPr>
                        <w14:cNvContentPartPr/>
                      </w14:nvContentPartPr>
                      <w14:xfrm>
                        <a:off x="0" y="0"/>
                        <a:ext cx="4536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0" o:spid="_x0000_s1026" type="#_x0000_t75" style="position:absolute;margin-left:258.7pt;margin-top:80.4pt;width:5.1pt;height:14.4pt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">
                <v:imagedata r:id="rId864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27232" behindDoc="0" locked="0" layoutInCell="1" allowOverlap="1">
                <wp:simplePos x="0" y="0"/>
                <wp:positionH relativeFrom="column">
                  <wp:posOffset>3155336</wp:posOffset>
                </wp:positionH>
                <wp:positionV relativeFrom="paragraph">
                  <wp:posOffset>1105562</wp:posOffset>
                </wp:positionV>
                <wp:extent cx="99720" cy="198360"/>
                <wp:effectExtent l="38100" t="38100" r="33655" b="30480"/>
                <wp:wrapNone/>
                <wp:docPr id="1979" name="Ink 1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5">
                      <w14:nvContentPartPr>
                        <w14:cNvContentPartPr/>
                      </w14:nvContentPartPr>
                      <w14:xfrm>
                        <a:off x="0" y="0"/>
                        <a:ext cx="9972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9" o:spid="_x0000_s1026" type="#_x0000_t75" style="position:absolute;margin-left:247.9pt;margin-top:86.25pt;width:9.1pt;height:17.15pt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">
                <v:imagedata r:id="rId866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>
                <wp:simplePos x="0" y="0"/>
                <wp:positionH relativeFrom="column">
                  <wp:posOffset>3029336</wp:posOffset>
                </wp:positionH>
                <wp:positionV relativeFrom="paragraph">
                  <wp:posOffset>1096562</wp:posOffset>
                </wp:positionV>
                <wp:extent cx="96480" cy="148320"/>
                <wp:effectExtent l="38100" t="38100" r="37465" b="23495"/>
                <wp:wrapNone/>
                <wp:docPr id="1978" name="Ink 1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7">
                      <w14:nvContentPartPr>
                        <w14:cNvContentPartPr/>
                      </w14:nvContentPartPr>
                      <w14:xfrm>
                        <a:off x="0" y="0"/>
                        <a:ext cx="9648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8" o:spid="_x0000_s1026" type="#_x0000_t75" style="position:absolute;margin-left:237.8pt;margin-top:85.8pt;width:8.95pt;height:13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">
                <v:imagedata r:id="rId868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25184" behindDoc="0" locked="0" layoutInCell="1" allowOverlap="1">
                <wp:simplePos x="0" y="0"/>
                <wp:positionH relativeFrom="column">
                  <wp:posOffset>2995136</wp:posOffset>
                </wp:positionH>
                <wp:positionV relativeFrom="paragraph">
                  <wp:posOffset>1055522</wp:posOffset>
                </wp:positionV>
                <wp:extent cx="167400" cy="180000"/>
                <wp:effectExtent l="38100" t="38100" r="42545" b="48895"/>
                <wp:wrapNone/>
                <wp:docPr id="1977" name="Ink 1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9">
                      <w14:nvContentPartPr>
                        <w14:cNvContentPartPr/>
                      </w14:nvContentPartPr>
                      <w14:xfrm>
                        <a:off x="0" y="0"/>
                        <a:ext cx="16740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7" o:spid="_x0000_s1026" type="#_x0000_t75" style="position:absolute;margin-left:235.05pt;margin-top:82.4pt;width:14.9pt;height:15.75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">
                <v:imagedata r:id="rId870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>
                <wp:simplePos x="0" y="0"/>
                <wp:positionH relativeFrom="column">
                  <wp:posOffset>3250376</wp:posOffset>
                </wp:positionH>
                <wp:positionV relativeFrom="paragraph">
                  <wp:posOffset>658802</wp:posOffset>
                </wp:positionV>
                <wp:extent cx="35640" cy="334080"/>
                <wp:effectExtent l="38100" t="38100" r="40640" b="46990"/>
                <wp:wrapNone/>
                <wp:docPr id="1976" name="Ink 1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1">
                      <w14:nvContentPartPr>
                        <w14:cNvContentPartPr/>
                      </w14:nvContentPartPr>
                      <w14:xfrm>
                        <a:off x="0" y="0"/>
                        <a:ext cx="35640" cy="33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6" o:spid="_x0000_s1026" type="#_x0000_t75" style="position:absolute;margin-left:254.95pt;margin-top:50.95pt;width:4.6pt;height:28.1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">
                <v:imagedata r:id="rId872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23136" behindDoc="0" locked="0" layoutInCell="1" allowOverlap="1">
                <wp:simplePos x="0" y="0"/>
                <wp:positionH relativeFrom="column">
                  <wp:posOffset>1601216</wp:posOffset>
                </wp:positionH>
                <wp:positionV relativeFrom="paragraph">
                  <wp:posOffset>792362</wp:posOffset>
                </wp:positionV>
                <wp:extent cx="1880640" cy="175680"/>
                <wp:effectExtent l="38100" t="38100" r="43815" b="34290"/>
                <wp:wrapNone/>
                <wp:docPr id="1975" name="Ink 1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3">
                      <w14:nvContentPartPr>
                        <w14:cNvContentPartPr/>
                      </w14:nvContentPartPr>
                      <w14:xfrm>
                        <a:off x="0" y="0"/>
                        <a:ext cx="188064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5" o:spid="_x0000_s1026" type="#_x0000_t75" style="position:absolute;margin-left:125.3pt;margin-top:61.55pt;width:149.85pt;height:15.45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">
                <v:imagedata r:id="rId874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22112" behindDoc="0" locked="0" layoutInCell="1" allowOverlap="1">
                <wp:simplePos x="0" y="0"/>
                <wp:positionH relativeFrom="column">
                  <wp:posOffset>1606256</wp:posOffset>
                </wp:positionH>
                <wp:positionV relativeFrom="paragraph">
                  <wp:posOffset>824402</wp:posOffset>
                </wp:positionV>
                <wp:extent cx="6840" cy="287280"/>
                <wp:effectExtent l="38100" t="38100" r="50800" b="36830"/>
                <wp:wrapNone/>
                <wp:docPr id="1974" name="Ink 1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5">
                      <w14:nvContentPartPr>
                        <w14:cNvContentPartPr/>
                      </w14:nvContentPartPr>
                      <w14:xfrm>
                        <a:off x="0" y="0"/>
                        <a:ext cx="6840" cy="28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4" o:spid="_x0000_s1026" type="#_x0000_t75" style="position:absolute;margin-left:125.5pt;margin-top:64.1pt;width:2.55pt;height:24.3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">
                <v:imagedata r:id="rId876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21088" behindDoc="0" locked="0" layoutInCell="1" allowOverlap="1">
                <wp:simplePos x="0" y="0"/>
                <wp:positionH relativeFrom="column">
                  <wp:posOffset>2613536</wp:posOffset>
                </wp:positionH>
                <wp:positionV relativeFrom="paragraph">
                  <wp:posOffset>219962</wp:posOffset>
                </wp:positionV>
                <wp:extent cx="186840" cy="172800"/>
                <wp:effectExtent l="57150" t="38100" r="3810" b="55880"/>
                <wp:wrapNone/>
                <wp:docPr id="1973" name="Ink 1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7">
                      <w14:nvContentPartPr>
                        <w14:cNvContentPartPr/>
                      </w14:nvContentPartPr>
                      <w14:xfrm>
                        <a:off x="0" y="0"/>
                        <a:ext cx="18684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3" o:spid="_x0000_s1026" type="#_x0000_t75" style="position:absolute;margin-left:204.7pt;margin-top:16.25pt;width:16.9pt;height:15.8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">
                <v:imagedata r:id="rId878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20064" behindDoc="0" locked="0" layoutInCell="1" allowOverlap="1">
                <wp:simplePos x="0" y="0"/>
                <wp:positionH relativeFrom="column">
                  <wp:posOffset>2466296</wp:posOffset>
                </wp:positionH>
                <wp:positionV relativeFrom="paragraph">
                  <wp:posOffset>165242</wp:posOffset>
                </wp:positionV>
                <wp:extent cx="104400" cy="154440"/>
                <wp:effectExtent l="38100" t="38100" r="48260" b="55245"/>
                <wp:wrapNone/>
                <wp:docPr id="1972" name="Ink 1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9">
                      <w14:nvContentPartPr>
                        <w14:cNvContentPartPr/>
                      </w14:nvContentPartPr>
                      <w14:xfrm>
                        <a:off x="0" y="0"/>
                        <a:ext cx="10440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2" o:spid="_x0000_s1026" type="#_x0000_t75" style="position:absolute;margin-left:193.25pt;margin-top:12pt;width:10.05pt;height:14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">
                <v:imagedata r:id="rId880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>
                <wp:simplePos x="0" y="0"/>
                <wp:positionH relativeFrom="column">
                  <wp:posOffset>2507696</wp:posOffset>
                </wp:positionH>
                <wp:positionV relativeFrom="paragraph">
                  <wp:posOffset>123482</wp:posOffset>
                </wp:positionV>
                <wp:extent cx="59400" cy="203400"/>
                <wp:effectExtent l="38100" t="38100" r="55245" b="44450"/>
                <wp:wrapNone/>
                <wp:docPr id="1971" name="Ink 1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1">
                      <w14:nvContentPartPr>
                        <w14:cNvContentPartPr/>
                      </w14:nvContentPartPr>
                      <w14:xfrm>
                        <a:off x="0" y="0"/>
                        <a:ext cx="59400" cy="20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1" o:spid="_x0000_s1026" type="#_x0000_t75" style="position:absolute;margin-left:196.45pt;margin-top:8.75pt;width:6.75pt;height:18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">
                <v:imagedata r:id="rId882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18016" behindDoc="0" locked="0" layoutInCell="1" allowOverlap="1">
                <wp:simplePos x="0" y="0"/>
                <wp:positionH relativeFrom="column">
                  <wp:posOffset>2046896</wp:posOffset>
                </wp:positionH>
                <wp:positionV relativeFrom="paragraph">
                  <wp:posOffset>-29158</wp:posOffset>
                </wp:positionV>
                <wp:extent cx="1081440" cy="125280"/>
                <wp:effectExtent l="38100" t="38100" r="23495" b="46355"/>
                <wp:wrapNone/>
                <wp:docPr id="1970" name="Ink 1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3">
                      <w14:nvContentPartPr>
                        <w14:cNvContentPartPr/>
                      </w14:nvContentPartPr>
                      <w14:xfrm>
                        <a:off x="0" y="0"/>
                        <a:ext cx="108144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0" o:spid="_x0000_s1026" type="#_x0000_t75" style="position:absolute;margin-left:160.45pt;margin-top:-3.25pt;width:86.85pt;height:11.7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">
                <v:imagedata r:id="rId884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>
                <wp:simplePos x="0" y="0"/>
                <wp:positionH relativeFrom="column">
                  <wp:posOffset>1709216</wp:posOffset>
                </wp:positionH>
                <wp:positionV relativeFrom="paragraph">
                  <wp:posOffset>-27718</wp:posOffset>
                </wp:positionV>
                <wp:extent cx="803880" cy="60120"/>
                <wp:effectExtent l="38100" t="38100" r="34925" b="35560"/>
                <wp:wrapNone/>
                <wp:docPr id="1968" name="Ink 1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5">
                      <w14:nvContentPartPr>
                        <w14:cNvContentPartPr/>
                      </w14:nvContentPartPr>
                      <w14:xfrm>
                        <a:off x="0" y="0"/>
                        <a:ext cx="80388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8" o:spid="_x0000_s1026" type="#_x0000_t75" style="position:absolute;margin-left:134.05pt;margin-top:-3.1pt;width:64.8pt;height:6.55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">
                <v:imagedata r:id="rId886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>
                <wp:simplePos x="0" y="0"/>
                <wp:positionH relativeFrom="column">
                  <wp:posOffset>1587896</wp:posOffset>
                </wp:positionH>
                <wp:positionV relativeFrom="paragraph">
                  <wp:posOffset>28442</wp:posOffset>
                </wp:positionV>
                <wp:extent cx="816120" cy="54360"/>
                <wp:effectExtent l="38100" t="38100" r="41275" b="41275"/>
                <wp:wrapNone/>
                <wp:docPr id="1967" name="Ink 1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7">
                      <w14:nvContentPartPr>
                        <w14:cNvContentPartPr/>
                      </w14:nvContentPartPr>
                      <w14:xfrm>
                        <a:off x="0" y="0"/>
                        <a:ext cx="81612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7" o:spid="_x0000_s1026" type="#_x0000_t75" style="position:absolute;margin-left:124.15pt;margin-top:1.3pt;width:66.15pt;height:6.25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">
                <v:imagedata r:id="rId888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>
                <wp:simplePos x="0" y="0"/>
                <wp:positionH relativeFrom="column">
                  <wp:posOffset>2624336</wp:posOffset>
                </wp:positionH>
                <wp:positionV relativeFrom="paragraph">
                  <wp:posOffset>63362</wp:posOffset>
                </wp:positionV>
                <wp:extent cx="47160" cy="126720"/>
                <wp:effectExtent l="38100" t="38100" r="48260" b="45085"/>
                <wp:wrapNone/>
                <wp:docPr id="1963" name="Ink 1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9">
                      <w14:nvContentPartPr>
                        <w14:cNvContentPartPr/>
                      </w14:nvContentPartPr>
                      <w14:xfrm>
                        <a:off x="0" y="0"/>
                        <a:ext cx="4716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3" o:spid="_x0000_s1026" type="#_x0000_t75" style="position:absolute;margin-left:205.7pt;margin-top:4.05pt;width:5.4pt;height:11.7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">
                <v:imagedata r:id="rId890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>
                <wp:simplePos x="0" y="0"/>
                <wp:positionH relativeFrom="column">
                  <wp:posOffset>2495816</wp:posOffset>
                </wp:positionH>
                <wp:positionV relativeFrom="paragraph">
                  <wp:posOffset>45002</wp:posOffset>
                </wp:positionV>
                <wp:extent cx="51120" cy="115920"/>
                <wp:effectExtent l="38100" t="38100" r="25400" b="36830"/>
                <wp:wrapNone/>
                <wp:docPr id="1962" name="Ink 1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1">
                      <w14:nvContentPartPr>
                        <w14:cNvContentPartPr/>
                      </w14:nvContentPartPr>
                      <w14:xfrm>
                        <a:off x="0" y="0"/>
                        <a:ext cx="5112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2" o:spid="_x0000_s1026" type="#_x0000_t75" style="position:absolute;margin-left:195.75pt;margin-top:2.95pt;width:5.35pt;height:10.5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">
                <v:imagedata r:id="rId892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>
                <wp:simplePos x="0" y="0"/>
                <wp:positionH relativeFrom="column">
                  <wp:posOffset>2469176</wp:posOffset>
                </wp:positionH>
                <wp:positionV relativeFrom="paragraph">
                  <wp:posOffset>46802</wp:posOffset>
                </wp:positionV>
                <wp:extent cx="93240" cy="95040"/>
                <wp:effectExtent l="38100" t="38100" r="40640" b="38735"/>
                <wp:wrapNone/>
                <wp:docPr id="1961" name="Ink 1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3">
                      <w14:nvContentPartPr>
                        <w14:cNvContentPartPr/>
                      </w14:nvContentPartPr>
                      <w14:xfrm>
                        <a:off x="0" y="0"/>
                        <a:ext cx="9324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1" o:spid="_x0000_s1026" type="#_x0000_t75" style="position:absolute;margin-left:193.5pt;margin-top:2.8pt;width:9.1pt;height:9.35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">
                <v:imagedata r:id="rId894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>
                <wp:simplePos x="0" y="0"/>
                <wp:positionH relativeFrom="column">
                  <wp:posOffset>1969136</wp:posOffset>
                </wp:positionH>
                <wp:positionV relativeFrom="paragraph">
                  <wp:posOffset>-4678</wp:posOffset>
                </wp:positionV>
                <wp:extent cx="1167120" cy="146160"/>
                <wp:effectExtent l="38100" t="38100" r="52705" b="44450"/>
                <wp:wrapNone/>
                <wp:docPr id="1960" name="Ink 1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5">
                      <w14:nvContentPartPr>
                        <w14:cNvContentPartPr/>
                      </w14:nvContentPartPr>
                      <w14:xfrm>
                        <a:off x="0" y="0"/>
                        <a:ext cx="116712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0" o:spid="_x0000_s1026" type="#_x0000_t75" style="position:absolute;margin-left:154.3pt;margin-top:-1.45pt;width:93.8pt;height:13.6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">
                <v:imagedata r:id="rId896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>
                <wp:simplePos x="0" y="0"/>
                <wp:positionH relativeFrom="column">
                  <wp:posOffset>2149136</wp:posOffset>
                </wp:positionH>
                <wp:positionV relativeFrom="paragraph">
                  <wp:posOffset>661682</wp:posOffset>
                </wp:positionV>
                <wp:extent cx="105480" cy="150840"/>
                <wp:effectExtent l="38100" t="38100" r="27940" b="40005"/>
                <wp:wrapNone/>
                <wp:docPr id="1959" name="Ink 1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7">
                      <w14:nvContentPartPr>
                        <w14:cNvContentPartPr/>
                      </w14:nvContentPartPr>
                      <w14:xfrm>
                        <a:off x="0" y="0"/>
                        <a:ext cx="10548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9" o:spid="_x0000_s1026" type="#_x0000_t75" style="position:absolute;margin-left:168.75pt;margin-top:51.35pt;width:9.7pt;height:13.6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">
                <v:imagedata r:id="rId898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>
                <wp:simplePos x="0" y="0"/>
                <wp:positionH relativeFrom="column">
                  <wp:posOffset>2050496</wp:posOffset>
                </wp:positionH>
                <wp:positionV relativeFrom="paragraph">
                  <wp:posOffset>633242</wp:posOffset>
                </wp:positionV>
                <wp:extent cx="82800" cy="153720"/>
                <wp:effectExtent l="38100" t="38100" r="31750" b="36830"/>
                <wp:wrapNone/>
                <wp:docPr id="1958" name="Ink 1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9">
                      <w14:nvContentPartPr>
                        <w14:cNvContentPartPr/>
                      </w14:nvContentPartPr>
                      <w14:xfrm>
                        <a:off x="0" y="0"/>
                        <a:ext cx="8280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8" o:spid="_x0000_s1026" type="#_x0000_t75" style="position:absolute;margin-left:160.7pt;margin-top:49pt;width:7.8pt;height:13.7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">
                <v:imagedata r:id="rId900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>
                <wp:simplePos x="0" y="0"/>
                <wp:positionH relativeFrom="column">
                  <wp:posOffset>2050136</wp:posOffset>
                </wp:positionH>
                <wp:positionV relativeFrom="paragraph">
                  <wp:posOffset>624242</wp:posOffset>
                </wp:positionV>
                <wp:extent cx="104400" cy="121680"/>
                <wp:effectExtent l="38100" t="38100" r="48260" b="31115"/>
                <wp:wrapNone/>
                <wp:docPr id="1957" name="Ink 1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1">
                      <w14:nvContentPartPr>
                        <w14:cNvContentPartPr/>
                      </w14:nvContentPartPr>
                      <w14:xfrm>
                        <a:off x="0" y="0"/>
                        <a:ext cx="10440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7" o:spid="_x0000_s1026" type="#_x0000_t75" style="position:absolute;margin-left:160.75pt;margin-top:48.55pt;width:9.85pt;height:11.15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">
                <v:imagedata r:id="rId902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03680" behindDoc="0" locked="0" layoutInCell="1" allowOverlap="1">
                <wp:simplePos x="0" y="0"/>
                <wp:positionH relativeFrom="column">
                  <wp:posOffset>1740176</wp:posOffset>
                </wp:positionH>
                <wp:positionV relativeFrom="paragraph">
                  <wp:posOffset>269642</wp:posOffset>
                </wp:positionV>
                <wp:extent cx="54360" cy="154440"/>
                <wp:effectExtent l="38100" t="38100" r="41275" b="36195"/>
                <wp:wrapNone/>
                <wp:docPr id="1956" name="Ink 1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3">
                      <w14:nvContentPartPr>
                        <w14:cNvContentPartPr/>
                      </w14:nvContentPartPr>
                      <w14:xfrm>
                        <a:off x="0" y="0"/>
                        <a:ext cx="5436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6" o:spid="_x0000_s1026" type="#_x0000_t75" style="position:absolute;margin-left:136.45pt;margin-top:20.45pt;width:5.8pt;height:13.9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">
                <v:imagedata r:id="rId904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>
                <wp:simplePos x="0" y="0"/>
                <wp:positionH relativeFrom="column">
                  <wp:posOffset>1620656</wp:posOffset>
                </wp:positionH>
                <wp:positionV relativeFrom="paragraph">
                  <wp:posOffset>185762</wp:posOffset>
                </wp:positionV>
                <wp:extent cx="116640" cy="322920"/>
                <wp:effectExtent l="38100" t="38100" r="55245" b="39370"/>
                <wp:wrapNone/>
                <wp:docPr id="1955" name="Ink 1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5">
                      <w14:nvContentPartPr>
                        <w14:cNvContentPartPr/>
                      </w14:nvContentPartPr>
                      <w14:xfrm>
                        <a:off x="0" y="0"/>
                        <a:ext cx="116640" cy="32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5" o:spid="_x0000_s1026" type="#_x0000_t75" style="position:absolute;margin-left:126.65pt;margin-top:13.75pt;width:11.1pt;height:27.3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">
                <v:imagedata r:id="rId906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>
                <wp:simplePos x="0" y="0"/>
                <wp:positionH relativeFrom="column">
                  <wp:posOffset>1567016</wp:posOffset>
                </wp:positionH>
                <wp:positionV relativeFrom="paragraph">
                  <wp:posOffset>267842</wp:posOffset>
                </wp:positionV>
                <wp:extent cx="1020240" cy="264240"/>
                <wp:effectExtent l="38100" t="38100" r="46990" b="40640"/>
                <wp:wrapNone/>
                <wp:docPr id="1954" name="Ink 1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7">
                      <w14:nvContentPartPr>
                        <w14:cNvContentPartPr/>
                      </w14:nvContentPartPr>
                      <w14:xfrm>
                        <a:off x="0" y="0"/>
                        <a:ext cx="1020240" cy="26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4" o:spid="_x0000_s1026" type="#_x0000_t75" style="position:absolute;margin-left:122.65pt;margin-top:20pt;width:82.05pt;height:22.75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">
                <v:imagedata r:id="rId908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00608" behindDoc="0" locked="0" layoutInCell="1" allowOverlap="1">
                <wp:simplePos x="0" y="0"/>
                <wp:positionH relativeFrom="column">
                  <wp:posOffset>1601936</wp:posOffset>
                </wp:positionH>
                <wp:positionV relativeFrom="paragraph">
                  <wp:posOffset>191522</wp:posOffset>
                </wp:positionV>
                <wp:extent cx="356040" cy="170280"/>
                <wp:effectExtent l="38100" t="38100" r="44450" b="58420"/>
                <wp:wrapNone/>
                <wp:docPr id="1953" name="Ink 1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9">
                      <w14:nvContentPartPr>
                        <w14:cNvContentPartPr/>
                      </w14:nvContentPartPr>
                      <w14:xfrm>
                        <a:off x="0" y="0"/>
                        <a:ext cx="35604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3" o:spid="_x0000_s1026" type="#_x0000_t75" style="position:absolute;margin-left:125.45pt;margin-top:14.05pt;width:29.75pt;height:15.35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">
                <v:imagedata r:id="rId910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>
                <wp:simplePos x="0" y="0"/>
                <wp:positionH relativeFrom="column">
                  <wp:posOffset>1605176</wp:posOffset>
                </wp:positionH>
                <wp:positionV relativeFrom="paragraph">
                  <wp:posOffset>17282</wp:posOffset>
                </wp:positionV>
                <wp:extent cx="342360" cy="104400"/>
                <wp:effectExtent l="38100" t="38100" r="38735" b="48260"/>
                <wp:wrapNone/>
                <wp:docPr id="1951" name="Ink 1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1">
                      <w14:nvContentPartPr>
                        <w14:cNvContentPartPr/>
                      </w14:nvContentPartPr>
                      <w14:xfrm>
                        <a:off x="0" y="0"/>
                        <a:ext cx="34236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1" o:spid="_x0000_s1026" type="#_x0000_t75" style="position:absolute;margin-left:125.9pt;margin-top:.6pt;width:28.3pt;height:9.9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">
                <v:imagedata r:id="rId912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>
                <wp:simplePos x="0" y="0"/>
                <wp:positionH relativeFrom="column">
                  <wp:posOffset>1975256</wp:posOffset>
                </wp:positionH>
                <wp:positionV relativeFrom="paragraph">
                  <wp:posOffset>10442</wp:posOffset>
                </wp:positionV>
                <wp:extent cx="3600" cy="1440"/>
                <wp:effectExtent l="38100" t="38100" r="34925" b="36830"/>
                <wp:wrapNone/>
                <wp:docPr id="1950" name="Ink 1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3">
                      <w14:nvContentPartPr>
                        <w14:cNvContentPartPr/>
                      </w14:nvContentPartPr>
                      <w14:xfrm>
                        <a:off x="0" y="0"/>
                        <a:ext cx="360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0" o:spid="_x0000_s1026" type="#_x0000_t75" style="position:absolute;margin-left:154.8pt;margin-top:.1pt;width:1.8pt;height:1.45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">
                <v:imagedata r:id="rId914" o:title=""/>
              </v:shape>
            </w:pict>
          </mc:Fallback>
        </mc:AlternateContent>
      </w:r>
      <w:r w:rsidR="00282BAC" w:rsidRPr="00433422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72928" behindDoc="0" locked="0" layoutInCell="1" allowOverlap="1" wp14:anchorId="2F632D59" wp14:editId="0ACF8C06">
                <wp:simplePos x="0" y="0"/>
                <wp:positionH relativeFrom="column">
                  <wp:posOffset>1680210</wp:posOffset>
                </wp:positionH>
                <wp:positionV relativeFrom="paragraph">
                  <wp:posOffset>-128270</wp:posOffset>
                </wp:positionV>
                <wp:extent cx="172720" cy="335280"/>
                <wp:effectExtent l="8255" t="10160" r="8890" b="7620"/>
                <wp:wrapNone/>
                <wp:docPr id="1553" name="AutoShape 7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387080" flipV="1">
                          <a:off x="0" y="0"/>
                          <a:ext cx="172720" cy="335280"/>
                        </a:xfrm>
                        <a:prstGeom prst="rightBrace">
                          <a:avLst>
                            <a:gd name="adj1" fmla="val 16176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53" o:spid="_x0000_s1026" type="#_x0000_t88" style="position:absolute;margin-left:132.3pt;margin-top:-10.1pt;width:13.6pt;height:26.4pt;rotation:-5884128fd;flip:y;z-index:251772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"/>
            </w:pict>
          </mc:Fallback>
        </mc:AlternateContent>
      </w:r>
    </w:p>
    <w:p w:rsidR="00FF45CB" w:rsidRPr="00433422" w:rsidRDefault="00FF45CB" w:rsidP="00502726">
      <w:pPr>
        <w:rPr>
          <w:sz w:val="28"/>
          <w:szCs w:val="28"/>
          <w:lang w:val="el-GR"/>
        </w:rPr>
      </w:pPr>
    </w:p>
    <w:p w:rsidR="00FF45CB" w:rsidRPr="00433422" w:rsidRDefault="00FF45CB" w:rsidP="00502726">
      <w:pPr>
        <w:rPr>
          <w:sz w:val="28"/>
          <w:szCs w:val="28"/>
          <w:lang w:val="el-GR"/>
        </w:rPr>
      </w:pPr>
    </w:p>
    <w:p w:rsidR="00FF45CB" w:rsidRPr="00433422" w:rsidRDefault="00FF45CB" w:rsidP="00502726">
      <w:pPr>
        <w:rPr>
          <w:sz w:val="28"/>
          <w:szCs w:val="28"/>
          <w:lang w:val="el-GR"/>
        </w:rPr>
      </w:pPr>
    </w:p>
    <w:p w:rsidR="00FF45CB" w:rsidRPr="00433422" w:rsidRDefault="00FF45CB" w:rsidP="00502726">
      <w:pPr>
        <w:rPr>
          <w:sz w:val="28"/>
          <w:szCs w:val="28"/>
          <w:lang w:val="el-GR"/>
        </w:rPr>
      </w:pPr>
    </w:p>
    <w:p w:rsidR="00FF45CB" w:rsidRPr="004E1755" w:rsidRDefault="00FF45CB" w:rsidP="004E17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  <w:rPr>
          <w:b/>
          <w:sz w:val="28"/>
          <w:szCs w:val="28"/>
          <w:lang w:val="el-GR"/>
        </w:rPr>
      </w:pPr>
      <w:r w:rsidRPr="004E1755">
        <w:rPr>
          <w:sz w:val="28"/>
          <w:szCs w:val="28"/>
          <w:lang w:val="el-GR"/>
        </w:rPr>
        <w:t xml:space="preserve">Αφού λοιπόν </w:t>
      </w:r>
      <w:r w:rsidRPr="004E1755">
        <w:rPr>
          <w:b/>
          <w:sz w:val="28"/>
          <w:szCs w:val="28"/>
          <w:lang w:val="el-GR"/>
        </w:rPr>
        <w:t>υπάρχει μια πλήρης αντιστοιχία</w:t>
      </w:r>
      <w:r w:rsidRPr="004E1755">
        <w:rPr>
          <w:sz w:val="28"/>
          <w:szCs w:val="28"/>
          <w:lang w:val="el-GR"/>
        </w:rPr>
        <w:t xml:space="preserve"> ανάμεσα στα διανύσματα και στα σημεία του επιπέδου (στοιχεία του </w:t>
      </w:r>
      <w:r w:rsidRPr="00433422">
        <w:rPr>
          <w:position w:val="-4"/>
        </w:rPr>
        <w:object w:dxaOrig="320" w:dyaOrig="300">
          <v:shape id="_x0000_i1055" type="#_x0000_t75" style="width:16pt;height:15pt" o:ole="">
            <v:imagedata r:id="rId915" o:title=""/>
          </v:shape>
          <o:OLEObject Type="Embed" ProgID="Equation.DSMT4" ShapeID="_x0000_i1055" DrawAspect="Content" ObjectID="_1664708354" r:id="rId916"/>
        </w:object>
      </w:r>
      <w:r w:rsidRPr="004E1755">
        <w:rPr>
          <w:sz w:val="28"/>
          <w:szCs w:val="28"/>
          <w:lang w:val="el-GR"/>
        </w:rPr>
        <w:t xml:space="preserve">) καθώς και στο τι μπορώ να κάνω με αυτά (πράξεις), </w:t>
      </w:r>
      <w:r w:rsidRPr="00D552DA">
        <w:rPr>
          <w:b/>
          <w:sz w:val="28"/>
          <w:szCs w:val="28"/>
          <w:highlight w:val="yellow"/>
          <w:lang w:val="el-GR"/>
        </w:rPr>
        <w:t>μπορώ να τα ταυτίσω</w:t>
      </w:r>
      <w:r w:rsidRPr="004E1755">
        <w:rPr>
          <w:b/>
          <w:sz w:val="28"/>
          <w:szCs w:val="28"/>
          <w:lang w:val="el-GR"/>
        </w:rPr>
        <w:t>, δηλ.</w:t>
      </w:r>
      <w:r w:rsidRPr="004E1755">
        <w:rPr>
          <w:sz w:val="28"/>
          <w:szCs w:val="28"/>
          <w:lang w:val="el-GR"/>
        </w:rPr>
        <w:t xml:space="preserve"> να τα βλέπω σαν δύο όψεις του ίδιου πράγματος, </w:t>
      </w:r>
      <w:r w:rsidRPr="00D552DA">
        <w:rPr>
          <w:b/>
          <w:sz w:val="28"/>
          <w:szCs w:val="28"/>
          <w:highlight w:val="yellow"/>
          <w:lang w:val="el-GR"/>
        </w:rPr>
        <w:t xml:space="preserve">να μη διακρίνω πια μεταξύ διανυσμάτων και </w:t>
      </w:r>
      <w:r w:rsidRPr="00D552DA">
        <w:rPr>
          <w:b/>
          <w:position w:val="-4"/>
          <w:highlight w:val="yellow"/>
        </w:rPr>
        <w:object w:dxaOrig="320" w:dyaOrig="300">
          <v:shape id="_x0000_i1056" type="#_x0000_t75" style="width:16pt;height:15pt" o:ole="">
            <v:imagedata r:id="rId915" o:title=""/>
          </v:shape>
          <o:OLEObject Type="Embed" ProgID="Equation.DSMT4" ShapeID="_x0000_i1056" DrawAspect="Content" ObjectID="_1664708355" r:id="rId917"/>
        </w:object>
      </w:r>
      <w:r w:rsidRPr="00D552DA">
        <w:rPr>
          <w:b/>
          <w:sz w:val="28"/>
          <w:szCs w:val="28"/>
          <w:highlight w:val="yellow"/>
          <w:lang w:val="el-GR"/>
        </w:rPr>
        <w:t>.</w:t>
      </w:r>
    </w:p>
    <w:p w:rsidR="004E1755" w:rsidRPr="004E1755" w:rsidRDefault="004E1755" w:rsidP="004E1755">
      <w:pPr>
        <w:pStyle w:val="ListParagraph"/>
        <w:rPr>
          <w:b/>
          <w:sz w:val="28"/>
          <w:szCs w:val="28"/>
          <w:lang w:val="el-GR"/>
        </w:rPr>
      </w:pPr>
    </w:p>
    <w:p w:rsidR="00FF45CB" w:rsidRPr="004E1755" w:rsidRDefault="00FF45CB" w:rsidP="00DA62FB">
      <w:pPr>
        <w:pStyle w:val="ListParagraph"/>
        <w:numPr>
          <w:ilvl w:val="0"/>
          <w:numId w:val="37"/>
        </w:numPr>
        <w:spacing w:before="360"/>
        <w:ind w:hanging="357"/>
        <w:contextualSpacing w:val="0"/>
        <w:rPr>
          <w:sz w:val="28"/>
          <w:szCs w:val="28"/>
          <w:lang w:val="el-GR"/>
        </w:rPr>
      </w:pPr>
      <w:r w:rsidRPr="004E1755">
        <w:rPr>
          <w:sz w:val="28"/>
          <w:szCs w:val="28"/>
          <w:lang w:val="el-GR"/>
        </w:rPr>
        <w:t xml:space="preserve">Οι δύο όψεις είναι η </w:t>
      </w:r>
      <w:r w:rsidRPr="004E1755">
        <w:rPr>
          <w:sz w:val="28"/>
          <w:szCs w:val="28"/>
          <w:u w:val="single"/>
          <w:lang w:val="el-GR"/>
        </w:rPr>
        <w:t>γεωμετρική</w:t>
      </w:r>
      <w:r w:rsidRPr="004E1755">
        <w:rPr>
          <w:sz w:val="28"/>
          <w:szCs w:val="28"/>
          <w:lang w:val="el-GR"/>
        </w:rPr>
        <w:t xml:space="preserve"> (διανύσματα) και η </w:t>
      </w:r>
      <w:r w:rsidRPr="004E1755">
        <w:rPr>
          <w:sz w:val="28"/>
          <w:szCs w:val="28"/>
          <w:u w:val="single"/>
          <w:lang w:val="el-GR"/>
        </w:rPr>
        <w:t>αλγεβρική</w:t>
      </w:r>
      <w:r w:rsidRPr="004E1755">
        <w:rPr>
          <w:sz w:val="28"/>
          <w:szCs w:val="28"/>
          <w:lang w:val="el-GR"/>
        </w:rPr>
        <w:t xml:space="preserve"> (στοιχεία του </w:t>
      </w:r>
      <w:r w:rsidRPr="00433422">
        <w:rPr>
          <w:position w:val="-4"/>
        </w:rPr>
        <w:object w:dxaOrig="320" w:dyaOrig="300">
          <v:shape id="_x0000_i1057" type="#_x0000_t75" style="width:16pt;height:15pt" o:ole="">
            <v:imagedata r:id="rId915" o:title=""/>
          </v:shape>
          <o:OLEObject Type="Embed" ProgID="Equation.DSMT4" ShapeID="_x0000_i1057" DrawAspect="Content" ObjectID="_1664708356" r:id="rId918"/>
        </w:object>
      </w:r>
      <w:r w:rsidRPr="004E1755">
        <w:rPr>
          <w:sz w:val="28"/>
          <w:szCs w:val="28"/>
          <w:lang w:val="el-GR"/>
        </w:rPr>
        <w:t>), δηλ. αυτή στην οποία κάνω πράξεις με σύμβολα και αριθμούς.</w:t>
      </w:r>
    </w:p>
    <w:p w:rsidR="00FF45CB" w:rsidRPr="004E1755" w:rsidRDefault="00FF45CB" w:rsidP="00DA62FB">
      <w:pPr>
        <w:pStyle w:val="ListParagraph"/>
        <w:numPr>
          <w:ilvl w:val="1"/>
          <w:numId w:val="37"/>
        </w:numPr>
        <w:spacing w:before="360"/>
        <w:ind w:hanging="357"/>
        <w:contextualSpacing w:val="0"/>
        <w:rPr>
          <w:sz w:val="28"/>
          <w:szCs w:val="28"/>
          <w:lang w:val="el-GR"/>
        </w:rPr>
      </w:pPr>
      <w:r w:rsidRPr="004E1755">
        <w:rPr>
          <w:sz w:val="28"/>
          <w:szCs w:val="28"/>
          <w:lang w:val="el-GR"/>
        </w:rPr>
        <w:t xml:space="preserve">Η </w:t>
      </w:r>
      <w:r w:rsidRPr="004E1755">
        <w:rPr>
          <w:b/>
          <w:sz w:val="28"/>
          <w:szCs w:val="28"/>
          <w:u w:val="double"/>
          <w:lang w:val="el-GR"/>
        </w:rPr>
        <w:t xml:space="preserve">γεωμετρική </w:t>
      </w:r>
      <w:r w:rsidR="004E1755" w:rsidRPr="004E1755">
        <w:rPr>
          <w:b/>
          <w:sz w:val="28"/>
          <w:szCs w:val="28"/>
          <w:u w:val="double"/>
          <w:lang w:val="el-GR"/>
        </w:rPr>
        <w:t>θεώρηση</w:t>
      </w:r>
      <w:r w:rsidR="004E1755" w:rsidRPr="004E1755">
        <w:rPr>
          <w:sz w:val="28"/>
          <w:szCs w:val="28"/>
          <w:lang w:val="el-GR"/>
        </w:rPr>
        <w:t xml:space="preserve"> </w:t>
      </w:r>
      <w:r w:rsidRPr="004E1755">
        <w:rPr>
          <w:sz w:val="28"/>
          <w:szCs w:val="28"/>
          <w:lang w:val="el-GR"/>
        </w:rPr>
        <w:t xml:space="preserve">των πραγμάτων με </w:t>
      </w:r>
      <w:r w:rsidRPr="004E1755">
        <w:rPr>
          <w:b/>
          <w:sz w:val="28"/>
          <w:szCs w:val="28"/>
          <w:lang w:val="el-GR"/>
        </w:rPr>
        <w:t>βοηθάει να φανταστώ καλύτερα ορισμένες ιδιότητες</w:t>
      </w:r>
      <w:r w:rsidRPr="004E1755">
        <w:rPr>
          <w:sz w:val="28"/>
          <w:szCs w:val="28"/>
          <w:lang w:val="el-GR"/>
        </w:rPr>
        <w:t xml:space="preserve"> ή καταστάσεις και έτσι να τις κατανοώ καλύτερα.</w:t>
      </w:r>
    </w:p>
    <w:p w:rsidR="00FF45CB" w:rsidRDefault="00FF45CB" w:rsidP="00DA62FB">
      <w:pPr>
        <w:pStyle w:val="ListParagraph"/>
        <w:numPr>
          <w:ilvl w:val="1"/>
          <w:numId w:val="37"/>
        </w:numPr>
        <w:spacing w:before="360"/>
        <w:ind w:hanging="357"/>
        <w:contextualSpacing w:val="0"/>
        <w:rPr>
          <w:sz w:val="28"/>
          <w:szCs w:val="28"/>
          <w:lang w:val="el-GR"/>
        </w:rPr>
      </w:pPr>
      <w:r w:rsidRPr="004E1755">
        <w:rPr>
          <w:sz w:val="28"/>
          <w:szCs w:val="28"/>
          <w:lang w:val="el-GR"/>
        </w:rPr>
        <w:t xml:space="preserve">Η </w:t>
      </w:r>
      <w:r w:rsidRPr="004E1755">
        <w:rPr>
          <w:b/>
          <w:sz w:val="28"/>
          <w:szCs w:val="28"/>
          <w:u w:val="double"/>
          <w:lang w:val="el-GR"/>
        </w:rPr>
        <w:t>αλγεβρική θεώρηση</w:t>
      </w:r>
      <w:r w:rsidRPr="004E1755">
        <w:rPr>
          <w:sz w:val="28"/>
          <w:szCs w:val="28"/>
          <w:lang w:val="el-GR"/>
        </w:rPr>
        <w:t xml:space="preserve"> όμως έχει το πλεονέκτημα ότι </w:t>
      </w:r>
      <w:r w:rsidRPr="004E1755">
        <w:rPr>
          <w:b/>
          <w:sz w:val="28"/>
          <w:szCs w:val="28"/>
          <w:lang w:val="el-GR"/>
        </w:rPr>
        <w:t xml:space="preserve">μπορώ </w:t>
      </w:r>
      <w:r w:rsidRPr="004E1755">
        <w:rPr>
          <w:b/>
          <w:sz w:val="28"/>
          <w:szCs w:val="28"/>
          <w:u w:val="single"/>
          <w:lang w:val="el-GR"/>
        </w:rPr>
        <w:t>πιο εύκολα να γενικεύσω</w:t>
      </w:r>
      <w:r w:rsidRPr="004E1755">
        <w:rPr>
          <w:sz w:val="28"/>
          <w:szCs w:val="28"/>
          <w:lang w:val="el-GR"/>
        </w:rPr>
        <w:t xml:space="preserve"> και να επεκτείνω αυτά που κάνουμε με διανύσματα σε χώρους περισσότερων διαστάσεων, τον </w:t>
      </w:r>
      <w:r w:rsidRPr="00433422">
        <w:rPr>
          <w:position w:val="-4"/>
        </w:rPr>
        <w:object w:dxaOrig="320" w:dyaOrig="300">
          <v:shape id="_x0000_i1058" type="#_x0000_t75" style="width:16pt;height:15pt" o:ole="">
            <v:imagedata r:id="rId919" o:title=""/>
          </v:shape>
          <o:OLEObject Type="Embed" ProgID="Equation.DSMT4" ShapeID="_x0000_i1058" DrawAspect="Content" ObjectID="_1664708357" r:id="rId920"/>
        </w:object>
      </w:r>
      <w:r w:rsidRPr="004E1755">
        <w:rPr>
          <w:sz w:val="28"/>
          <w:szCs w:val="28"/>
          <w:lang w:val="el-GR"/>
        </w:rPr>
        <w:t>, στους οποίους δεν έχω γεωμετρική εποπτεία (δεν μπορώ να φανταστώ πάνω από 3 διαστάσεις).</w:t>
      </w:r>
    </w:p>
    <w:p w:rsidR="004E1755" w:rsidRPr="004E1755" w:rsidRDefault="004E1755" w:rsidP="004E1755">
      <w:pPr>
        <w:pStyle w:val="ListParagraph"/>
        <w:ind w:left="1440"/>
        <w:rPr>
          <w:sz w:val="28"/>
          <w:szCs w:val="28"/>
          <w:lang w:val="el-GR"/>
        </w:rPr>
      </w:pPr>
    </w:p>
    <w:p w:rsidR="00FF45CB" w:rsidRPr="00433422" w:rsidRDefault="00FF45CB" w:rsidP="00502726">
      <w:pPr>
        <w:rPr>
          <w:sz w:val="28"/>
          <w:szCs w:val="28"/>
          <w:lang w:val="el-GR"/>
        </w:rPr>
      </w:pPr>
    </w:p>
    <w:p w:rsidR="00C023C3" w:rsidRDefault="00C023C3">
      <w:pPr>
        <w:tabs>
          <w:tab w:val="clear" w:pos="1185"/>
        </w:tabs>
        <w:spacing w:before="0" w:after="0" w:line="240" w:lineRule="auto"/>
        <w:jc w:val="left"/>
        <w:rPr>
          <w:rFonts w:ascii="Arial" w:hAnsi="Arial" w:cs="Arial"/>
          <w:b/>
          <w:bCs/>
          <w:sz w:val="28"/>
          <w:szCs w:val="28"/>
          <w:lang w:val="el-GR"/>
        </w:rPr>
      </w:pPr>
      <w:r w:rsidRPr="004E1755">
        <w:rPr>
          <w:sz w:val="28"/>
          <w:szCs w:val="28"/>
          <w:lang w:val="el-GR"/>
        </w:rPr>
        <w:br w:type="page"/>
      </w:r>
    </w:p>
    <w:p w:rsidR="00FF45CB" w:rsidRPr="0030168C" w:rsidRDefault="00FF45CB" w:rsidP="00F409CF">
      <w:pPr>
        <w:pStyle w:val="Heading3"/>
        <w:rPr>
          <w:lang w:val="el-GR"/>
        </w:rPr>
      </w:pPr>
      <w:r w:rsidRPr="0030168C">
        <w:rPr>
          <w:lang w:val="el-GR"/>
        </w:rPr>
        <w:lastRenderedPageBreak/>
        <w:t xml:space="preserve">Ο </w:t>
      </w:r>
      <w:r w:rsidR="00437D4A" w:rsidRPr="00437D4A">
        <w:object w:dxaOrig="340" w:dyaOrig="300">
          <v:shape id="_x0000_i1059" type="#_x0000_t75" style="width:17pt;height:15pt" o:ole="">
            <v:imagedata r:id="rId921" o:title=""/>
          </v:shape>
          <o:OLEObject Type="Embed" ProgID="Equation.DSMT4" ShapeID="_x0000_i1059" DrawAspect="Content" ObjectID="_1664708358" r:id="rId922"/>
        </w:object>
      </w:r>
    </w:p>
    <w:p w:rsidR="00FF45CB" w:rsidRPr="00433422" w:rsidRDefault="00C032F7" w:rsidP="00502726">
      <w:pPr>
        <w:rPr>
          <w:sz w:val="28"/>
          <w:szCs w:val="28"/>
          <w:lang w:val="el-GR"/>
        </w:rPr>
      </w:pP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>
                <wp:simplePos x="0" y="0"/>
                <wp:positionH relativeFrom="column">
                  <wp:posOffset>3872096</wp:posOffset>
                </wp:positionH>
                <wp:positionV relativeFrom="paragraph">
                  <wp:posOffset>456505</wp:posOffset>
                </wp:positionV>
                <wp:extent cx="34560" cy="77040"/>
                <wp:effectExtent l="38100" t="38100" r="22860" b="37465"/>
                <wp:wrapNone/>
                <wp:docPr id="2056" name="Ink 2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3">
                      <w14:nvContentPartPr>
                        <w14:cNvContentPartPr/>
                      </w14:nvContentPartPr>
                      <w14:xfrm>
                        <a:off x="0" y="0"/>
                        <a:ext cx="3456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6" o:spid="_x0000_s1026" type="#_x0000_t75" style="position:absolute;margin-left:304.45pt;margin-top:35.25pt;width:3.85pt;height:7.3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">
                <v:imagedata r:id="rId924" o:title=""/>
              </v:shape>
            </w:pict>
          </mc:Fallback>
        </mc:AlternateContent>
      </w:r>
      <w:r w:rsidR="00FF45CB" w:rsidRPr="00433422">
        <w:rPr>
          <w:sz w:val="28"/>
          <w:szCs w:val="28"/>
          <w:lang w:val="el-GR"/>
        </w:rPr>
        <w:t xml:space="preserve">Η αλγεβρική θεώρηση μας επιτρέπει άμεσα να ορίσουμε τέτοιους χώρους κατ’ αναλογία του ορισμού του </w:t>
      </w:r>
      <w:r w:rsidR="00FF45CB" w:rsidRPr="00433422">
        <w:rPr>
          <w:position w:val="-4"/>
          <w:sz w:val="28"/>
          <w:szCs w:val="28"/>
        </w:rPr>
        <w:object w:dxaOrig="320" w:dyaOrig="300">
          <v:shape id="_x0000_i1060" type="#_x0000_t75" style="width:16pt;height:15pt" o:ole="">
            <v:imagedata r:id="rId925" o:title=""/>
          </v:shape>
          <o:OLEObject Type="Embed" ProgID="Equation.DSMT4" ShapeID="_x0000_i1060" DrawAspect="Content" ObjectID="_1664708359" r:id="rId926"/>
        </w:object>
      </w:r>
      <w:r w:rsidR="00FF45CB" w:rsidRPr="00433422">
        <w:rPr>
          <w:sz w:val="28"/>
          <w:szCs w:val="28"/>
          <w:lang w:val="el-GR"/>
        </w:rPr>
        <w:t>:</w:t>
      </w:r>
    </w:p>
    <w:p w:rsidR="00FF45CB" w:rsidRPr="00433422" w:rsidRDefault="00C032F7" w:rsidP="00502726">
      <w:pPr>
        <w:rPr>
          <w:sz w:val="28"/>
          <w:szCs w:val="28"/>
          <w:lang w:val="el-GR"/>
        </w:rPr>
      </w:pP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89696" behindDoc="0" locked="0" layoutInCell="1" allowOverlap="1">
                <wp:simplePos x="0" y="0"/>
                <wp:positionH relativeFrom="column">
                  <wp:posOffset>3612896</wp:posOffset>
                </wp:positionH>
                <wp:positionV relativeFrom="paragraph">
                  <wp:posOffset>-111815</wp:posOffset>
                </wp:positionV>
                <wp:extent cx="262800" cy="269280"/>
                <wp:effectExtent l="19050" t="19050" r="23495" b="16510"/>
                <wp:wrapNone/>
                <wp:docPr id="2055" name="Ink 2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7">
                      <w14:nvContentPartPr>
                        <w14:cNvContentPartPr/>
                      </w14:nvContentPartPr>
                      <w14:xfrm>
                        <a:off x="0" y="0"/>
                        <a:ext cx="262800" cy="26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5" o:spid="_x0000_s1026" type="#_x0000_t75" style="position:absolute;margin-left:284.15pt;margin-top:-9.15pt;width:21.65pt;height:22.1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">
                <v:imagedata r:id="rId928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>
                <wp:simplePos x="0" y="0"/>
                <wp:positionH relativeFrom="column">
                  <wp:posOffset>3367736</wp:posOffset>
                </wp:positionH>
                <wp:positionV relativeFrom="paragraph">
                  <wp:posOffset>-132695</wp:posOffset>
                </wp:positionV>
                <wp:extent cx="219960" cy="339120"/>
                <wp:effectExtent l="38100" t="38100" r="27940" b="41910"/>
                <wp:wrapNone/>
                <wp:docPr id="2054" name="Ink 2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9">
                      <w14:nvContentPartPr>
                        <w14:cNvContentPartPr/>
                      </w14:nvContentPartPr>
                      <w14:xfrm>
                        <a:off x="0" y="0"/>
                        <a:ext cx="219960" cy="33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4" o:spid="_x0000_s1026" type="#_x0000_t75" style="position:absolute;margin-left:264.6pt;margin-top:-11.15pt;width:18.55pt;height:28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">
                <v:imagedata r:id="rId930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>
                <wp:simplePos x="0" y="0"/>
                <wp:positionH relativeFrom="column">
                  <wp:posOffset>3192056</wp:posOffset>
                </wp:positionH>
                <wp:positionV relativeFrom="paragraph">
                  <wp:posOffset>57025</wp:posOffset>
                </wp:positionV>
                <wp:extent cx="204120" cy="213840"/>
                <wp:effectExtent l="38100" t="38100" r="5715" b="34290"/>
                <wp:wrapNone/>
                <wp:docPr id="2053" name="Ink 2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1">
                      <w14:nvContentPartPr>
                        <w14:cNvContentPartPr/>
                      </w14:nvContentPartPr>
                      <w14:xfrm>
                        <a:off x="0" y="0"/>
                        <a:ext cx="204120" cy="21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3" o:spid="_x0000_s1026" type="#_x0000_t75" style="position:absolute;margin-left:250.7pt;margin-top:3.9pt;width:17.25pt;height:18.1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">
                <v:imagedata r:id="rId932" o:title=""/>
              </v:shape>
            </w:pict>
          </mc:Fallback>
        </mc:AlternateContent>
      </w:r>
    </w:p>
    <w:p w:rsidR="00FF45CB" w:rsidRPr="00433422" w:rsidRDefault="00C032F7" w:rsidP="004A653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8"/>
          <w:szCs w:val="28"/>
          <w:lang w:val="el-GR"/>
        </w:rPr>
      </w:pPr>
      <w:r>
        <w:rPr>
          <w:b/>
          <w:noProof/>
          <w:sz w:val="28"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85600" behindDoc="0" locked="0" layoutInCell="1" allowOverlap="1">
                <wp:simplePos x="0" y="0"/>
                <wp:positionH relativeFrom="column">
                  <wp:posOffset>3139496</wp:posOffset>
                </wp:positionH>
                <wp:positionV relativeFrom="paragraph">
                  <wp:posOffset>209065</wp:posOffset>
                </wp:positionV>
                <wp:extent cx="394200" cy="42120"/>
                <wp:effectExtent l="57150" t="57150" r="6350" b="72390"/>
                <wp:wrapNone/>
                <wp:docPr id="2051" name="Ink 2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3">
                      <w14:nvContentPartPr>
                        <w14:cNvContentPartPr/>
                      </w14:nvContentPartPr>
                      <w14:xfrm>
                        <a:off x="0" y="0"/>
                        <a:ext cx="39420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1" o:spid="_x0000_s1026" type="#_x0000_t75" style="position:absolute;margin-left:245.8pt;margin-top:15pt;width:33.95pt;height:6.2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">
                <v:imagedata r:id="rId934" o:title=""/>
              </v:shape>
            </w:pict>
          </mc:Fallback>
        </mc:AlternateContent>
      </w:r>
      <w:r>
        <w:rPr>
          <w:b/>
          <w:noProof/>
          <w:sz w:val="28"/>
          <w:szCs w:val="28"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>
                <wp:simplePos x="0" y="0"/>
                <wp:positionH relativeFrom="column">
                  <wp:posOffset>4474016</wp:posOffset>
                </wp:positionH>
                <wp:positionV relativeFrom="paragraph">
                  <wp:posOffset>-57695</wp:posOffset>
                </wp:positionV>
                <wp:extent cx="736200" cy="701280"/>
                <wp:effectExtent l="57150" t="57150" r="26035" b="80010"/>
                <wp:wrapNone/>
                <wp:docPr id="2050" name="Ink 2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5">
                      <w14:nvContentPartPr>
                        <w14:cNvContentPartPr/>
                      </w14:nvContentPartPr>
                      <w14:xfrm>
                        <a:off x="0" y="0"/>
                        <a:ext cx="736200" cy="70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0" o:spid="_x0000_s1026" type="#_x0000_t75" style="position:absolute;margin-left:350.9pt;margin-top:-5.95pt;width:60.8pt;height:58.05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">
                <v:imagedata r:id="rId936" o:title=""/>
              </v:shape>
            </w:pict>
          </mc:Fallback>
        </mc:AlternateContent>
      </w:r>
      <w:r w:rsidR="00FF45CB" w:rsidRPr="00433422">
        <w:rPr>
          <w:b/>
          <w:sz w:val="28"/>
          <w:szCs w:val="28"/>
          <w:u w:val="single"/>
          <w:lang w:val="el-GR"/>
        </w:rPr>
        <w:t>Ορισμός:</w:t>
      </w:r>
      <w:r w:rsidR="00FF45CB" w:rsidRPr="00433422">
        <w:rPr>
          <w:sz w:val="28"/>
          <w:szCs w:val="28"/>
          <w:lang w:val="el-GR"/>
        </w:rPr>
        <w:t xml:space="preserve"> Για οποιοδήποτε φυσικό αριθμό </w:t>
      </w:r>
      <w:r w:rsidR="00FF45CB" w:rsidRPr="00433422">
        <w:rPr>
          <w:position w:val="-6"/>
          <w:sz w:val="28"/>
          <w:szCs w:val="28"/>
        </w:rPr>
        <w:object w:dxaOrig="620" w:dyaOrig="279">
          <v:shape id="_x0000_i1061" type="#_x0000_t75" style="width:31pt;height:14pt" o:ole="">
            <v:imagedata r:id="rId937" o:title=""/>
          </v:shape>
          <o:OLEObject Type="Embed" ProgID="Equation.DSMT4" ShapeID="_x0000_i1061" DrawAspect="Content" ObjectID="_1664708360" r:id="rId938"/>
        </w:object>
      </w:r>
      <w:r w:rsidR="00FF45CB" w:rsidRPr="00433422">
        <w:rPr>
          <w:sz w:val="28"/>
          <w:szCs w:val="28"/>
          <w:lang w:val="el-GR"/>
        </w:rPr>
        <w:t xml:space="preserve"> ορίζουμε τον </w:t>
      </w:r>
      <w:r w:rsidR="00437D4A" w:rsidRPr="00437D4A">
        <w:rPr>
          <w:i/>
          <w:position w:val="-4"/>
          <w:sz w:val="28"/>
          <w:szCs w:val="28"/>
          <w:lang w:val="en-US"/>
        </w:rPr>
        <w:object w:dxaOrig="340" w:dyaOrig="300">
          <v:shape id="_x0000_i1062" type="#_x0000_t75" style="width:17pt;height:15pt" o:ole="">
            <v:imagedata r:id="rId921" o:title=""/>
          </v:shape>
          <o:OLEObject Type="Embed" ProgID="Equation.DSMT4" ShapeID="_x0000_i1062" DrawAspect="Content" ObjectID="_1664708361" r:id="rId939"/>
        </w:object>
      </w:r>
      <w:r w:rsidR="00FF45CB" w:rsidRPr="00433422">
        <w:rPr>
          <w:sz w:val="28"/>
          <w:szCs w:val="28"/>
          <w:lang w:val="el-GR"/>
        </w:rPr>
        <w:t xml:space="preserve"> ως το σύνολο των (διατεταγμένων) </w:t>
      </w:r>
      <w:r w:rsidR="00FF45CB" w:rsidRPr="00433422">
        <w:rPr>
          <w:i/>
          <w:sz w:val="28"/>
          <w:szCs w:val="28"/>
          <w:lang w:val="en-US"/>
        </w:rPr>
        <w:t>n</w:t>
      </w:r>
      <w:r w:rsidR="00FF45CB" w:rsidRPr="00433422">
        <w:rPr>
          <w:sz w:val="28"/>
          <w:szCs w:val="28"/>
          <w:lang w:val="el-GR"/>
        </w:rPr>
        <w:t>-</w:t>
      </w:r>
      <w:proofErr w:type="spellStart"/>
      <w:r w:rsidR="00FF45CB" w:rsidRPr="00433422">
        <w:rPr>
          <w:sz w:val="28"/>
          <w:szCs w:val="28"/>
          <w:lang w:val="el-GR"/>
        </w:rPr>
        <w:t>αδων</w:t>
      </w:r>
      <w:proofErr w:type="spellEnd"/>
      <w:r w:rsidR="00FF45CB" w:rsidRPr="00433422">
        <w:rPr>
          <w:sz w:val="28"/>
          <w:szCs w:val="28"/>
          <w:lang w:val="el-GR"/>
        </w:rPr>
        <w:t xml:space="preserve"> πραγματικών αριθμών</w:t>
      </w:r>
    </w:p>
    <w:p w:rsidR="00FF45CB" w:rsidRPr="00433422" w:rsidRDefault="00C032F7" w:rsidP="004A653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 w:val="28"/>
          <w:szCs w:val="28"/>
        </w:rPr>
      </w:pP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07104" behindDoc="0" locked="0" layoutInCell="1" allowOverlap="1">
                <wp:simplePos x="0" y="0"/>
                <wp:positionH relativeFrom="column">
                  <wp:posOffset>-464824</wp:posOffset>
                </wp:positionH>
                <wp:positionV relativeFrom="paragraph">
                  <wp:posOffset>498655</wp:posOffset>
                </wp:positionV>
                <wp:extent cx="284040" cy="1073880"/>
                <wp:effectExtent l="38100" t="38100" r="40005" b="31115"/>
                <wp:wrapNone/>
                <wp:docPr id="2072" name="Ink 2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0">
                      <w14:nvContentPartPr>
                        <w14:cNvContentPartPr/>
                      </w14:nvContentPartPr>
                      <w14:xfrm>
                        <a:off x="0" y="0"/>
                        <a:ext cx="284040" cy="10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2" o:spid="_x0000_s1026" type="#_x0000_t75" style="position:absolute;margin-left:-37.3pt;margin-top:38.55pt;width:23.9pt;height:86.1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">
                <v:imagedata r:id="rId941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04032" behindDoc="0" locked="0" layoutInCell="1" allowOverlap="1">
                <wp:simplePos x="0" y="0"/>
                <wp:positionH relativeFrom="column">
                  <wp:posOffset>-528904</wp:posOffset>
                </wp:positionH>
                <wp:positionV relativeFrom="paragraph">
                  <wp:posOffset>909775</wp:posOffset>
                </wp:positionV>
                <wp:extent cx="86040" cy="174600"/>
                <wp:effectExtent l="38100" t="38100" r="28575" b="35560"/>
                <wp:wrapNone/>
                <wp:docPr id="2069" name="Ink 2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2">
                      <w14:nvContentPartPr>
                        <w14:cNvContentPartPr/>
                      </w14:nvContentPartPr>
                      <w14:xfrm>
                        <a:off x="0" y="0"/>
                        <a:ext cx="8604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9" o:spid="_x0000_s1026" type="#_x0000_t75" style="position:absolute;margin-left:-42.2pt;margin-top:71.05pt;width:7.95pt;height:15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">
                <v:imagedata r:id="rId943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03008" behindDoc="0" locked="0" layoutInCell="1" allowOverlap="1">
                <wp:simplePos x="0" y="0"/>
                <wp:positionH relativeFrom="column">
                  <wp:posOffset>-567064</wp:posOffset>
                </wp:positionH>
                <wp:positionV relativeFrom="paragraph">
                  <wp:posOffset>710695</wp:posOffset>
                </wp:positionV>
                <wp:extent cx="66960" cy="130320"/>
                <wp:effectExtent l="19050" t="38100" r="28575" b="22225"/>
                <wp:wrapNone/>
                <wp:docPr id="2068" name="Ink 2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4">
                      <w14:nvContentPartPr>
                        <w14:cNvContentPartPr/>
                      </w14:nvContentPartPr>
                      <w14:xfrm>
                        <a:off x="0" y="0"/>
                        <a:ext cx="6696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8" o:spid="_x0000_s1026" type="#_x0000_t75" style="position:absolute;margin-left:-45.05pt;margin-top:55.25pt;width:6.35pt;height:11.45pt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">
                <v:imagedata r:id="rId945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01984" behindDoc="0" locked="0" layoutInCell="1" allowOverlap="1">
                <wp:simplePos x="0" y="0"/>
                <wp:positionH relativeFrom="column">
                  <wp:posOffset>-606304</wp:posOffset>
                </wp:positionH>
                <wp:positionV relativeFrom="paragraph">
                  <wp:posOffset>508375</wp:posOffset>
                </wp:positionV>
                <wp:extent cx="47520" cy="139320"/>
                <wp:effectExtent l="38100" t="38100" r="29210" b="32385"/>
                <wp:wrapNone/>
                <wp:docPr id="2067" name="Ink 2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6">
                      <w14:nvContentPartPr>
                        <w14:cNvContentPartPr/>
                      </w14:nvContentPartPr>
                      <w14:xfrm>
                        <a:off x="0" y="0"/>
                        <a:ext cx="4752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7" o:spid="_x0000_s1026" type="#_x0000_t75" style="position:absolute;margin-left:-48.35pt;margin-top:39.35pt;width:5.05pt;height:12.25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">
                <v:imagedata r:id="rId947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00960" behindDoc="0" locked="0" layoutInCell="1" allowOverlap="1">
                <wp:simplePos x="0" y="0"/>
                <wp:positionH relativeFrom="column">
                  <wp:posOffset>-714304</wp:posOffset>
                </wp:positionH>
                <wp:positionV relativeFrom="paragraph">
                  <wp:posOffset>528535</wp:posOffset>
                </wp:positionV>
                <wp:extent cx="141120" cy="846360"/>
                <wp:effectExtent l="38100" t="38100" r="30480" b="30480"/>
                <wp:wrapNone/>
                <wp:docPr id="2066" name="Ink 2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8">
                      <w14:nvContentPartPr>
                        <w14:cNvContentPartPr/>
                      </w14:nvContentPartPr>
                      <w14:xfrm>
                        <a:off x="0" y="0"/>
                        <a:ext cx="141120" cy="84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6" o:spid="_x0000_s1026" type="#_x0000_t75" style="position:absolute;margin-left:-56.85pt;margin-top:41.05pt;width:12.4pt;height:67.9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">
                <v:imagedata r:id="rId949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99936" behindDoc="0" locked="0" layoutInCell="1" allowOverlap="1">
                <wp:simplePos x="0" y="0"/>
                <wp:positionH relativeFrom="column">
                  <wp:posOffset>-836704</wp:posOffset>
                </wp:positionH>
                <wp:positionV relativeFrom="paragraph">
                  <wp:posOffset>900055</wp:posOffset>
                </wp:positionV>
                <wp:extent cx="82440" cy="13320"/>
                <wp:effectExtent l="19050" t="19050" r="32385" b="25400"/>
                <wp:wrapNone/>
                <wp:docPr id="2065" name="Ink 2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0">
                      <w14:nvContentPartPr>
                        <w14:cNvContentPartPr/>
                      </w14:nvContentPartPr>
                      <w14:xfrm>
                        <a:off x="0" y="0"/>
                        <a:ext cx="8244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5" o:spid="_x0000_s1026" type="#_x0000_t75" style="position:absolute;margin-left:-66.3pt;margin-top:70.3pt;width:7.45pt;height:2.2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">
                <v:imagedata r:id="rId951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98912" behindDoc="0" locked="0" layoutInCell="1" allowOverlap="1">
                <wp:simplePos x="0" y="0"/>
                <wp:positionH relativeFrom="column">
                  <wp:posOffset>-915904</wp:posOffset>
                </wp:positionH>
                <wp:positionV relativeFrom="paragraph">
                  <wp:posOffset>834175</wp:posOffset>
                </wp:positionV>
                <wp:extent cx="133200" cy="55800"/>
                <wp:effectExtent l="19050" t="19050" r="19685" b="20955"/>
                <wp:wrapNone/>
                <wp:docPr id="2064" name="Ink 2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2">
                      <w14:nvContentPartPr>
                        <w14:cNvContentPartPr/>
                      </w14:nvContentPartPr>
                      <w14:xfrm>
                        <a:off x="0" y="0"/>
                        <a:ext cx="13320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4" o:spid="_x0000_s1026" type="#_x0000_t75" style="position:absolute;margin-left:-72.55pt;margin-top:65.2pt;width:11.55pt;height:5.4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">
                <v:imagedata r:id="rId953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97888" behindDoc="0" locked="0" layoutInCell="1" allowOverlap="1">
                <wp:simplePos x="0" y="0"/>
                <wp:positionH relativeFrom="column">
                  <wp:posOffset>-1006264</wp:posOffset>
                </wp:positionH>
                <wp:positionV relativeFrom="paragraph">
                  <wp:posOffset>826615</wp:posOffset>
                </wp:positionV>
                <wp:extent cx="64440" cy="197640"/>
                <wp:effectExtent l="38100" t="19050" r="31115" b="31115"/>
                <wp:wrapNone/>
                <wp:docPr id="2063" name="Ink 2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4">
                      <w14:nvContentPartPr>
                        <w14:cNvContentPartPr/>
                      </w14:nvContentPartPr>
                      <w14:xfrm>
                        <a:off x="0" y="0"/>
                        <a:ext cx="64440" cy="19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3" o:spid="_x0000_s1026" type="#_x0000_t75" style="position:absolute;margin-left:-79.9pt;margin-top:64.6pt;width:6.25pt;height:16.65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">
                <v:imagedata r:id="rId955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96864" behindDoc="0" locked="0" layoutInCell="1" allowOverlap="1">
                <wp:simplePos x="0" y="0"/>
                <wp:positionH relativeFrom="column">
                  <wp:posOffset>-1061344</wp:posOffset>
                </wp:positionH>
                <wp:positionV relativeFrom="paragraph">
                  <wp:posOffset>851095</wp:posOffset>
                </wp:positionV>
                <wp:extent cx="162000" cy="178920"/>
                <wp:effectExtent l="38100" t="38100" r="28575" b="31115"/>
                <wp:wrapNone/>
                <wp:docPr id="2062" name="Ink 2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6">
                      <w14:nvContentPartPr>
                        <w14:cNvContentPartPr/>
                      </w14:nvContentPartPr>
                      <w14:xfrm>
                        <a:off x="0" y="0"/>
                        <a:ext cx="16200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2" o:spid="_x0000_s1026" type="#_x0000_t75" style="position:absolute;margin-left:-84.15pt;margin-top:66.4pt;width:13.95pt;height:15.35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">
                <v:imagedata r:id="rId957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>
                <wp:simplePos x="0" y="0"/>
                <wp:positionH relativeFrom="column">
                  <wp:posOffset>-389224</wp:posOffset>
                </wp:positionH>
                <wp:positionV relativeFrom="paragraph">
                  <wp:posOffset>-24065</wp:posOffset>
                </wp:positionV>
                <wp:extent cx="134640" cy="137160"/>
                <wp:effectExtent l="19050" t="19050" r="36830" b="34290"/>
                <wp:wrapNone/>
                <wp:docPr id="2061" name="Ink 2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8">
                      <w14:nvContentPartPr>
                        <w14:cNvContentPartPr/>
                      </w14:nvContentPartPr>
                      <w14:xfrm>
                        <a:off x="0" y="0"/>
                        <a:ext cx="13464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1" o:spid="_x0000_s1026" type="#_x0000_t75" style="position:absolute;margin-left:-31.1pt;margin-top:-2.6pt;width:11.7pt;height:11.9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">
                <v:imagedata r:id="rId959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94816" behindDoc="0" locked="0" layoutInCell="1" allowOverlap="1">
                <wp:simplePos x="0" y="0"/>
                <wp:positionH relativeFrom="column">
                  <wp:posOffset>-397144</wp:posOffset>
                </wp:positionH>
                <wp:positionV relativeFrom="paragraph">
                  <wp:posOffset>99055</wp:posOffset>
                </wp:positionV>
                <wp:extent cx="76680" cy="151200"/>
                <wp:effectExtent l="38100" t="19050" r="38100" b="20320"/>
                <wp:wrapNone/>
                <wp:docPr id="2060" name="Ink 2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0">
                      <w14:nvContentPartPr>
                        <w14:cNvContentPartPr/>
                      </w14:nvContentPartPr>
                      <w14:xfrm>
                        <a:off x="0" y="0"/>
                        <a:ext cx="7668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0" o:spid="_x0000_s1026" type="#_x0000_t75" style="position:absolute;margin-left:-31.9pt;margin-top:7.35pt;width:7.45pt;height:12.95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">
                <v:imagedata r:id="rId961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93792" behindDoc="0" locked="0" layoutInCell="1" allowOverlap="1">
                <wp:simplePos x="0" y="0"/>
                <wp:positionH relativeFrom="column">
                  <wp:posOffset>-562744</wp:posOffset>
                </wp:positionH>
                <wp:positionV relativeFrom="paragraph">
                  <wp:posOffset>248815</wp:posOffset>
                </wp:positionV>
                <wp:extent cx="123840" cy="57960"/>
                <wp:effectExtent l="19050" t="19050" r="28575" b="18415"/>
                <wp:wrapNone/>
                <wp:docPr id="2059" name="Ink 2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2">
                      <w14:nvContentPartPr>
                        <w14:cNvContentPartPr/>
                      </w14:nvContentPartPr>
                      <w14:xfrm>
                        <a:off x="0" y="0"/>
                        <a:ext cx="12384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9" o:spid="_x0000_s1026" type="#_x0000_t75" style="position:absolute;margin-left:-44.65pt;margin-top:19.2pt;width:10.5pt;height:5.45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">
                <v:imagedata r:id="rId963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92768" behindDoc="0" locked="0" layoutInCell="1" allowOverlap="1">
                <wp:simplePos x="0" y="0"/>
                <wp:positionH relativeFrom="column">
                  <wp:posOffset>-599824</wp:posOffset>
                </wp:positionH>
                <wp:positionV relativeFrom="paragraph">
                  <wp:posOffset>205255</wp:posOffset>
                </wp:positionV>
                <wp:extent cx="98280" cy="77760"/>
                <wp:effectExtent l="19050" t="19050" r="16510" b="17780"/>
                <wp:wrapNone/>
                <wp:docPr id="2058" name="Ink 2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4">
                      <w14:nvContentPartPr>
                        <w14:cNvContentPartPr/>
                      </w14:nvContentPartPr>
                      <w14:xfrm>
                        <a:off x="0" y="0"/>
                        <a:ext cx="9828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8" o:spid="_x0000_s1026" type="#_x0000_t75" style="position:absolute;margin-left:-47.75pt;margin-top:15.6pt;width:8.8pt;height:7.2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">
                <v:imagedata r:id="rId965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91744" behindDoc="0" locked="0" layoutInCell="1" allowOverlap="1">
                <wp:simplePos x="0" y="0"/>
                <wp:positionH relativeFrom="column">
                  <wp:posOffset>-771904</wp:posOffset>
                </wp:positionH>
                <wp:positionV relativeFrom="paragraph">
                  <wp:posOffset>267175</wp:posOffset>
                </wp:positionV>
                <wp:extent cx="169920" cy="153720"/>
                <wp:effectExtent l="38100" t="38100" r="40005" b="36830"/>
                <wp:wrapNone/>
                <wp:docPr id="2057" name="Ink 2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6">
                      <w14:nvContentPartPr>
                        <w14:cNvContentPartPr/>
                      </w14:nvContentPartPr>
                      <w14:xfrm>
                        <a:off x="0" y="0"/>
                        <a:ext cx="16992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7" o:spid="_x0000_s1026" type="#_x0000_t75" style="position:absolute;margin-left:-61.4pt;margin-top:20.35pt;width:14.65pt;height:13.3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">
                <v:imagedata r:id="rId967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86624" behindDoc="0" locked="0" layoutInCell="1" allowOverlap="1">
                <wp:simplePos x="0" y="0"/>
                <wp:positionH relativeFrom="column">
                  <wp:posOffset>5796656</wp:posOffset>
                </wp:positionH>
                <wp:positionV relativeFrom="paragraph">
                  <wp:posOffset>252055</wp:posOffset>
                </wp:positionV>
                <wp:extent cx="360" cy="360"/>
                <wp:effectExtent l="0" t="0" r="0" b="0"/>
                <wp:wrapNone/>
                <wp:docPr id="2052" name="Ink 2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2" o:spid="_x0000_s1026" type="#_x0000_t75" style="position:absolute;margin-left:455.05pt;margin-top:18.45pt;width:2.9pt;height:2.9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">
                <v:imagedata r:id="rId969" o:title=""/>
              </v:shape>
            </w:pict>
          </mc:Fallback>
        </mc:AlternateContent>
      </w:r>
      <w:r w:rsidR="00D552DA" w:rsidRPr="00433422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 wp14:anchorId="10F6B8FE" wp14:editId="64239621">
                <wp:simplePos x="0" y="0"/>
                <wp:positionH relativeFrom="column">
                  <wp:posOffset>3723640</wp:posOffset>
                </wp:positionH>
                <wp:positionV relativeFrom="paragraph">
                  <wp:posOffset>46990</wp:posOffset>
                </wp:positionV>
                <wp:extent cx="1498600" cy="835660"/>
                <wp:effectExtent l="0" t="0" r="6350" b="2540"/>
                <wp:wrapNone/>
                <wp:docPr id="1552" name="Text Box 7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98600" cy="8356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15245" w:rsidRPr="005C68E3" w:rsidRDefault="00C15245" w:rsidP="00502726">
                            <w:proofErr w:type="spellStart"/>
                            <w:proofErr w:type="gramStart"/>
                            <w:r>
                              <w:t>συντετ</w:t>
                            </w:r>
                            <w:proofErr w:type="spellEnd"/>
                            <w:r>
                              <w:t>αγμένες</w:t>
                            </w:r>
                            <w:proofErr w:type="gramEnd"/>
                            <w:r>
                              <w:t xml:space="preserve"> </w:t>
                            </w:r>
                            <w:proofErr w:type="spellStart"/>
                            <w:r>
                              <w:t>του</w:t>
                            </w:r>
                            <w:proofErr w:type="spellEnd"/>
                            <w:r>
                              <w:t xml:space="preserve"> </w:t>
                            </w:r>
                            <w:r w:rsidRPr="00D552DA">
                              <w:rPr>
                                <w:position w:val="-4"/>
                              </w:rPr>
                              <w:object w:dxaOrig="200" w:dyaOrig="200">
                                <v:shape id="_x0000_i1107" type="#_x0000_t75" style="width:10pt;height:10pt" o:ole="">
                                  <v:imagedata r:id="rId970" o:title=""/>
                                </v:shape>
                                <o:OLEObject Type="Embed" ProgID="Equation.DSMT4" ShapeID="_x0000_i1107" DrawAspect="Content" ObjectID="_1664708406" r:id="rId971"/>
                              </w:object>
                            </w:r>
                          </w:p>
                          <w:p w:rsidR="00C15245" w:rsidRDefault="00C15245" w:rsidP="00502726"/>
                          <w:p w:rsidR="00C15245" w:rsidRPr="00AC6393" w:rsidRDefault="00C15245" w:rsidP="00502726"/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55" o:spid="_x0000_s1250" type="#_x0000_t202" style="position:absolute;left:0;text-align:left;margin-left:293.2pt;margin-top:3.7pt;width:118pt;height:65.8pt;z-index:251774976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" stroked="f">
                <v:textbox>
                  <w:txbxContent>
                    <w:p w:rsidR="00A3436E" w:rsidRPr="005C68E3" w:rsidRDefault="00A3436E" w:rsidP="00502726">
                      <w:proofErr w:type="spellStart"/>
                      <w:proofErr w:type="gramStart"/>
                      <w:r>
                        <w:t>συντετ</w:t>
                      </w:r>
                      <w:proofErr w:type="spellEnd"/>
                      <w:r>
                        <w:t>αγμένες</w:t>
                      </w:r>
                      <w:proofErr w:type="gramEnd"/>
                      <w:r>
                        <w:t xml:space="preserve"> του </w:t>
                      </w:r>
                      <w:r w:rsidRPr="00D552DA">
                        <w:rPr>
                          <w:position w:val="-4"/>
                        </w:rPr>
                        <w:object w:dxaOrig="200" w:dyaOrig="200">
                          <v:shape id="_x0000_i1107" type="#_x0000_t75" style="width:10pt;height:10pt" o:ole="">
                            <v:imagedata r:id="rId972" o:title=""/>
                          </v:shape>
                          <o:OLEObject Type="Embed" ProgID="Equation.DSMT4" ShapeID="_x0000_i1107" DrawAspect="Content" ObjectID="_1664698596" r:id="rId973"/>
                        </w:object>
                      </w:r>
                    </w:p>
                    <w:p w:rsidR="00A3436E" w:rsidRDefault="00A3436E" w:rsidP="00502726"/>
                    <w:p w:rsidR="00A3436E" w:rsidRPr="00AC6393" w:rsidRDefault="00A3436E" w:rsidP="00502726"/>
                  </w:txbxContent>
                </v:textbox>
              </v:shape>
            </w:pict>
          </mc:Fallback>
        </mc:AlternateContent>
      </w:r>
      <w:r w:rsidR="00282BAC" w:rsidRPr="00433422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4BFD312A" wp14:editId="4B53F7A4">
                <wp:simplePos x="0" y="0"/>
                <wp:positionH relativeFrom="column">
                  <wp:posOffset>2971800</wp:posOffset>
                </wp:positionH>
                <wp:positionV relativeFrom="paragraph">
                  <wp:posOffset>97790</wp:posOffset>
                </wp:positionV>
                <wp:extent cx="1221740" cy="342900"/>
                <wp:effectExtent l="28575" t="12065" r="6985" b="54610"/>
                <wp:wrapNone/>
                <wp:docPr id="1551" name="AutoShape 7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221740" cy="3429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54" o:spid="_x0000_s1026" type="#_x0000_t32" style="position:absolute;margin-left:234pt;margin-top:7.7pt;width:96.2pt;height:27pt;flip:x;z-index:25177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">
                <v:stroke endarrow="block"/>
              </v:shape>
            </w:pict>
          </mc:Fallback>
        </mc:AlternateContent>
      </w:r>
      <w:r w:rsidR="00D552DA" w:rsidRPr="00433422">
        <w:rPr>
          <w:position w:val="-72"/>
          <w:sz w:val="28"/>
          <w:szCs w:val="28"/>
        </w:rPr>
        <w:object w:dxaOrig="2980" w:dyaOrig="1560">
          <v:shape id="_x0000_i1063" type="#_x0000_t75" style="width:149pt;height:78pt" o:ole="">
            <v:imagedata r:id="rId974" o:title=""/>
          </v:shape>
          <o:OLEObject Type="Embed" ProgID="Equation.DSMT4" ShapeID="_x0000_i1063" DrawAspect="Content" ObjectID="_1664708362" r:id="rId975"/>
        </w:object>
      </w:r>
    </w:p>
    <w:p w:rsidR="00FF45CB" w:rsidRPr="00433422" w:rsidRDefault="00C032F7" w:rsidP="004A653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8"/>
          <w:szCs w:val="28"/>
          <w:lang w:val="el-GR"/>
        </w:rPr>
      </w:pP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05056" behindDoc="0" locked="0" layoutInCell="1" allowOverlap="1">
                <wp:simplePos x="0" y="0"/>
                <wp:positionH relativeFrom="column">
                  <wp:posOffset>-467704</wp:posOffset>
                </wp:positionH>
                <wp:positionV relativeFrom="paragraph">
                  <wp:posOffset>27295</wp:posOffset>
                </wp:positionV>
                <wp:extent cx="114120" cy="144720"/>
                <wp:effectExtent l="19050" t="38100" r="635" b="27305"/>
                <wp:wrapNone/>
                <wp:docPr id="2070" name="Ink 2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6">
                      <w14:nvContentPartPr>
                        <w14:cNvContentPartPr/>
                      </w14:nvContentPartPr>
                      <w14:xfrm>
                        <a:off x="0" y="0"/>
                        <a:ext cx="11412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0" o:spid="_x0000_s1026" type="#_x0000_t75" style="position:absolute;margin-left:-37.55pt;margin-top:1.4pt;width:10.3pt;height:12.85pt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">
                <v:imagedata r:id="rId977" o:title=""/>
              </v:shape>
            </w:pict>
          </mc:Fallback>
        </mc:AlternateContent>
      </w:r>
      <w:r w:rsidR="00FF45CB" w:rsidRPr="00433422">
        <w:rPr>
          <w:sz w:val="28"/>
          <w:szCs w:val="28"/>
          <w:lang w:val="el-GR"/>
        </w:rPr>
        <w:t>(</w:t>
      </w:r>
      <w:r w:rsidR="00FF45CB" w:rsidRPr="00433422">
        <w:rPr>
          <w:sz w:val="28"/>
          <w:szCs w:val="28"/>
          <w:u w:val="single"/>
          <w:lang w:val="el-GR"/>
        </w:rPr>
        <w:t>σύμβαση:</w:t>
      </w:r>
      <w:r w:rsidR="00FF45CB" w:rsidRPr="00433422">
        <w:rPr>
          <w:sz w:val="28"/>
          <w:szCs w:val="28"/>
          <w:lang w:val="el-GR"/>
        </w:rPr>
        <w:t xml:space="preserve"> γράφουμε αυτές τις </w:t>
      </w:r>
      <w:r w:rsidR="00FF45CB" w:rsidRPr="00433422">
        <w:rPr>
          <w:i/>
          <w:sz w:val="28"/>
          <w:szCs w:val="28"/>
          <w:lang w:val="en-US"/>
        </w:rPr>
        <w:t>n</w:t>
      </w:r>
      <w:r w:rsidR="00FF45CB" w:rsidRPr="00433422">
        <w:rPr>
          <w:sz w:val="28"/>
          <w:szCs w:val="28"/>
          <w:lang w:val="el-GR"/>
        </w:rPr>
        <w:t>-</w:t>
      </w:r>
      <w:proofErr w:type="spellStart"/>
      <w:r w:rsidR="00FF45CB" w:rsidRPr="00433422">
        <w:rPr>
          <w:sz w:val="28"/>
          <w:szCs w:val="28"/>
          <w:lang w:val="el-GR"/>
        </w:rPr>
        <w:t>αδες</w:t>
      </w:r>
      <w:proofErr w:type="spellEnd"/>
      <w:r w:rsidR="00FF45CB" w:rsidRPr="00433422">
        <w:rPr>
          <w:sz w:val="28"/>
          <w:szCs w:val="28"/>
          <w:lang w:val="el-GR"/>
        </w:rPr>
        <w:t xml:space="preserve"> ως στήλες)</w:t>
      </w:r>
    </w:p>
    <w:p w:rsidR="00FF45CB" w:rsidRPr="00433422" w:rsidRDefault="00C032F7" w:rsidP="004A653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8"/>
          <w:szCs w:val="28"/>
          <w:lang w:val="el-GR"/>
        </w:rPr>
      </w:pP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06080" behindDoc="0" locked="0" layoutInCell="1" allowOverlap="1">
                <wp:simplePos x="0" y="0"/>
                <wp:positionH relativeFrom="column">
                  <wp:posOffset>-480664</wp:posOffset>
                </wp:positionH>
                <wp:positionV relativeFrom="paragraph">
                  <wp:posOffset>-59345</wp:posOffset>
                </wp:positionV>
                <wp:extent cx="54000" cy="137520"/>
                <wp:effectExtent l="38100" t="38100" r="41275" b="34290"/>
                <wp:wrapNone/>
                <wp:docPr id="2071" name="Ink 2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8">
                      <w14:nvContentPartPr>
                        <w14:cNvContentPartPr/>
                      </w14:nvContentPartPr>
                      <w14:xfrm>
                        <a:off x="0" y="0"/>
                        <a:ext cx="5400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1" o:spid="_x0000_s1026" type="#_x0000_t75" style="position:absolute;margin-left:-38.5pt;margin-top:-5.4pt;width:5.65pt;height:12.3pt;z-index:2522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">
                <v:imagedata r:id="rId979" o:title=""/>
              </v:shape>
            </w:pict>
          </mc:Fallback>
        </mc:AlternateContent>
      </w:r>
      <w:r w:rsidR="00FF45CB" w:rsidRPr="00433422">
        <w:rPr>
          <w:sz w:val="28"/>
          <w:szCs w:val="28"/>
          <w:lang w:val="el-GR"/>
        </w:rPr>
        <w:t xml:space="preserve">- </w:t>
      </w:r>
      <w:r w:rsidR="00FF45CB" w:rsidRPr="00433422">
        <w:rPr>
          <w:sz w:val="28"/>
          <w:szCs w:val="28"/>
          <w:u w:val="double"/>
          <w:lang w:val="el-GR"/>
        </w:rPr>
        <w:t>πρόσθεση:</w:t>
      </w:r>
      <w:r w:rsidR="00FF45CB" w:rsidRPr="00433422">
        <w:rPr>
          <w:sz w:val="28"/>
          <w:szCs w:val="28"/>
          <w:lang w:val="el-GR"/>
        </w:rPr>
        <w:t xml:space="preserve"> Για </w:t>
      </w:r>
      <w:r w:rsidR="00D552DA" w:rsidRPr="00433422">
        <w:rPr>
          <w:position w:val="-50"/>
          <w:sz w:val="28"/>
          <w:szCs w:val="28"/>
        </w:rPr>
        <w:object w:dxaOrig="1380" w:dyaOrig="1120">
          <v:shape id="_x0000_i1064" type="#_x0000_t75" style="width:69pt;height:56pt" o:ole="">
            <v:imagedata r:id="rId980" o:title=""/>
          </v:shape>
          <o:OLEObject Type="Embed" ProgID="Equation.DSMT4" ShapeID="_x0000_i1064" DrawAspect="Content" ObjectID="_1664708363" r:id="rId981"/>
        </w:object>
      </w:r>
      <w:r w:rsidR="00FF45CB" w:rsidRPr="00433422">
        <w:rPr>
          <w:sz w:val="28"/>
          <w:szCs w:val="28"/>
          <w:lang w:val="el-GR"/>
        </w:rPr>
        <w:t xml:space="preserve"> και </w:t>
      </w:r>
      <w:r w:rsidR="00D552DA" w:rsidRPr="00433422">
        <w:rPr>
          <w:position w:val="-50"/>
          <w:sz w:val="28"/>
          <w:szCs w:val="28"/>
        </w:rPr>
        <w:object w:dxaOrig="1400" w:dyaOrig="1120">
          <v:shape id="_x0000_i1065" type="#_x0000_t75" style="width:70pt;height:56pt" o:ole="">
            <v:imagedata r:id="rId982" o:title=""/>
          </v:shape>
          <o:OLEObject Type="Embed" ProgID="Equation.DSMT4" ShapeID="_x0000_i1065" DrawAspect="Content" ObjectID="_1664708364" r:id="rId983"/>
        </w:object>
      </w:r>
      <w:r w:rsidR="00FF45CB" w:rsidRPr="00433422">
        <w:rPr>
          <w:sz w:val="28"/>
          <w:szCs w:val="28"/>
          <w:lang w:val="el-GR"/>
        </w:rPr>
        <w:t xml:space="preserve"> ορίζω το άθροισμα </w:t>
      </w:r>
      <w:r w:rsidR="00D552DA" w:rsidRPr="00433422">
        <w:rPr>
          <w:position w:val="-10"/>
          <w:sz w:val="28"/>
          <w:szCs w:val="28"/>
        </w:rPr>
        <w:object w:dxaOrig="540" w:dyaOrig="300">
          <v:shape id="_x0000_i1066" type="#_x0000_t75" style="width:27pt;height:15pt" o:ole="">
            <v:imagedata r:id="rId984" o:title=""/>
          </v:shape>
          <o:OLEObject Type="Embed" ProgID="Equation.DSMT4" ShapeID="_x0000_i1066" DrawAspect="Content" ObjectID="_1664708365" r:id="rId985"/>
        </w:object>
      </w:r>
      <w:r w:rsidR="00FF45CB" w:rsidRPr="00433422">
        <w:rPr>
          <w:sz w:val="28"/>
          <w:szCs w:val="28"/>
          <w:lang w:val="el-GR"/>
        </w:rPr>
        <w:t xml:space="preserve"> ως εκείνο το στοιχείο του </w:t>
      </w:r>
      <w:r w:rsidR="00437D4A" w:rsidRPr="00433422">
        <w:rPr>
          <w:position w:val="-4"/>
          <w:sz w:val="28"/>
          <w:szCs w:val="28"/>
        </w:rPr>
        <w:object w:dxaOrig="340" w:dyaOrig="300">
          <v:shape id="_x0000_i1067" type="#_x0000_t75" style="width:17pt;height:15pt" o:ole="">
            <v:imagedata r:id="rId986" o:title=""/>
          </v:shape>
          <o:OLEObject Type="Embed" ProgID="Equation.DSMT4" ShapeID="_x0000_i1067" DrawAspect="Content" ObjectID="_1664708366" r:id="rId987"/>
        </w:object>
      </w:r>
      <w:r w:rsidR="00FF45CB" w:rsidRPr="00433422">
        <w:rPr>
          <w:sz w:val="28"/>
          <w:szCs w:val="28"/>
          <w:lang w:val="el-GR"/>
        </w:rPr>
        <w:t xml:space="preserve"> που έχει ως συντεταγμένες το άθροισμα των συντεταγμένων των </w:t>
      </w:r>
      <w:r w:rsidR="00D552DA" w:rsidRPr="00D552DA">
        <w:rPr>
          <w:position w:val="-4"/>
          <w:sz w:val="28"/>
          <w:szCs w:val="28"/>
        </w:rPr>
        <w:object w:dxaOrig="200" w:dyaOrig="200">
          <v:shape id="_x0000_i1068" type="#_x0000_t75" style="width:10pt;height:10pt" o:ole="">
            <v:imagedata r:id="rId988" o:title=""/>
          </v:shape>
          <o:OLEObject Type="Embed" ProgID="Equation.DSMT4" ShapeID="_x0000_i1068" DrawAspect="Content" ObjectID="_1664708367" r:id="rId989"/>
        </w:object>
      </w:r>
      <w:r w:rsidR="00FF45CB" w:rsidRPr="00433422">
        <w:rPr>
          <w:sz w:val="28"/>
          <w:szCs w:val="28"/>
          <w:lang w:val="el-GR"/>
        </w:rPr>
        <w:t xml:space="preserve"> και</w:t>
      </w:r>
      <w:r w:rsidR="00D552DA" w:rsidRPr="00433422">
        <w:rPr>
          <w:position w:val="-10"/>
          <w:sz w:val="28"/>
          <w:szCs w:val="28"/>
        </w:rPr>
        <w:object w:dxaOrig="200" w:dyaOrig="260">
          <v:shape id="_x0000_i1069" type="#_x0000_t75" style="width:10pt;height:13pt" o:ole="">
            <v:imagedata r:id="rId990" o:title=""/>
          </v:shape>
          <o:OLEObject Type="Embed" ProgID="Equation.DSMT4" ShapeID="_x0000_i1069" DrawAspect="Content" ObjectID="_1664708368" r:id="rId991"/>
        </w:object>
      </w:r>
      <w:r w:rsidR="00FF45CB" w:rsidRPr="00433422">
        <w:rPr>
          <w:sz w:val="28"/>
          <w:szCs w:val="28"/>
          <w:lang w:val="el-GR"/>
        </w:rPr>
        <w:t>:</w:t>
      </w:r>
    </w:p>
    <w:p w:rsidR="00FF45CB" w:rsidRPr="00433422" w:rsidRDefault="00D552DA" w:rsidP="004A653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 w:val="28"/>
          <w:szCs w:val="28"/>
        </w:rPr>
      </w:pPr>
      <w:r w:rsidRPr="00433422">
        <w:rPr>
          <w:position w:val="-68"/>
          <w:sz w:val="28"/>
          <w:szCs w:val="28"/>
        </w:rPr>
        <w:object w:dxaOrig="1719" w:dyaOrig="1480">
          <v:shape id="_x0000_i1070" type="#_x0000_t75" style="width:86.05pt;height:74pt" o:ole="">
            <v:imagedata r:id="rId992" o:title=""/>
          </v:shape>
          <o:OLEObject Type="Embed" ProgID="Equation.DSMT4" ShapeID="_x0000_i1070" DrawAspect="Content" ObjectID="_1664708369" r:id="rId993"/>
        </w:object>
      </w:r>
    </w:p>
    <w:p w:rsidR="00FF45CB" w:rsidRPr="00433422" w:rsidRDefault="00FF45CB" w:rsidP="004A653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8"/>
          <w:szCs w:val="28"/>
          <w:lang w:val="el-GR"/>
        </w:rPr>
      </w:pPr>
      <w:r w:rsidRPr="00433422">
        <w:rPr>
          <w:sz w:val="28"/>
          <w:szCs w:val="28"/>
          <w:lang w:val="el-GR"/>
        </w:rPr>
        <w:t xml:space="preserve">- </w:t>
      </w:r>
      <w:r w:rsidRPr="00433422">
        <w:rPr>
          <w:sz w:val="28"/>
          <w:szCs w:val="28"/>
          <w:u w:val="double"/>
          <w:lang w:val="el-GR"/>
        </w:rPr>
        <w:t>πολλαπλασιασμός με πραγματικό:</w:t>
      </w:r>
      <w:r w:rsidRPr="00433422">
        <w:rPr>
          <w:sz w:val="28"/>
          <w:szCs w:val="28"/>
          <w:lang w:val="el-GR"/>
        </w:rPr>
        <w:t xml:space="preserve"> Αν </w:t>
      </w:r>
      <w:r w:rsidR="00D552DA" w:rsidRPr="00433422">
        <w:rPr>
          <w:position w:val="-50"/>
          <w:sz w:val="28"/>
          <w:szCs w:val="28"/>
        </w:rPr>
        <w:object w:dxaOrig="1380" w:dyaOrig="1120">
          <v:shape id="_x0000_i1071" type="#_x0000_t75" style="width:69pt;height:56pt" o:ole="">
            <v:imagedata r:id="rId994" o:title=""/>
          </v:shape>
          <o:OLEObject Type="Embed" ProgID="Equation.DSMT4" ShapeID="_x0000_i1071" DrawAspect="Content" ObjectID="_1664708370" r:id="rId995"/>
        </w:object>
      </w:r>
      <w:r w:rsidRPr="00433422">
        <w:rPr>
          <w:sz w:val="28"/>
          <w:szCs w:val="28"/>
          <w:lang w:val="el-GR"/>
        </w:rPr>
        <w:t xml:space="preserve"> και </w:t>
      </w:r>
      <w:r w:rsidRPr="00433422">
        <w:rPr>
          <w:position w:val="-6"/>
          <w:sz w:val="28"/>
          <w:szCs w:val="28"/>
        </w:rPr>
        <w:object w:dxaOrig="620" w:dyaOrig="279">
          <v:shape id="_x0000_i1072" type="#_x0000_t75" style="width:31pt;height:14pt" o:ole="">
            <v:imagedata r:id="rId996" o:title=""/>
          </v:shape>
          <o:OLEObject Type="Embed" ProgID="Equation.DSMT4" ShapeID="_x0000_i1072" DrawAspect="Content" ObjectID="_1664708371" r:id="rId997"/>
        </w:object>
      </w:r>
    </w:p>
    <w:p w:rsidR="00FF45CB" w:rsidRPr="00433422" w:rsidRDefault="00C032F7" w:rsidP="004A653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 w:val="28"/>
          <w:szCs w:val="28"/>
          <w:lang w:val="el-GR"/>
        </w:rPr>
      </w:pP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08128" behindDoc="0" locked="0" layoutInCell="1" allowOverlap="1">
                <wp:simplePos x="0" y="0"/>
                <wp:positionH relativeFrom="column">
                  <wp:posOffset>2925656</wp:posOffset>
                </wp:positionH>
                <wp:positionV relativeFrom="paragraph">
                  <wp:posOffset>162374</wp:posOffset>
                </wp:positionV>
                <wp:extent cx="360" cy="360"/>
                <wp:effectExtent l="0" t="0" r="0" b="0"/>
                <wp:wrapNone/>
                <wp:docPr id="2078" name="Ink 2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8" o:spid="_x0000_s1026" type="#_x0000_t75" style="position:absolute;margin-left:229.35pt;margin-top:11.8pt;width:2.05pt;height:2.05pt;z-index:2522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">
                <v:imagedata r:id="rId466" o:title=""/>
              </v:shape>
            </w:pict>
          </mc:Fallback>
        </mc:AlternateContent>
      </w:r>
      <w:r w:rsidR="00FF45CB" w:rsidRPr="00433422">
        <w:rPr>
          <w:sz w:val="28"/>
          <w:szCs w:val="28"/>
          <w:lang w:val="el-GR"/>
        </w:rPr>
        <w:t xml:space="preserve">τότε </w:t>
      </w:r>
      <w:r w:rsidR="00D552DA" w:rsidRPr="00433422">
        <w:rPr>
          <w:position w:val="-68"/>
          <w:sz w:val="28"/>
          <w:szCs w:val="28"/>
        </w:rPr>
        <w:object w:dxaOrig="1340" w:dyaOrig="1480">
          <v:shape id="_x0000_i1073" type="#_x0000_t75" style="width:67pt;height:74pt" o:ole="">
            <v:imagedata r:id="rId999" o:title=""/>
          </v:shape>
          <o:OLEObject Type="Embed" ProgID="Equation.DSMT4" ShapeID="_x0000_i1073" DrawAspect="Content" ObjectID="_1664708372" r:id="rId1000"/>
        </w:object>
      </w:r>
      <w:r w:rsidR="00FF45CB" w:rsidRPr="00433422">
        <w:rPr>
          <w:sz w:val="28"/>
          <w:szCs w:val="28"/>
          <w:lang w:val="el-GR"/>
        </w:rPr>
        <w:t>.</w:t>
      </w:r>
    </w:p>
    <w:p w:rsidR="00FF45CB" w:rsidRPr="00433422" w:rsidRDefault="00FF45CB" w:rsidP="00502726">
      <w:pPr>
        <w:rPr>
          <w:sz w:val="28"/>
          <w:szCs w:val="28"/>
          <w:lang w:val="el-GR"/>
        </w:rPr>
      </w:pPr>
    </w:p>
    <w:p w:rsidR="00FF45CB" w:rsidRPr="00433422" w:rsidRDefault="00FF45CB" w:rsidP="00502726">
      <w:pPr>
        <w:rPr>
          <w:sz w:val="28"/>
          <w:szCs w:val="28"/>
          <w:lang w:val="el-GR"/>
        </w:rPr>
      </w:pPr>
      <w:r w:rsidRPr="00433422">
        <w:rPr>
          <w:sz w:val="28"/>
          <w:szCs w:val="28"/>
          <w:lang w:val="el-GR"/>
        </w:rPr>
        <w:t>Προσθέτουμε και πολλαπλασιάζουμε κατά συντεταγμένες.</w:t>
      </w:r>
    </w:p>
    <w:p w:rsidR="002A010E" w:rsidRPr="002A010E" w:rsidRDefault="002A010E" w:rsidP="00502726">
      <w:pPr>
        <w:rPr>
          <w:sz w:val="28"/>
          <w:szCs w:val="28"/>
          <w:lang w:val="el-GR"/>
        </w:rPr>
      </w:pPr>
    </w:p>
    <w:p w:rsidR="00FF45CB" w:rsidRPr="00C15245" w:rsidRDefault="00C032F7" w:rsidP="00502726">
      <w:pPr>
        <w:rPr>
          <w:sz w:val="40"/>
          <w:szCs w:val="40"/>
          <w:lang w:val="en-US"/>
        </w:rPr>
      </w:pPr>
      <w:r>
        <w:rPr>
          <w:noProof/>
          <w:sz w:val="40"/>
          <w:szCs w:val="40"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2232704" behindDoc="0" locked="0" layoutInCell="1" allowOverlap="1">
                <wp:simplePos x="0" y="0"/>
                <wp:positionH relativeFrom="column">
                  <wp:posOffset>4846976</wp:posOffset>
                </wp:positionH>
                <wp:positionV relativeFrom="paragraph">
                  <wp:posOffset>234680</wp:posOffset>
                </wp:positionV>
                <wp:extent cx="542160" cy="98640"/>
                <wp:effectExtent l="38100" t="38100" r="29845" b="34925"/>
                <wp:wrapNone/>
                <wp:docPr id="2104" name="Ink 2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1">
                      <w14:nvContentPartPr>
                        <w14:cNvContentPartPr/>
                      </w14:nvContentPartPr>
                      <w14:xfrm>
                        <a:off x="0" y="0"/>
                        <a:ext cx="54216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4" o:spid="_x0000_s1026" type="#_x0000_t75" style="position:absolute;margin-left:381.1pt;margin-top:17.85pt;width:43.95pt;height:8.95pt;z-index:25223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">
                <v:imagedata r:id="rId1002" o:title=""/>
              </v:shape>
            </w:pict>
          </mc:Fallback>
        </mc:AlternateContent>
      </w:r>
      <w:r>
        <w:rPr>
          <w:noProof/>
          <w:sz w:val="40"/>
          <w:szCs w:val="40"/>
          <w:lang w:val="en-US" w:eastAsia="en-US"/>
        </w:rPr>
        <mc:AlternateContent>
          <mc:Choice Requires="wpi">
            <w:drawing>
              <wp:anchor distT="0" distB="0" distL="114300" distR="114300" simplePos="0" relativeHeight="252231680" behindDoc="0" locked="0" layoutInCell="1" allowOverlap="1">
                <wp:simplePos x="0" y="0"/>
                <wp:positionH relativeFrom="column">
                  <wp:posOffset>4667336</wp:posOffset>
                </wp:positionH>
                <wp:positionV relativeFrom="paragraph">
                  <wp:posOffset>154400</wp:posOffset>
                </wp:positionV>
                <wp:extent cx="767520" cy="123840"/>
                <wp:effectExtent l="19050" t="19050" r="33020" b="28575"/>
                <wp:wrapNone/>
                <wp:docPr id="2103" name="Ink 2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3">
                      <w14:nvContentPartPr>
                        <w14:cNvContentPartPr/>
                      </w14:nvContentPartPr>
                      <w14:xfrm>
                        <a:off x="0" y="0"/>
                        <a:ext cx="76752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3" o:spid="_x0000_s1026" type="#_x0000_t75" style="position:absolute;margin-left:367.05pt;margin-top:11.55pt;width:61.55pt;height:10.85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">
                <v:imagedata r:id="rId1004" o:title=""/>
              </v:shape>
            </w:pict>
          </mc:Fallback>
        </mc:AlternateContent>
      </w:r>
      <w:r>
        <w:rPr>
          <w:noProof/>
          <w:sz w:val="40"/>
          <w:szCs w:val="40"/>
          <w:lang w:val="en-US" w:eastAsia="en-US"/>
        </w:rPr>
        <mc:AlternateContent>
          <mc:Choice Requires="wpi">
            <w:drawing>
              <wp:anchor distT="0" distB="0" distL="114300" distR="114300" simplePos="0" relativeHeight="252230656" behindDoc="0" locked="0" layoutInCell="1" allowOverlap="1">
                <wp:simplePos x="0" y="0"/>
                <wp:positionH relativeFrom="column">
                  <wp:posOffset>5178896</wp:posOffset>
                </wp:positionH>
                <wp:positionV relativeFrom="paragraph">
                  <wp:posOffset>-260320</wp:posOffset>
                </wp:positionV>
                <wp:extent cx="282960" cy="291240"/>
                <wp:effectExtent l="38100" t="19050" r="3175" b="33020"/>
                <wp:wrapNone/>
                <wp:docPr id="2102" name="Ink 2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5">
                      <w14:nvContentPartPr>
                        <w14:cNvContentPartPr/>
                      </w14:nvContentPartPr>
                      <w14:xfrm>
                        <a:off x="0" y="0"/>
                        <a:ext cx="282960" cy="29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2" o:spid="_x0000_s1026" type="#_x0000_t75" style="position:absolute;margin-left:407.2pt;margin-top:-21.1pt;width:23.6pt;height:24.05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">
                <v:imagedata r:id="rId1006" o:title=""/>
              </v:shape>
            </w:pict>
          </mc:Fallback>
        </mc:AlternateContent>
      </w:r>
      <w:r>
        <w:rPr>
          <w:noProof/>
          <w:sz w:val="40"/>
          <w:szCs w:val="40"/>
          <w:lang w:val="en-US" w:eastAsia="en-US"/>
        </w:rPr>
        <mc:AlternateContent>
          <mc:Choice Requires="wpi">
            <w:drawing>
              <wp:anchor distT="0" distB="0" distL="114300" distR="114300" simplePos="0" relativeHeight="252229632" behindDoc="0" locked="0" layoutInCell="1" allowOverlap="1">
                <wp:simplePos x="0" y="0"/>
                <wp:positionH relativeFrom="column">
                  <wp:posOffset>5064416</wp:posOffset>
                </wp:positionH>
                <wp:positionV relativeFrom="paragraph">
                  <wp:posOffset>-169600</wp:posOffset>
                </wp:positionV>
                <wp:extent cx="65880" cy="341280"/>
                <wp:effectExtent l="38100" t="38100" r="29845" b="40005"/>
                <wp:wrapNone/>
                <wp:docPr id="2101" name="Ink 2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7">
                      <w14:nvContentPartPr>
                        <w14:cNvContentPartPr/>
                      </w14:nvContentPartPr>
                      <w14:xfrm>
                        <a:off x="0" y="0"/>
                        <a:ext cx="65880" cy="34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1" o:spid="_x0000_s1026" type="#_x0000_t75" style="position:absolute;margin-left:398.05pt;margin-top:-14.05pt;width:6.55pt;height:28.1pt;z-index:2522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">
                <v:imagedata r:id="rId1008" o:title=""/>
              </v:shape>
            </w:pict>
          </mc:Fallback>
        </mc:AlternateContent>
      </w:r>
      <w:r>
        <w:rPr>
          <w:noProof/>
          <w:sz w:val="40"/>
          <w:szCs w:val="40"/>
          <w:lang w:val="en-US" w:eastAsia="en-US"/>
        </w:rPr>
        <mc:AlternateContent>
          <mc:Choice Requires="wpi">
            <w:drawing>
              <wp:anchor distT="0" distB="0" distL="114300" distR="114300" simplePos="0" relativeHeight="252228608" behindDoc="0" locked="0" layoutInCell="1" allowOverlap="1">
                <wp:simplePos x="0" y="0"/>
                <wp:positionH relativeFrom="column">
                  <wp:posOffset>4885856</wp:posOffset>
                </wp:positionH>
                <wp:positionV relativeFrom="paragraph">
                  <wp:posOffset>-310000</wp:posOffset>
                </wp:positionV>
                <wp:extent cx="50400" cy="69120"/>
                <wp:effectExtent l="19050" t="19050" r="26035" b="26670"/>
                <wp:wrapNone/>
                <wp:docPr id="2100" name="Ink 2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9">
                      <w14:nvContentPartPr>
                        <w14:cNvContentPartPr/>
                      </w14:nvContentPartPr>
                      <w14:xfrm>
                        <a:off x="0" y="0"/>
                        <a:ext cx="5040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0" o:spid="_x0000_s1026" type="#_x0000_t75" style="position:absolute;margin-left:384.25pt;margin-top:-24.9pt;width:4.9pt;height:6.45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">
                <v:imagedata r:id="rId1010" o:title=""/>
              </v:shape>
            </w:pict>
          </mc:Fallback>
        </mc:AlternateContent>
      </w:r>
      <w:r>
        <w:rPr>
          <w:noProof/>
          <w:sz w:val="40"/>
          <w:szCs w:val="40"/>
          <w:lang w:val="en-US" w:eastAsia="en-US"/>
        </w:rPr>
        <mc:AlternateContent>
          <mc:Choice Requires="wpi">
            <w:drawing>
              <wp:anchor distT="0" distB="0" distL="114300" distR="114300" simplePos="0" relativeHeight="252227584" behindDoc="0" locked="0" layoutInCell="1" allowOverlap="1">
                <wp:simplePos x="0" y="0"/>
                <wp:positionH relativeFrom="column">
                  <wp:posOffset>4842656</wp:posOffset>
                </wp:positionH>
                <wp:positionV relativeFrom="paragraph">
                  <wp:posOffset>-159520</wp:posOffset>
                </wp:positionV>
                <wp:extent cx="186120" cy="165960"/>
                <wp:effectExtent l="38100" t="38100" r="23495" b="43815"/>
                <wp:wrapNone/>
                <wp:docPr id="2099" name="Ink 2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1">
                      <w14:nvContentPartPr>
                        <w14:cNvContentPartPr/>
                      </w14:nvContentPartPr>
                      <w14:xfrm>
                        <a:off x="0" y="0"/>
                        <a:ext cx="18612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9" o:spid="_x0000_s1026" type="#_x0000_t75" style="position:absolute;margin-left:380.85pt;margin-top:-13.25pt;width:15.8pt;height:14.45pt;z-index:25222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">
                <v:imagedata r:id="rId1012" o:title=""/>
              </v:shape>
            </w:pict>
          </mc:Fallback>
        </mc:AlternateContent>
      </w:r>
      <w:r>
        <w:rPr>
          <w:noProof/>
          <w:sz w:val="40"/>
          <w:szCs w:val="40"/>
          <w:lang w:val="en-US" w:eastAsia="en-US"/>
        </w:rPr>
        <mc:AlternateContent>
          <mc:Choice Requires="wpi">
            <w:drawing>
              <wp:anchor distT="0" distB="0" distL="114300" distR="114300" simplePos="0" relativeHeight="252226560" behindDoc="0" locked="0" layoutInCell="1" allowOverlap="1">
                <wp:simplePos x="0" y="0"/>
                <wp:positionH relativeFrom="column">
                  <wp:posOffset>4703696</wp:posOffset>
                </wp:positionH>
                <wp:positionV relativeFrom="paragraph">
                  <wp:posOffset>-230080</wp:posOffset>
                </wp:positionV>
                <wp:extent cx="83520" cy="247320"/>
                <wp:effectExtent l="19050" t="19050" r="31115" b="19685"/>
                <wp:wrapNone/>
                <wp:docPr id="2098" name="Ink 2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3">
                      <w14:nvContentPartPr>
                        <w14:cNvContentPartPr/>
                      </w14:nvContentPartPr>
                      <w14:xfrm>
                        <a:off x="0" y="0"/>
                        <a:ext cx="83520" cy="24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8" o:spid="_x0000_s1026" type="#_x0000_t75" style="position:absolute;margin-left:369.8pt;margin-top:-18.55pt;width:7.6pt;height:20.45pt;z-index:2522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">
                <v:imagedata r:id="rId1014" o:title=""/>
              </v:shape>
            </w:pict>
          </mc:Fallback>
        </mc:AlternateContent>
      </w:r>
      <w:r>
        <w:rPr>
          <w:noProof/>
          <w:sz w:val="40"/>
          <w:szCs w:val="40"/>
          <w:lang w:val="en-US" w:eastAsia="en-US"/>
        </w:rPr>
        <mc:AlternateContent>
          <mc:Choice Requires="wpi">
            <w:drawing>
              <wp:anchor distT="0" distB="0" distL="114300" distR="114300" simplePos="0" relativeHeight="252225536" behindDoc="0" locked="0" layoutInCell="1" allowOverlap="1">
                <wp:simplePos x="0" y="0"/>
                <wp:positionH relativeFrom="column">
                  <wp:posOffset>4700456</wp:posOffset>
                </wp:positionH>
                <wp:positionV relativeFrom="paragraph">
                  <wp:posOffset>-213160</wp:posOffset>
                </wp:positionV>
                <wp:extent cx="111600" cy="189720"/>
                <wp:effectExtent l="19050" t="38100" r="22225" b="20320"/>
                <wp:wrapNone/>
                <wp:docPr id="2097" name="Ink 2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5">
                      <w14:nvContentPartPr>
                        <w14:cNvContentPartPr/>
                      </w14:nvContentPartPr>
                      <w14:xfrm>
                        <a:off x="0" y="0"/>
                        <a:ext cx="11160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7" o:spid="_x0000_s1026" type="#_x0000_t75" style="position:absolute;margin-left:369.55pt;margin-top:-17.35pt;width:9.9pt;height:16.15pt;z-index:2522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">
                <v:imagedata r:id="rId1016" o:title=""/>
              </v:shape>
            </w:pict>
          </mc:Fallback>
        </mc:AlternateContent>
      </w:r>
      <w:r>
        <w:rPr>
          <w:noProof/>
          <w:sz w:val="40"/>
          <w:szCs w:val="40"/>
          <w:lang w:val="en-US" w:eastAsia="en-US"/>
        </w:rPr>
        <mc:AlternateContent>
          <mc:Choice Requires="wpi">
            <w:drawing>
              <wp:anchor distT="0" distB="0" distL="114300" distR="114300" simplePos="0" relativeHeight="252224512" behindDoc="0" locked="0" layoutInCell="1" allowOverlap="1">
                <wp:simplePos x="0" y="0"/>
                <wp:positionH relativeFrom="column">
                  <wp:posOffset>4235696</wp:posOffset>
                </wp:positionH>
                <wp:positionV relativeFrom="paragraph">
                  <wp:posOffset>-279760</wp:posOffset>
                </wp:positionV>
                <wp:extent cx="151200" cy="251640"/>
                <wp:effectExtent l="38100" t="38100" r="20320" b="34290"/>
                <wp:wrapNone/>
                <wp:docPr id="2096" name="Ink 2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7">
                      <w14:nvContentPartPr>
                        <w14:cNvContentPartPr/>
                      </w14:nvContentPartPr>
                      <w14:xfrm>
                        <a:off x="0" y="0"/>
                        <a:ext cx="151200" cy="25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6" o:spid="_x0000_s1026" type="#_x0000_t75" style="position:absolute;margin-left:332.85pt;margin-top:-22.75pt;width:13.1pt;height:21.15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">
                <v:imagedata r:id="rId1018" o:title=""/>
              </v:shape>
            </w:pict>
          </mc:Fallback>
        </mc:AlternateContent>
      </w:r>
      <w:r>
        <w:rPr>
          <w:noProof/>
          <w:sz w:val="40"/>
          <w:szCs w:val="40"/>
          <w:lang w:val="en-US" w:eastAsia="en-US"/>
        </w:rPr>
        <mc:AlternateContent>
          <mc:Choice Requires="wpi">
            <w:drawing>
              <wp:anchor distT="0" distB="0" distL="114300" distR="114300" simplePos="0" relativeHeight="252223488" behindDoc="0" locked="0" layoutInCell="1" allowOverlap="1">
                <wp:simplePos x="0" y="0"/>
                <wp:positionH relativeFrom="column">
                  <wp:posOffset>4109336</wp:posOffset>
                </wp:positionH>
                <wp:positionV relativeFrom="paragraph">
                  <wp:posOffset>-110560</wp:posOffset>
                </wp:positionV>
                <wp:extent cx="57240" cy="22680"/>
                <wp:effectExtent l="19050" t="19050" r="19050" b="15875"/>
                <wp:wrapNone/>
                <wp:docPr id="2095" name="Ink 2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9">
                      <w14:nvContentPartPr>
                        <w14:cNvContentPartPr/>
                      </w14:nvContentPartPr>
                      <w14:xfrm>
                        <a:off x="0" y="0"/>
                        <a:ext cx="5724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5" o:spid="_x0000_s1026" type="#_x0000_t75" style="position:absolute;margin-left:323.05pt;margin-top:-9.15pt;width:5.5pt;height:2.8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">
                <v:imagedata r:id="rId1020" o:title=""/>
              </v:shape>
            </w:pict>
          </mc:Fallback>
        </mc:AlternateContent>
      </w:r>
      <w:r>
        <w:rPr>
          <w:noProof/>
          <w:sz w:val="40"/>
          <w:szCs w:val="40"/>
          <w:lang w:val="en-US" w:eastAsia="en-US"/>
        </w:rPr>
        <mc:AlternateContent>
          <mc:Choice Requires="wpi">
            <w:drawing>
              <wp:anchor distT="0" distB="0" distL="114300" distR="114300" simplePos="0" relativeHeight="252222464" behindDoc="0" locked="0" layoutInCell="1" allowOverlap="1">
                <wp:simplePos x="0" y="0"/>
                <wp:positionH relativeFrom="column">
                  <wp:posOffset>4076216</wp:posOffset>
                </wp:positionH>
                <wp:positionV relativeFrom="paragraph">
                  <wp:posOffset>-169600</wp:posOffset>
                </wp:positionV>
                <wp:extent cx="126000" cy="16920"/>
                <wp:effectExtent l="19050" t="19050" r="26670" b="21590"/>
                <wp:wrapNone/>
                <wp:docPr id="2094" name="Ink 2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1">
                      <w14:nvContentPartPr>
                        <w14:cNvContentPartPr/>
                      </w14:nvContentPartPr>
                      <w14:xfrm>
                        <a:off x="0" y="0"/>
                        <a:ext cx="12600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4" o:spid="_x0000_s1026" type="#_x0000_t75" style="position:absolute;margin-left:320.35pt;margin-top:-13.85pt;width:11pt;height:2.5pt;z-index:2522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">
                <v:imagedata r:id="rId1022" o:title=""/>
              </v:shape>
            </w:pict>
          </mc:Fallback>
        </mc:AlternateContent>
      </w:r>
      <w:r>
        <w:rPr>
          <w:noProof/>
          <w:sz w:val="40"/>
          <w:szCs w:val="40"/>
          <w:lang w:val="en-US" w:eastAsia="en-US"/>
        </w:rPr>
        <mc:AlternateContent>
          <mc:Choice Requires="wpi">
            <w:drawing>
              <wp:anchor distT="0" distB="0" distL="114300" distR="114300" simplePos="0" relativeHeight="252221440" behindDoc="0" locked="0" layoutInCell="1" allowOverlap="1">
                <wp:simplePos x="0" y="0"/>
                <wp:positionH relativeFrom="column">
                  <wp:posOffset>3912776</wp:posOffset>
                </wp:positionH>
                <wp:positionV relativeFrom="paragraph">
                  <wp:posOffset>-241600</wp:posOffset>
                </wp:positionV>
                <wp:extent cx="150840" cy="243360"/>
                <wp:effectExtent l="38100" t="38100" r="20955" b="23495"/>
                <wp:wrapNone/>
                <wp:docPr id="2093" name="Ink 2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3">
                      <w14:nvContentPartPr>
                        <w14:cNvContentPartPr/>
                      </w14:nvContentPartPr>
                      <w14:xfrm>
                        <a:off x="0" y="0"/>
                        <a:ext cx="150840" cy="24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3" o:spid="_x0000_s1026" type="#_x0000_t75" style="position:absolute;margin-left:307.45pt;margin-top:-19.7pt;width:13.1pt;height:20.4pt;z-index:25222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">
                <v:imagedata r:id="rId1024" o:title=""/>
              </v:shape>
            </w:pict>
          </mc:Fallback>
        </mc:AlternateContent>
      </w:r>
      <w:r>
        <w:rPr>
          <w:noProof/>
          <w:sz w:val="40"/>
          <w:szCs w:val="40"/>
          <w:lang w:val="en-US" w:eastAsia="en-US"/>
        </w:rPr>
        <mc:AlternateContent>
          <mc:Choice Requires="wpi">
            <w:drawing>
              <wp:anchor distT="0" distB="0" distL="114300" distR="114300" simplePos="0" relativeHeight="252220416" behindDoc="0" locked="0" layoutInCell="1" allowOverlap="1">
                <wp:simplePos x="0" y="0"/>
                <wp:positionH relativeFrom="column">
                  <wp:posOffset>5394536</wp:posOffset>
                </wp:positionH>
                <wp:positionV relativeFrom="paragraph">
                  <wp:posOffset>-769720</wp:posOffset>
                </wp:positionV>
                <wp:extent cx="123120" cy="175680"/>
                <wp:effectExtent l="38100" t="38100" r="29845" b="34290"/>
                <wp:wrapNone/>
                <wp:docPr id="2092" name="Ink 2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5">
                      <w14:nvContentPartPr>
                        <w14:cNvContentPartPr/>
                      </w14:nvContentPartPr>
                      <w14:xfrm>
                        <a:off x="0" y="0"/>
                        <a:ext cx="12312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2" o:spid="_x0000_s1026" type="#_x0000_t75" style="position:absolute;margin-left:424.2pt;margin-top:-61.3pt;width:11.05pt;height:15.15pt;z-index:2522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">
                <v:imagedata r:id="rId1026" o:title=""/>
              </v:shape>
            </w:pict>
          </mc:Fallback>
        </mc:AlternateContent>
      </w:r>
      <w:r>
        <w:rPr>
          <w:noProof/>
          <w:sz w:val="40"/>
          <w:szCs w:val="40"/>
          <w:lang w:val="en-US" w:eastAsia="en-US"/>
        </w:rPr>
        <mc:AlternateContent>
          <mc:Choice Requires="wpi">
            <w:drawing>
              <wp:anchor distT="0" distB="0" distL="114300" distR="114300" simplePos="0" relativeHeight="252219392" behindDoc="0" locked="0" layoutInCell="1" allowOverlap="1">
                <wp:simplePos x="0" y="0"/>
                <wp:positionH relativeFrom="column">
                  <wp:posOffset>5052176</wp:posOffset>
                </wp:positionH>
                <wp:positionV relativeFrom="paragraph">
                  <wp:posOffset>-971320</wp:posOffset>
                </wp:positionV>
                <wp:extent cx="371160" cy="414000"/>
                <wp:effectExtent l="38100" t="38100" r="29210" b="24765"/>
                <wp:wrapNone/>
                <wp:docPr id="2091" name="Ink 2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7">
                      <w14:nvContentPartPr>
                        <w14:cNvContentPartPr/>
                      </w14:nvContentPartPr>
                      <w14:xfrm>
                        <a:off x="0" y="0"/>
                        <a:ext cx="371160" cy="41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1" o:spid="_x0000_s1026" type="#_x0000_t75" style="position:absolute;margin-left:397.1pt;margin-top:-77.1pt;width:30.6pt;height:33.85pt;z-index:2522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">
                <v:imagedata r:id="rId1028" o:title=""/>
              </v:shape>
            </w:pict>
          </mc:Fallback>
        </mc:AlternateContent>
      </w:r>
      <w:r>
        <w:rPr>
          <w:noProof/>
          <w:sz w:val="40"/>
          <w:szCs w:val="40"/>
          <w:lang w:val="en-US" w:eastAsia="en-US"/>
        </w:rPr>
        <mc:AlternateContent>
          <mc:Choice Requires="wpi">
            <w:drawing>
              <wp:anchor distT="0" distB="0" distL="114300" distR="114300" simplePos="0" relativeHeight="252218368" behindDoc="0" locked="0" layoutInCell="1" allowOverlap="1">
                <wp:simplePos x="0" y="0"/>
                <wp:positionH relativeFrom="column">
                  <wp:posOffset>4952096</wp:posOffset>
                </wp:positionH>
                <wp:positionV relativeFrom="paragraph">
                  <wp:posOffset>-824080</wp:posOffset>
                </wp:positionV>
                <wp:extent cx="10440" cy="30600"/>
                <wp:effectExtent l="19050" t="19050" r="27940" b="26670"/>
                <wp:wrapNone/>
                <wp:docPr id="2090" name="Ink 2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9">
                      <w14:nvContentPartPr>
                        <w14:cNvContentPartPr/>
                      </w14:nvContentPartPr>
                      <w14:xfrm>
                        <a:off x="0" y="0"/>
                        <a:ext cx="1044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0" o:spid="_x0000_s1026" type="#_x0000_t75" style="position:absolute;margin-left:389.45pt;margin-top:-65.35pt;width:1.75pt;height:3.3pt;z-index:2522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">
                <v:imagedata r:id="rId1030" o:title=""/>
              </v:shape>
            </w:pict>
          </mc:Fallback>
        </mc:AlternateContent>
      </w:r>
      <w:r>
        <w:rPr>
          <w:noProof/>
          <w:sz w:val="40"/>
          <w:szCs w:val="40"/>
          <w:lang w:val="en-US" w:eastAsia="en-US"/>
        </w:rPr>
        <mc:AlternateContent>
          <mc:Choice Requires="wpi">
            <w:drawing>
              <wp:anchor distT="0" distB="0" distL="114300" distR="114300" simplePos="0" relativeHeight="252217344" behindDoc="0" locked="0" layoutInCell="1" allowOverlap="1">
                <wp:simplePos x="0" y="0"/>
                <wp:positionH relativeFrom="column">
                  <wp:posOffset>4620896</wp:posOffset>
                </wp:positionH>
                <wp:positionV relativeFrom="paragraph">
                  <wp:posOffset>-787000</wp:posOffset>
                </wp:positionV>
                <wp:extent cx="388800" cy="209520"/>
                <wp:effectExtent l="19050" t="19050" r="30480" b="19685"/>
                <wp:wrapNone/>
                <wp:docPr id="2089" name="Ink 2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1">
                      <w14:nvContentPartPr>
                        <w14:cNvContentPartPr/>
                      </w14:nvContentPartPr>
                      <w14:xfrm>
                        <a:off x="0" y="0"/>
                        <a:ext cx="38880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9" o:spid="_x0000_s1026" type="#_x0000_t75" style="position:absolute;margin-left:363.3pt;margin-top:-62.45pt;width:31.7pt;height:17.65pt;z-index:2522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">
                <v:imagedata r:id="rId1032" o:title=""/>
              </v:shape>
            </w:pict>
          </mc:Fallback>
        </mc:AlternateContent>
      </w:r>
      <w:r>
        <w:rPr>
          <w:noProof/>
          <w:sz w:val="40"/>
          <w:szCs w:val="40"/>
          <w:lang w:val="en-US" w:eastAsia="en-US"/>
        </w:rPr>
        <mc:AlternateContent>
          <mc:Choice Requires="wpi">
            <w:drawing>
              <wp:anchor distT="0" distB="0" distL="114300" distR="114300" simplePos="0" relativeHeight="252216320" behindDoc="0" locked="0" layoutInCell="1" allowOverlap="1">
                <wp:simplePos x="0" y="0"/>
                <wp:positionH relativeFrom="column">
                  <wp:posOffset>4126616</wp:posOffset>
                </wp:positionH>
                <wp:positionV relativeFrom="paragraph">
                  <wp:posOffset>-743800</wp:posOffset>
                </wp:positionV>
                <wp:extent cx="126720" cy="253800"/>
                <wp:effectExtent l="38100" t="38100" r="26035" b="32385"/>
                <wp:wrapNone/>
                <wp:docPr id="2088" name="Ink 2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3">
                      <w14:nvContentPartPr>
                        <w14:cNvContentPartPr/>
                      </w14:nvContentPartPr>
                      <w14:xfrm>
                        <a:off x="0" y="0"/>
                        <a:ext cx="126720" cy="25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8" o:spid="_x0000_s1026" type="#_x0000_t75" style="position:absolute;margin-left:324.4pt;margin-top:-59.2pt;width:11.2pt;height:21.35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">
                <v:imagedata r:id="rId1034" o:title=""/>
              </v:shape>
            </w:pict>
          </mc:Fallback>
        </mc:AlternateContent>
      </w:r>
      <w:r>
        <w:rPr>
          <w:noProof/>
          <w:sz w:val="40"/>
          <w:szCs w:val="40"/>
          <w:lang w:val="en-US" w:eastAsia="en-US"/>
        </w:rPr>
        <mc:AlternateContent>
          <mc:Choice Requires="wpi">
            <w:drawing>
              <wp:anchor distT="0" distB="0" distL="114300" distR="114300" simplePos="0" relativeHeight="252215296" behindDoc="0" locked="0" layoutInCell="1" allowOverlap="1">
                <wp:simplePos x="0" y="0"/>
                <wp:positionH relativeFrom="column">
                  <wp:posOffset>4028696</wp:posOffset>
                </wp:positionH>
                <wp:positionV relativeFrom="paragraph">
                  <wp:posOffset>-607720</wp:posOffset>
                </wp:positionV>
                <wp:extent cx="51840" cy="6480"/>
                <wp:effectExtent l="19050" t="19050" r="24765" b="31750"/>
                <wp:wrapNone/>
                <wp:docPr id="2087" name="Ink 2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5">
                      <w14:nvContentPartPr>
                        <w14:cNvContentPartPr/>
                      </w14:nvContentPartPr>
                      <w14:xfrm>
                        <a:off x="0" y="0"/>
                        <a:ext cx="5184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7" o:spid="_x0000_s1026" type="#_x0000_t75" style="position:absolute;margin-left:316.8pt;margin-top:-48.3pt;width:5pt;height:1.4pt;z-index:2522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">
                <v:imagedata r:id="rId1036" o:title=""/>
              </v:shape>
            </w:pict>
          </mc:Fallback>
        </mc:AlternateContent>
      </w:r>
      <w:r>
        <w:rPr>
          <w:noProof/>
          <w:sz w:val="40"/>
          <w:szCs w:val="40"/>
          <w:lang w:val="en-US" w:eastAsia="en-US"/>
        </w:rPr>
        <mc:AlternateContent>
          <mc:Choice Requires="wpi">
            <w:drawing>
              <wp:anchor distT="0" distB="0" distL="114300" distR="114300" simplePos="0" relativeHeight="252214272" behindDoc="0" locked="0" layoutInCell="1" allowOverlap="1">
                <wp:simplePos x="0" y="0"/>
                <wp:positionH relativeFrom="column">
                  <wp:posOffset>3988736</wp:posOffset>
                </wp:positionH>
                <wp:positionV relativeFrom="paragraph">
                  <wp:posOffset>-693040</wp:posOffset>
                </wp:positionV>
                <wp:extent cx="137880" cy="38880"/>
                <wp:effectExtent l="19050" t="38100" r="33655" b="37465"/>
                <wp:wrapNone/>
                <wp:docPr id="2086" name="Ink 2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7">
                      <w14:nvContentPartPr>
                        <w14:cNvContentPartPr/>
                      </w14:nvContentPartPr>
                      <w14:xfrm>
                        <a:off x="0" y="0"/>
                        <a:ext cx="13788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6" o:spid="_x0000_s1026" type="#_x0000_t75" style="position:absolute;margin-left:313.5pt;margin-top:-55.1pt;width:11.95pt;height:4.2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">
                <v:imagedata r:id="rId1038" o:title=""/>
              </v:shape>
            </w:pict>
          </mc:Fallback>
        </mc:AlternateContent>
      </w:r>
      <w:r>
        <w:rPr>
          <w:noProof/>
          <w:sz w:val="40"/>
          <w:szCs w:val="40"/>
          <w:lang w:val="en-US" w:eastAsia="en-US"/>
        </w:rPr>
        <mc:AlternateContent>
          <mc:Choice Requires="wpi">
            <w:drawing>
              <wp:anchor distT="0" distB="0" distL="114300" distR="114300" simplePos="0" relativeHeight="252213248" behindDoc="0" locked="0" layoutInCell="1" allowOverlap="1">
                <wp:simplePos x="0" y="0"/>
                <wp:positionH relativeFrom="column">
                  <wp:posOffset>3790016</wp:posOffset>
                </wp:positionH>
                <wp:positionV relativeFrom="paragraph">
                  <wp:posOffset>-703840</wp:posOffset>
                </wp:positionV>
                <wp:extent cx="194760" cy="190800"/>
                <wp:effectExtent l="38100" t="38100" r="34290" b="38100"/>
                <wp:wrapNone/>
                <wp:docPr id="2085" name="Ink 2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9">
                      <w14:nvContentPartPr>
                        <w14:cNvContentPartPr/>
                      </w14:nvContentPartPr>
                      <w14:xfrm>
                        <a:off x="0" y="0"/>
                        <a:ext cx="19476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5" o:spid="_x0000_s1026" type="#_x0000_t75" style="position:absolute;margin-left:297.85pt;margin-top:-56.1pt;width:16.5pt;height:16.3pt;z-index:2522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">
                <v:imagedata r:id="rId1040" o:title=""/>
              </v:shape>
            </w:pict>
          </mc:Fallback>
        </mc:AlternateContent>
      </w:r>
      <w:r>
        <w:rPr>
          <w:noProof/>
          <w:sz w:val="40"/>
          <w:szCs w:val="40"/>
          <w:lang w:val="en-US" w:eastAsia="en-US"/>
        </w:rPr>
        <mc:AlternateContent>
          <mc:Choice Requires="wpi">
            <w:drawing>
              <wp:anchor distT="0" distB="0" distL="114300" distR="114300" simplePos="0" relativeHeight="252212224" behindDoc="0" locked="0" layoutInCell="1" allowOverlap="1">
                <wp:simplePos x="0" y="0"/>
                <wp:positionH relativeFrom="column">
                  <wp:posOffset>2608856</wp:posOffset>
                </wp:positionH>
                <wp:positionV relativeFrom="paragraph">
                  <wp:posOffset>-147640</wp:posOffset>
                </wp:positionV>
                <wp:extent cx="141120" cy="303840"/>
                <wp:effectExtent l="38100" t="38100" r="11430" b="39370"/>
                <wp:wrapNone/>
                <wp:docPr id="2084" name="Ink 2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1">
                      <w14:nvContentPartPr>
                        <w14:cNvContentPartPr/>
                      </w14:nvContentPartPr>
                      <w14:xfrm>
                        <a:off x="0" y="0"/>
                        <a:ext cx="141120" cy="30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4" o:spid="_x0000_s1026" type="#_x0000_t75" style="position:absolute;margin-left:204.8pt;margin-top:-12.35pt;width:12.4pt;height:25.4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">
                <v:imagedata r:id="rId1042" o:title=""/>
              </v:shape>
            </w:pict>
          </mc:Fallback>
        </mc:AlternateContent>
      </w:r>
      <w:r>
        <w:rPr>
          <w:noProof/>
          <w:sz w:val="40"/>
          <w:szCs w:val="40"/>
          <w:lang w:val="en-US" w:eastAsia="en-US"/>
        </w:rPr>
        <mc:AlternateContent>
          <mc:Choice Requires="wpi">
            <w:drawing>
              <wp:anchor distT="0" distB="0" distL="114300" distR="114300" simplePos="0" relativeHeight="252211200" behindDoc="0" locked="0" layoutInCell="1" allowOverlap="1">
                <wp:simplePos x="0" y="0"/>
                <wp:positionH relativeFrom="column">
                  <wp:posOffset>2399336</wp:posOffset>
                </wp:positionH>
                <wp:positionV relativeFrom="paragraph">
                  <wp:posOffset>94640</wp:posOffset>
                </wp:positionV>
                <wp:extent cx="142920" cy="59760"/>
                <wp:effectExtent l="19050" t="19050" r="28575" b="16510"/>
                <wp:wrapNone/>
                <wp:docPr id="2083" name="Ink 2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3">
                      <w14:nvContentPartPr>
                        <w14:cNvContentPartPr/>
                      </w14:nvContentPartPr>
                      <w14:xfrm>
                        <a:off x="0" y="0"/>
                        <a:ext cx="14292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3" o:spid="_x0000_s1026" type="#_x0000_t75" style="position:absolute;margin-left:188.45pt;margin-top:7pt;width:12.1pt;height:5.6pt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">
                <v:imagedata r:id="rId1044" o:title=""/>
              </v:shape>
            </w:pict>
          </mc:Fallback>
        </mc:AlternateContent>
      </w:r>
      <w:r>
        <w:rPr>
          <w:noProof/>
          <w:sz w:val="40"/>
          <w:szCs w:val="40"/>
          <w:lang w:val="en-US" w:eastAsia="en-US"/>
        </w:rPr>
        <mc:AlternateContent>
          <mc:Choice Requires="wpi">
            <w:drawing>
              <wp:anchor distT="0" distB="0" distL="114300" distR="114300" simplePos="0" relativeHeight="252210176" behindDoc="0" locked="0" layoutInCell="1" allowOverlap="1">
                <wp:simplePos x="0" y="0"/>
                <wp:positionH relativeFrom="column">
                  <wp:posOffset>2353616</wp:posOffset>
                </wp:positionH>
                <wp:positionV relativeFrom="paragraph">
                  <wp:posOffset>-13000</wp:posOffset>
                </wp:positionV>
                <wp:extent cx="179640" cy="86760"/>
                <wp:effectExtent l="19050" t="19050" r="30480" b="27940"/>
                <wp:wrapNone/>
                <wp:docPr id="2082" name="Ink 2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5">
                      <w14:nvContentPartPr>
                        <w14:cNvContentPartPr/>
                      </w14:nvContentPartPr>
                      <w14:xfrm>
                        <a:off x="0" y="0"/>
                        <a:ext cx="17964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2" o:spid="_x0000_s1026" type="#_x0000_t75" style="position:absolute;margin-left:184.8pt;margin-top:-1.45pt;width:15.15pt;height:7.9pt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">
                <v:imagedata r:id="rId1046" o:title=""/>
              </v:shape>
            </w:pict>
          </mc:Fallback>
        </mc:AlternateContent>
      </w:r>
      <w:r>
        <w:rPr>
          <w:noProof/>
          <w:sz w:val="40"/>
          <w:szCs w:val="40"/>
          <w:lang w:val="en-US" w:eastAsia="en-US"/>
        </w:rPr>
        <mc:AlternateContent>
          <mc:Choice Requires="wpi">
            <w:drawing>
              <wp:anchor distT="0" distB="0" distL="114300" distR="114300" simplePos="0" relativeHeight="252209152" behindDoc="0" locked="0" layoutInCell="1" allowOverlap="1">
                <wp:simplePos x="0" y="0"/>
                <wp:positionH relativeFrom="column">
                  <wp:posOffset>2044736</wp:posOffset>
                </wp:positionH>
                <wp:positionV relativeFrom="paragraph">
                  <wp:posOffset>55760</wp:posOffset>
                </wp:positionV>
                <wp:extent cx="250200" cy="184320"/>
                <wp:effectExtent l="38100" t="38100" r="35560" b="25400"/>
                <wp:wrapNone/>
                <wp:docPr id="2081" name="Ink 2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7">
                      <w14:nvContentPartPr>
                        <w14:cNvContentPartPr/>
                      </w14:nvContentPartPr>
                      <w14:xfrm>
                        <a:off x="0" y="0"/>
                        <a:ext cx="25020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1" o:spid="_x0000_s1026" type="#_x0000_t75" style="position:absolute;margin-left:160.35pt;margin-top:3.7pt;width:20.95pt;height:15.7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">
                <v:imagedata r:id="rId1048" o:title=""/>
              </v:shape>
            </w:pict>
          </mc:Fallback>
        </mc:AlternateContent>
      </w:r>
      <w:r w:rsidR="00FF45CB" w:rsidRPr="002A010E">
        <w:rPr>
          <w:sz w:val="40"/>
          <w:szCs w:val="40"/>
          <w:lang w:val="el-GR"/>
        </w:rPr>
        <w:t>Ποιος</w:t>
      </w:r>
      <w:r w:rsidR="00FF45CB" w:rsidRPr="00C15245">
        <w:rPr>
          <w:sz w:val="40"/>
          <w:szCs w:val="40"/>
          <w:lang w:val="en-US"/>
        </w:rPr>
        <w:t xml:space="preserve"> </w:t>
      </w:r>
      <w:r w:rsidR="00FF45CB" w:rsidRPr="002A010E">
        <w:rPr>
          <w:sz w:val="40"/>
          <w:szCs w:val="40"/>
          <w:lang w:val="el-GR"/>
        </w:rPr>
        <w:t>είναι</w:t>
      </w:r>
      <w:r w:rsidR="00FF45CB" w:rsidRPr="00C15245">
        <w:rPr>
          <w:sz w:val="40"/>
          <w:szCs w:val="40"/>
          <w:lang w:val="en-US"/>
        </w:rPr>
        <w:t xml:space="preserve"> </w:t>
      </w:r>
      <w:r w:rsidR="00FF45CB" w:rsidRPr="002A010E">
        <w:rPr>
          <w:sz w:val="40"/>
          <w:szCs w:val="40"/>
          <w:lang w:val="el-GR"/>
        </w:rPr>
        <w:t>ο</w:t>
      </w:r>
      <w:r w:rsidR="00FF45CB" w:rsidRPr="00C15245">
        <w:rPr>
          <w:sz w:val="40"/>
          <w:szCs w:val="40"/>
          <w:lang w:val="en-US"/>
        </w:rPr>
        <w:t xml:space="preserve"> </w:t>
      </w:r>
      <w:r w:rsidR="00322A8E" w:rsidRPr="002A010E">
        <w:rPr>
          <w:i/>
          <w:position w:val="-4"/>
          <w:sz w:val="40"/>
          <w:szCs w:val="40"/>
          <w:lang w:val="en-US"/>
        </w:rPr>
        <w:object w:dxaOrig="320" w:dyaOrig="300">
          <v:shape id="_x0000_i1074" type="#_x0000_t75" style="width:16pt;height:15pt" o:ole="">
            <v:imagedata r:id="rId1049" o:title=""/>
          </v:shape>
          <o:OLEObject Type="Embed" ProgID="Equation.DSMT4" ShapeID="_x0000_i1074" DrawAspect="Content" ObjectID="_1664708373" r:id="rId1050"/>
        </w:object>
      </w:r>
      <w:r w:rsidR="00FF45CB" w:rsidRPr="00C15245">
        <w:rPr>
          <w:sz w:val="40"/>
          <w:szCs w:val="40"/>
          <w:lang w:val="en-US"/>
        </w:rPr>
        <w:t>?</w:t>
      </w:r>
    </w:p>
    <w:p w:rsidR="002A010E" w:rsidRPr="00C15245" w:rsidRDefault="00953F9E" w:rsidP="00502726">
      <w:pPr>
        <w:rPr>
          <w:sz w:val="28"/>
          <w:szCs w:val="28"/>
          <w:lang w:val="en-US"/>
        </w:rPr>
      </w:pP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77760" behindDoc="0" locked="0" layoutInCell="1" allowOverlap="1">
                <wp:simplePos x="0" y="0"/>
                <wp:positionH relativeFrom="column">
                  <wp:posOffset>5336216</wp:posOffset>
                </wp:positionH>
                <wp:positionV relativeFrom="paragraph">
                  <wp:posOffset>191100</wp:posOffset>
                </wp:positionV>
                <wp:extent cx="76320" cy="159840"/>
                <wp:effectExtent l="19050" t="38100" r="19050" b="31115"/>
                <wp:wrapNone/>
                <wp:docPr id="2157" name="Ink 2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1">
                      <w14:nvContentPartPr>
                        <w14:cNvContentPartPr/>
                      </w14:nvContentPartPr>
                      <w14:xfrm>
                        <a:off x="0" y="0"/>
                        <a:ext cx="7632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7" o:spid="_x0000_s1026" type="#_x0000_t75" style="position:absolute;margin-left:419.8pt;margin-top:14.45pt;width:6.95pt;height:13.85pt;z-index:25227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">
                <v:imagedata r:id="rId1052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75712" behindDoc="0" locked="0" layoutInCell="1" allowOverlap="1">
                <wp:simplePos x="0" y="0"/>
                <wp:positionH relativeFrom="column">
                  <wp:posOffset>5187536</wp:posOffset>
                </wp:positionH>
                <wp:positionV relativeFrom="paragraph">
                  <wp:posOffset>267060</wp:posOffset>
                </wp:positionV>
                <wp:extent cx="81000" cy="28440"/>
                <wp:effectExtent l="19050" t="19050" r="33655" b="29210"/>
                <wp:wrapNone/>
                <wp:docPr id="2155" name="Ink 2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3">
                      <w14:nvContentPartPr>
                        <w14:cNvContentPartPr/>
                      </w14:nvContentPartPr>
                      <w14:xfrm>
                        <a:off x="0" y="0"/>
                        <a:ext cx="8100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5" o:spid="_x0000_s1026" type="#_x0000_t75" style="position:absolute;margin-left:407.9pt;margin-top:20.7pt;width:7.4pt;height:3.25pt;z-index:25227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">
                <v:imagedata r:id="rId1054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74688" behindDoc="0" locked="0" layoutInCell="1" allowOverlap="1">
                <wp:simplePos x="0" y="0"/>
                <wp:positionH relativeFrom="column">
                  <wp:posOffset>5029856</wp:posOffset>
                </wp:positionH>
                <wp:positionV relativeFrom="paragraph">
                  <wp:posOffset>107220</wp:posOffset>
                </wp:positionV>
                <wp:extent cx="61920" cy="113400"/>
                <wp:effectExtent l="19050" t="38100" r="33655" b="20320"/>
                <wp:wrapNone/>
                <wp:docPr id="2154" name="Ink 2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5">
                      <w14:nvContentPartPr>
                        <w14:cNvContentPartPr/>
                      </w14:nvContentPartPr>
                      <w14:xfrm>
                        <a:off x="0" y="0"/>
                        <a:ext cx="6192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4" o:spid="_x0000_s1026" type="#_x0000_t75" style="position:absolute;margin-left:395.55pt;margin-top:7.85pt;width:5.85pt;height:10.1pt;z-index:25227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">
                <v:imagedata r:id="rId1056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68544" behindDoc="0" locked="0" layoutInCell="1" allowOverlap="1">
                <wp:simplePos x="0" y="0"/>
                <wp:positionH relativeFrom="column">
                  <wp:posOffset>4673456</wp:posOffset>
                </wp:positionH>
                <wp:positionV relativeFrom="paragraph">
                  <wp:posOffset>187140</wp:posOffset>
                </wp:positionV>
                <wp:extent cx="72000" cy="92880"/>
                <wp:effectExtent l="19050" t="19050" r="23495" b="21590"/>
                <wp:wrapNone/>
                <wp:docPr id="2148" name="Ink 2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7">
                      <w14:nvContentPartPr>
                        <w14:cNvContentPartPr/>
                      </w14:nvContentPartPr>
                      <w14:xfrm>
                        <a:off x="0" y="0"/>
                        <a:ext cx="7200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8" o:spid="_x0000_s1026" type="#_x0000_t75" style="position:absolute;margin-left:367.55pt;margin-top:14.25pt;width:6.45pt;height:8.35pt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">
                <v:imagedata r:id="rId1058" o:title=""/>
              </v:shape>
            </w:pict>
          </mc:Fallback>
        </mc:AlternateContent>
      </w:r>
      <w:r w:rsidR="002A010E" w:rsidRPr="00C15245">
        <w:rPr>
          <w:sz w:val="28"/>
          <w:szCs w:val="28"/>
          <w:lang w:val="en-US"/>
        </w:rPr>
        <w:t>3</w:t>
      </w:r>
      <w:r w:rsidR="002A010E" w:rsidRPr="002A010E">
        <w:rPr>
          <w:sz w:val="28"/>
          <w:szCs w:val="28"/>
          <w:lang w:val="en-US"/>
        </w:rPr>
        <w:t>D</w:t>
      </w:r>
      <w:r w:rsidR="002A010E" w:rsidRPr="00C15245">
        <w:rPr>
          <w:sz w:val="28"/>
          <w:szCs w:val="28"/>
          <w:lang w:val="en-US"/>
        </w:rPr>
        <w:t xml:space="preserve"> </w:t>
      </w:r>
      <w:r w:rsidR="002A010E" w:rsidRPr="002A010E">
        <w:rPr>
          <w:sz w:val="28"/>
          <w:szCs w:val="28"/>
          <w:lang w:val="en-US"/>
        </w:rPr>
        <w:t>Vector</w:t>
      </w:r>
      <w:r w:rsidR="002A010E" w:rsidRPr="00C15245">
        <w:rPr>
          <w:sz w:val="28"/>
          <w:szCs w:val="28"/>
          <w:lang w:val="en-US"/>
        </w:rPr>
        <w:t xml:space="preserve"> </w:t>
      </w:r>
      <w:r w:rsidR="002A010E" w:rsidRPr="002A010E">
        <w:rPr>
          <w:sz w:val="28"/>
          <w:szCs w:val="28"/>
          <w:lang w:val="en-US"/>
        </w:rPr>
        <w:t>visualization</w:t>
      </w:r>
    </w:p>
    <w:p w:rsidR="002A010E" w:rsidRPr="00C15245" w:rsidRDefault="00953F9E" w:rsidP="00502726">
      <w:pPr>
        <w:rPr>
          <w:sz w:val="28"/>
          <w:szCs w:val="28"/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6736" behindDoc="0" locked="0" layoutInCell="1" allowOverlap="1">
                <wp:simplePos x="0" y="0"/>
                <wp:positionH relativeFrom="column">
                  <wp:posOffset>5179976</wp:posOffset>
                </wp:positionH>
                <wp:positionV relativeFrom="paragraph">
                  <wp:posOffset>52980</wp:posOffset>
                </wp:positionV>
                <wp:extent cx="30600" cy="5760"/>
                <wp:effectExtent l="19050" t="19050" r="26670" b="32385"/>
                <wp:wrapNone/>
                <wp:docPr id="2156" name="Ink 2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9">
                      <w14:nvContentPartPr>
                        <w14:cNvContentPartPr/>
                      </w14:nvContentPartPr>
                      <w14:xfrm>
                        <a:off x="0" y="0"/>
                        <a:ext cx="306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6" o:spid="_x0000_s1026" type="#_x0000_t75" style="position:absolute;margin-left:407.5pt;margin-top:3.7pt;width:3.2pt;height:1.35pt;z-index:2522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">
                <v:imagedata r:id="rId10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3664" behindDoc="0" locked="0" layoutInCell="1" allowOverlap="1">
                <wp:simplePos x="0" y="0"/>
                <wp:positionH relativeFrom="column">
                  <wp:posOffset>5021936</wp:posOffset>
                </wp:positionH>
                <wp:positionV relativeFrom="paragraph">
                  <wp:posOffset>40020</wp:posOffset>
                </wp:positionV>
                <wp:extent cx="75600" cy="46800"/>
                <wp:effectExtent l="19050" t="19050" r="19685" b="29845"/>
                <wp:wrapNone/>
                <wp:docPr id="2153" name="Ink 2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1">
                      <w14:nvContentPartPr>
                        <w14:cNvContentPartPr/>
                      </w14:nvContentPartPr>
                      <w14:xfrm>
                        <a:off x="0" y="0"/>
                        <a:ext cx="7560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3" o:spid="_x0000_s1026" type="#_x0000_t75" style="position:absolute;margin-left:395.1pt;margin-top:2.7pt;width:6.8pt;height:4.75pt;z-index:2522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">
                <v:imagedata r:id="rId10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2640" behindDoc="0" locked="0" layoutInCell="1" allowOverlap="1">
                <wp:simplePos x="0" y="0"/>
                <wp:positionH relativeFrom="column">
                  <wp:posOffset>4929776</wp:posOffset>
                </wp:positionH>
                <wp:positionV relativeFrom="paragraph">
                  <wp:posOffset>-36300</wp:posOffset>
                </wp:positionV>
                <wp:extent cx="64440" cy="131040"/>
                <wp:effectExtent l="19050" t="19050" r="31115" b="21590"/>
                <wp:wrapNone/>
                <wp:docPr id="2152" name="Ink 2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3">
                      <w14:nvContentPartPr>
                        <w14:cNvContentPartPr/>
                      </w14:nvContentPartPr>
                      <w14:xfrm>
                        <a:off x="0" y="0"/>
                        <a:ext cx="6444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2" o:spid="_x0000_s1026" type="#_x0000_t75" style="position:absolute;margin-left:387.6pt;margin-top:-3.35pt;width:6.1pt;height:11.35pt;z-index:25227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">
                <v:imagedata r:id="rId10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1616" behindDoc="0" locked="0" layoutInCell="1" allowOverlap="1">
                <wp:simplePos x="0" y="0"/>
                <wp:positionH relativeFrom="column">
                  <wp:posOffset>4913576</wp:posOffset>
                </wp:positionH>
                <wp:positionV relativeFrom="paragraph">
                  <wp:posOffset>-46740</wp:posOffset>
                </wp:positionV>
                <wp:extent cx="76680" cy="113760"/>
                <wp:effectExtent l="19050" t="19050" r="19050" b="19685"/>
                <wp:wrapNone/>
                <wp:docPr id="2151" name="Ink 2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5">
                      <w14:nvContentPartPr>
                        <w14:cNvContentPartPr/>
                      </w14:nvContentPartPr>
                      <w14:xfrm>
                        <a:off x="0" y="0"/>
                        <a:ext cx="7668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1" o:spid="_x0000_s1026" type="#_x0000_t75" style="position:absolute;margin-left:386.55pt;margin-top:-4.05pt;width:7pt;height:9.9pt;z-index:2522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">
                <v:imagedata r:id="rId10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0592" behindDoc="0" locked="0" layoutInCell="1" allowOverlap="1">
                <wp:simplePos x="0" y="0"/>
                <wp:positionH relativeFrom="column">
                  <wp:posOffset>4771376</wp:posOffset>
                </wp:positionH>
                <wp:positionV relativeFrom="paragraph">
                  <wp:posOffset>38940</wp:posOffset>
                </wp:positionV>
                <wp:extent cx="87840" cy="27000"/>
                <wp:effectExtent l="19050" t="19050" r="26670" b="30480"/>
                <wp:wrapNone/>
                <wp:docPr id="2150" name="Ink 2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7">
                      <w14:nvContentPartPr>
                        <w14:cNvContentPartPr/>
                      </w14:nvContentPartPr>
                      <w14:xfrm>
                        <a:off x="0" y="0"/>
                        <a:ext cx="8784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0" o:spid="_x0000_s1026" type="#_x0000_t75" style="position:absolute;margin-left:375.25pt;margin-top:2.65pt;width:7.75pt;height:3.1pt;z-index:2522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">
                <v:imagedata r:id="rId10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9568" behindDoc="0" locked="0" layoutInCell="1" allowOverlap="1">
                <wp:simplePos x="0" y="0"/>
                <wp:positionH relativeFrom="column">
                  <wp:posOffset>4792616</wp:posOffset>
                </wp:positionH>
                <wp:positionV relativeFrom="paragraph">
                  <wp:posOffset>-33060</wp:posOffset>
                </wp:positionV>
                <wp:extent cx="45720" cy="145800"/>
                <wp:effectExtent l="19050" t="19050" r="30480" b="26035"/>
                <wp:wrapNone/>
                <wp:docPr id="2149" name="Ink 2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9">
                      <w14:nvContentPartPr>
                        <w14:cNvContentPartPr/>
                      </w14:nvContentPartPr>
                      <w14:xfrm>
                        <a:off x="0" y="0"/>
                        <a:ext cx="4572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9" o:spid="_x0000_s1026" type="#_x0000_t75" style="position:absolute;margin-left:377pt;margin-top:-2.95pt;width:4.5pt;height:12.35pt;z-index:25226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">
                <v:imagedata r:id="rId10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7520" behindDoc="0" locked="0" layoutInCell="1" allowOverlap="1">
                <wp:simplePos x="0" y="0"/>
                <wp:positionH relativeFrom="column">
                  <wp:posOffset>4694696</wp:posOffset>
                </wp:positionH>
                <wp:positionV relativeFrom="paragraph">
                  <wp:posOffset>58020</wp:posOffset>
                </wp:positionV>
                <wp:extent cx="35280" cy="85680"/>
                <wp:effectExtent l="19050" t="19050" r="22225" b="29210"/>
                <wp:wrapNone/>
                <wp:docPr id="2147" name="Ink 2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1">
                      <w14:nvContentPartPr>
                        <w14:cNvContentPartPr/>
                      </w14:nvContentPartPr>
                      <w14:xfrm>
                        <a:off x="0" y="0"/>
                        <a:ext cx="3528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7" o:spid="_x0000_s1026" type="#_x0000_t75" style="position:absolute;margin-left:369.25pt;margin-top:4.1pt;width:3.8pt;height:7.75pt;z-index:25226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">
                <v:imagedata r:id="rId10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6496" behindDoc="0" locked="0" layoutInCell="1" allowOverlap="1">
                <wp:simplePos x="0" y="0"/>
                <wp:positionH relativeFrom="column">
                  <wp:posOffset>4546376</wp:posOffset>
                </wp:positionH>
                <wp:positionV relativeFrom="paragraph">
                  <wp:posOffset>19140</wp:posOffset>
                </wp:positionV>
                <wp:extent cx="68400" cy="133920"/>
                <wp:effectExtent l="19050" t="19050" r="27305" b="19050"/>
                <wp:wrapNone/>
                <wp:docPr id="2146" name="Ink 2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3">
                      <w14:nvContentPartPr>
                        <w14:cNvContentPartPr/>
                      </w14:nvContentPartPr>
                      <w14:xfrm>
                        <a:off x="0" y="0"/>
                        <a:ext cx="6840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6" o:spid="_x0000_s1026" type="#_x0000_t75" style="position:absolute;margin-left:357.5pt;margin-top:1.1pt;width:6.35pt;height:11.5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">
                <v:imagedata r:id="rId10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5472" behindDoc="0" locked="0" layoutInCell="1" allowOverlap="1">
                <wp:simplePos x="0" y="0"/>
                <wp:positionH relativeFrom="column">
                  <wp:posOffset>4534856</wp:posOffset>
                </wp:positionH>
                <wp:positionV relativeFrom="paragraph">
                  <wp:posOffset>70620</wp:posOffset>
                </wp:positionV>
                <wp:extent cx="96480" cy="28800"/>
                <wp:effectExtent l="19050" t="19050" r="18415" b="28575"/>
                <wp:wrapNone/>
                <wp:docPr id="2145" name="Ink 2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5">
                      <w14:nvContentPartPr>
                        <w14:cNvContentPartPr/>
                      </w14:nvContentPartPr>
                      <w14:xfrm>
                        <a:off x="0" y="0"/>
                        <a:ext cx="9648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5" o:spid="_x0000_s1026" type="#_x0000_t75" style="position:absolute;margin-left:356.65pt;margin-top:5.1pt;width:8.6pt;height:3.25pt;z-index:25226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">
                <v:imagedata r:id="rId10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7280" behindDoc="0" locked="0" layoutInCell="1" allowOverlap="1">
                <wp:simplePos x="0" y="0"/>
                <wp:positionH relativeFrom="column">
                  <wp:posOffset>4013576</wp:posOffset>
                </wp:positionH>
                <wp:positionV relativeFrom="paragraph">
                  <wp:posOffset>163140</wp:posOffset>
                </wp:positionV>
                <wp:extent cx="41040" cy="65520"/>
                <wp:effectExtent l="19050" t="19050" r="35560" b="29845"/>
                <wp:wrapNone/>
                <wp:docPr id="2137" name="Ink 2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7">
                      <w14:nvContentPartPr>
                        <w14:cNvContentPartPr/>
                      </w14:nvContentPartPr>
                      <w14:xfrm>
                        <a:off x="0" y="0"/>
                        <a:ext cx="4104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7" o:spid="_x0000_s1026" type="#_x0000_t75" style="position:absolute;margin-left:315.5pt;margin-top:12.3pt;width:4.35pt;height:6.25pt;z-index:2522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">
                <v:imagedata r:id="rId10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6256" behindDoc="0" locked="0" layoutInCell="1" allowOverlap="1">
                <wp:simplePos x="0" y="0"/>
                <wp:positionH relativeFrom="column">
                  <wp:posOffset>3892976</wp:posOffset>
                </wp:positionH>
                <wp:positionV relativeFrom="paragraph">
                  <wp:posOffset>141180</wp:posOffset>
                </wp:positionV>
                <wp:extent cx="45720" cy="115560"/>
                <wp:effectExtent l="19050" t="19050" r="30480" b="18415"/>
                <wp:wrapNone/>
                <wp:docPr id="2136" name="Ink 2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9">
                      <w14:nvContentPartPr>
                        <w14:cNvContentPartPr/>
                      </w14:nvContentPartPr>
                      <w14:xfrm>
                        <a:off x="0" y="0"/>
                        <a:ext cx="4572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6" o:spid="_x0000_s1026" type="#_x0000_t75" style="position:absolute;margin-left:306.05pt;margin-top:10.7pt;width:4.5pt;height:10.05pt;z-index:25225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">
                <v:imagedata r:id="rId10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5232" behindDoc="0" locked="0" layoutInCell="1" allowOverlap="1">
                <wp:simplePos x="0" y="0"/>
                <wp:positionH relativeFrom="column">
                  <wp:posOffset>3886136</wp:posOffset>
                </wp:positionH>
                <wp:positionV relativeFrom="paragraph">
                  <wp:posOffset>153780</wp:posOffset>
                </wp:positionV>
                <wp:extent cx="91080" cy="47520"/>
                <wp:effectExtent l="19050" t="19050" r="23495" b="29210"/>
                <wp:wrapNone/>
                <wp:docPr id="2135" name="Ink 2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1">
                      <w14:nvContentPartPr>
                        <w14:cNvContentPartPr/>
                      </w14:nvContentPartPr>
                      <w14:xfrm>
                        <a:off x="0" y="0"/>
                        <a:ext cx="9108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5" o:spid="_x0000_s1026" type="#_x0000_t75" style="position:absolute;margin-left:305.5pt;margin-top:11.6pt;width:8.15pt;height:4.85pt;z-index:2522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">
                <v:imagedata r:id="rId10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1136" behindDoc="0" locked="0" layoutInCell="1" allowOverlap="1">
                <wp:simplePos x="0" y="0"/>
                <wp:positionH relativeFrom="column">
                  <wp:posOffset>5635376</wp:posOffset>
                </wp:positionH>
                <wp:positionV relativeFrom="paragraph">
                  <wp:posOffset>198420</wp:posOffset>
                </wp:positionV>
                <wp:extent cx="90000" cy="170640"/>
                <wp:effectExtent l="38100" t="38100" r="24765" b="39370"/>
                <wp:wrapNone/>
                <wp:docPr id="2122" name="Ink 2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3">
                      <w14:nvContentPartPr>
                        <w14:cNvContentPartPr/>
                      </w14:nvContentPartPr>
                      <w14:xfrm>
                        <a:off x="0" y="0"/>
                        <a:ext cx="9000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2" o:spid="_x0000_s1026" type="#_x0000_t75" style="position:absolute;margin-left:443.1pt;margin-top:15pt;width:8.35pt;height:14.75pt;z-index:25225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">
                <v:imagedata r:id="rId1084" o:title=""/>
              </v:shape>
            </w:pict>
          </mc:Fallback>
        </mc:AlternateContent>
      </w:r>
      <w:hyperlink r:id="rId1085" w:history="1">
        <w:r w:rsidR="00612458" w:rsidRPr="00C15245">
          <w:rPr>
            <w:rStyle w:val="Hyperlink"/>
            <w:sz w:val="28"/>
            <w:szCs w:val="28"/>
            <w:lang w:val="en-US"/>
          </w:rPr>
          <w:t>https://www.geogebra.org/m/bDFcHaUt</w:t>
        </w:r>
      </w:hyperlink>
    </w:p>
    <w:p w:rsidR="00612458" w:rsidRPr="00C15245" w:rsidRDefault="00953F9E" w:rsidP="00502726">
      <w:pPr>
        <w:rPr>
          <w:sz w:val="28"/>
          <w:szCs w:val="28"/>
          <w:lang w:val="en-US"/>
        </w:rPr>
      </w:pP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63424" behindDoc="0" locked="0" layoutInCell="1" allowOverlap="1">
                <wp:simplePos x="0" y="0"/>
                <wp:positionH relativeFrom="column">
                  <wp:posOffset>4042736</wp:posOffset>
                </wp:positionH>
                <wp:positionV relativeFrom="paragraph">
                  <wp:posOffset>-321300</wp:posOffset>
                </wp:positionV>
                <wp:extent cx="207000" cy="675720"/>
                <wp:effectExtent l="19050" t="38100" r="22225" b="29210"/>
                <wp:wrapNone/>
                <wp:docPr id="2143" name="Ink 2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6">
                      <w14:nvContentPartPr>
                        <w14:cNvContentPartPr/>
                      </w14:nvContentPartPr>
                      <w14:xfrm>
                        <a:off x="0" y="0"/>
                        <a:ext cx="207000" cy="67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3" o:spid="_x0000_s1026" type="#_x0000_t75" style="position:absolute;margin-left:317.9pt;margin-top:-25.8pt;width:17.45pt;height:54.35pt;z-index:25226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">
                <v:imagedata r:id="rId1087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62400" behindDoc="0" locked="0" layoutInCell="1" allowOverlap="1">
                <wp:simplePos x="0" y="0"/>
                <wp:positionH relativeFrom="column">
                  <wp:posOffset>3796856</wp:posOffset>
                </wp:positionH>
                <wp:positionV relativeFrom="paragraph">
                  <wp:posOffset>-104580</wp:posOffset>
                </wp:positionV>
                <wp:extent cx="111960" cy="423360"/>
                <wp:effectExtent l="19050" t="19050" r="21590" b="34290"/>
                <wp:wrapNone/>
                <wp:docPr id="2142" name="Ink 2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8">
                      <w14:nvContentPartPr>
                        <w14:cNvContentPartPr/>
                      </w14:nvContentPartPr>
                      <w14:xfrm>
                        <a:off x="0" y="0"/>
                        <a:ext cx="111960" cy="42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2" o:spid="_x0000_s1026" type="#_x0000_t75" style="position:absolute;margin-left:298.45pt;margin-top:-8.7pt;width:9.8pt;height:34.25pt;z-index:25226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">
                <v:imagedata r:id="rId1089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61376" behindDoc="0" locked="0" layoutInCell="1" allowOverlap="1">
                <wp:simplePos x="0" y="0"/>
                <wp:positionH relativeFrom="column">
                  <wp:posOffset>4003856</wp:posOffset>
                </wp:positionH>
                <wp:positionV relativeFrom="paragraph">
                  <wp:posOffset>170460</wp:posOffset>
                </wp:positionV>
                <wp:extent cx="82800" cy="116280"/>
                <wp:effectExtent l="38100" t="38100" r="31750" b="36195"/>
                <wp:wrapNone/>
                <wp:docPr id="2141" name="Ink 2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0">
                      <w14:nvContentPartPr>
                        <w14:cNvContentPartPr/>
                      </w14:nvContentPartPr>
                      <w14:xfrm>
                        <a:off x="0" y="0"/>
                        <a:ext cx="8280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1" o:spid="_x0000_s1026" type="#_x0000_t75" style="position:absolute;margin-left:314.7pt;margin-top:12.75pt;width:7.7pt;height:10.35pt;z-index:25226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">
                <v:imagedata r:id="rId1091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60352" behindDoc="0" locked="0" layoutInCell="1" allowOverlap="1">
                <wp:simplePos x="0" y="0"/>
                <wp:positionH relativeFrom="column">
                  <wp:posOffset>4055336</wp:posOffset>
                </wp:positionH>
                <wp:positionV relativeFrom="paragraph">
                  <wp:posOffset>27900</wp:posOffset>
                </wp:positionV>
                <wp:extent cx="59760" cy="78480"/>
                <wp:effectExtent l="19050" t="19050" r="16510" b="36195"/>
                <wp:wrapNone/>
                <wp:docPr id="2140" name="Ink 2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2">
                      <w14:nvContentPartPr>
                        <w14:cNvContentPartPr/>
                      </w14:nvContentPartPr>
                      <w14:xfrm>
                        <a:off x="0" y="0"/>
                        <a:ext cx="5976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0" o:spid="_x0000_s1026" type="#_x0000_t75" style="position:absolute;margin-left:318.95pt;margin-top:1.65pt;width:5.5pt;height:7.35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">
                <v:imagedata r:id="rId1093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59328" behindDoc="0" locked="0" layoutInCell="1" allowOverlap="1">
                <wp:simplePos x="0" y="0"/>
                <wp:positionH relativeFrom="column">
                  <wp:posOffset>3964976</wp:posOffset>
                </wp:positionH>
                <wp:positionV relativeFrom="paragraph">
                  <wp:posOffset>4860</wp:posOffset>
                </wp:positionV>
                <wp:extent cx="59040" cy="117360"/>
                <wp:effectExtent l="19050" t="19050" r="17780" b="16510"/>
                <wp:wrapNone/>
                <wp:docPr id="2139" name="Ink 2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4">
                      <w14:nvContentPartPr>
                        <w14:cNvContentPartPr/>
                      </w14:nvContentPartPr>
                      <w14:xfrm>
                        <a:off x="0" y="0"/>
                        <a:ext cx="5904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9" o:spid="_x0000_s1026" type="#_x0000_t75" style="position:absolute;margin-left:311.8pt;margin-top:-.1pt;width:5.6pt;height:10.2pt;z-index:2522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">
                <v:imagedata r:id="rId1095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58304" behindDoc="0" locked="0" layoutInCell="1" allowOverlap="1">
                <wp:simplePos x="0" y="0"/>
                <wp:positionH relativeFrom="column">
                  <wp:posOffset>3936536</wp:posOffset>
                </wp:positionH>
                <wp:positionV relativeFrom="paragraph">
                  <wp:posOffset>16380</wp:posOffset>
                </wp:positionV>
                <wp:extent cx="99360" cy="43200"/>
                <wp:effectExtent l="19050" t="19050" r="34290" b="33020"/>
                <wp:wrapNone/>
                <wp:docPr id="2138" name="Ink 2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6">
                      <w14:nvContentPartPr>
                        <w14:cNvContentPartPr/>
                      </w14:nvContentPartPr>
                      <w14:xfrm>
                        <a:off x="0" y="0"/>
                        <a:ext cx="9936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8" o:spid="_x0000_s1026" type="#_x0000_t75" style="position:absolute;margin-left:309.5pt;margin-top:.85pt;width:8.7pt;height:4.3pt;z-index:2522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">
                <v:imagedata r:id="rId1097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>
                <wp:simplePos x="0" y="0"/>
                <wp:positionH relativeFrom="column">
                  <wp:posOffset>5399576</wp:posOffset>
                </wp:positionH>
                <wp:positionV relativeFrom="paragraph">
                  <wp:posOffset>14580</wp:posOffset>
                </wp:positionV>
                <wp:extent cx="251280" cy="312120"/>
                <wp:effectExtent l="19050" t="38100" r="34925" b="31115"/>
                <wp:wrapNone/>
                <wp:docPr id="2121" name="Ink 2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8">
                      <w14:nvContentPartPr>
                        <w14:cNvContentPartPr/>
                      </w14:nvContentPartPr>
                      <w14:xfrm>
                        <a:off x="0" y="0"/>
                        <a:ext cx="251280" cy="31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1" o:spid="_x0000_s1026" type="#_x0000_t75" style="position:absolute;margin-left:424.6pt;margin-top:.55pt;width:20.95pt;height:25.8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">
                <v:imagedata r:id="rId1099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49088" behindDoc="0" locked="0" layoutInCell="1" allowOverlap="1">
                <wp:simplePos x="0" y="0"/>
                <wp:positionH relativeFrom="column">
                  <wp:posOffset>5488136</wp:posOffset>
                </wp:positionH>
                <wp:positionV relativeFrom="paragraph">
                  <wp:posOffset>63180</wp:posOffset>
                </wp:positionV>
                <wp:extent cx="15120" cy="297360"/>
                <wp:effectExtent l="38100" t="19050" r="23495" b="26670"/>
                <wp:wrapNone/>
                <wp:docPr id="2120" name="Ink 2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0">
                      <w14:nvContentPartPr>
                        <w14:cNvContentPartPr/>
                      </w14:nvContentPartPr>
                      <w14:xfrm>
                        <a:off x="0" y="0"/>
                        <a:ext cx="15120" cy="29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0" o:spid="_x0000_s1026" type="#_x0000_t75" style="position:absolute;margin-left:431.6pt;margin-top:4.4pt;width:2.4pt;height:24.5pt;z-index:2522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">
                <v:imagedata r:id="rId1101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48064" behindDoc="0" locked="0" layoutInCell="1" allowOverlap="1">
                <wp:simplePos x="0" y="0"/>
                <wp:positionH relativeFrom="column">
                  <wp:posOffset>5393096</wp:posOffset>
                </wp:positionH>
                <wp:positionV relativeFrom="paragraph">
                  <wp:posOffset>33300</wp:posOffset>
                </wp:positionV>
                <wp:extent cx="10080" cy="338040"/>
                <wp:effectExtent l="38100" t="38100" r="28575" b="24130"/>
                <wp:wrapNone/>
                <wp:docPr id="2119" name="Ink 2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2">
                      <w14:nvContentPartPr>
                        <w14:cNvContentPartPr/>
                      </w14:nvContentPartPr>
                      <w14:xfrm>
                        <a:off x="0" y="0"/>
                        <a:ext cx="10080" cy="33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9" o:spid="_x0000_s1026" type="#_x0000_t75" style="position:absolute;margin-left:424.05pt;margin-top:2.05pt;width:2.1pt;height:27.75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">
                <v:imagedata r:id="rId1103" o:title=""/>
              </v:shape>
            </w:pict>
          </mc:Fallback>
        </mc:AlternateContent>
      </w:r>
    </w:p>
    <w:p w:rsidR="00612458" w:rsidRDefault="00612458" w:rsidP="00502726">
      <w:pPr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t>sum</w:t>
      </w:r>
      <w:proofErr w:type="gramEnd"/>
      <w:r>
        <w:rPr>
          <w:sz w:val="28"/>
          <w:szCs w:val="28"/>
          <w:lang w:val="en-US"/>
        </w:rPr>
        <w:t xml:space="preserve"> of 2 vectors in 3d</w:t>
      </w:r>
    </w:p>
    <w:p w:rsidR="00612458" w:rsidRDefault="00953F9E" w:rsidP="00502726">
      <w:pPr>
        <w:rPr>
          <w:sz w:val="28"/>
          <w:szCs w:val="28"/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4208" behindDoc="0" locked="0" layoutInCell="1" allowOverlap="1">
                <wp:simplePos x="0" y="0"/>
                <wp:positionH relativeFrom="column">
                  <wp:posOffset>3997016</wp:posOffset>
                </wp:positionH>
                <wp:positionV relativeFrom="paragraph">
                  <wp:posOffset>-272820</wp:posOffset>
                </wp:positionV>
                <wp:extent cx="237600" cy="774000"/>
                <wp:effectExtent l="19050" t="19050" r="29210" b="26670"/>
                <wp:wrapNone/>
                <wp:docPr id="2134" name="Ink 2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4">
                      <w14:nvContentPartPr>
                        <w14:cNvContentPartPr/>
                      </w14:nvContentPartPr>
                      <w14:xfrm>
                        <a:off x="0" y="0"/>
                        <a:ext cx="237600" cy="77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4" o:spid="_x0000_s1026" type="#_x0000_t75" style="position:absolute;margin-left:314.15pt;margin-top:-22.05pt;width:19.8pt;height:62.1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">
                <v:imagedata r:id="rId11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3184" behindDoc="0" locked="0" layoutInCell="1" allowOverlap="1">
                <wp:simplePos x="0" y="0"/>
                <wp:positionH relativeFrom="column">
                  <wp:posOffset>6936416</wp:posOffset>
                </wp:positionH>
                <wp:positionV relativeFrom="paragraph">
                  <wp:posOffset>224700</wp:posOffset>
                </wp:positionV>
                <wp:extent cx="123840" cy="20880"/>
                <wp:effectExtent l="38100" t="38100" r="47625" b="55880"/>
                <wp:wrapNone/>
                <wp:docPr id="2133" name="Ink 2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6">
                      <w14:nvContentPartPr>
                        <w14:cNvContentPartPr/>
                      </w14:nvContentPartPr>
                      <w14:xfrm>
                        <a:off x="0" y="0"/>
                        <a:ext cx="12384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3" o:spid="_x0000_s1026" type="#_x0000_t75" style="position:absolute;margin-left:545.15pt;margin-top:16.65pt;width:11.75pt;height:3.75pt;z-index:2522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">
                <v:imagedata r:id="rId11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7040" behindDoc="0" locked="0" layoutInCell="1" allowOverlap="1">
                <wp:simplePos x="0" y="0"/>
                <wp:positionH relativeFrom="column">
                  <wp:posOffset>4631696</wp:posOffset>
                </wp:positionH>
                <wp:positionV relativeFrom="paragraph">
                  <wp:posOffset>112380</wp:posOffset>
                </wp:positionV>
                <wp:extent cx="238680" cy="157680"/>
                <wp:effectExtent l="38100" t="38100" r="28575" b="33020"/>
                <wp:wrapNone/>
                <wp:docPr id="2118" name="Ink 2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8">
                      <w14:nvContentPartPr>
                        <w14:cNvContentPartPr/>
                      </w14:nvContentPartPr>
                      <w14:xfrm>
                        <a:off x="0" y="0"/>
                        <a:ext cx="23868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8" o:spid="_x0000_s1026" type="#_x0000_t75" style="position:absolute;margin-left:363.95pt;margin-top:8.1pt;width:20.5pt;height:13.95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">
                <v:imagedata r:id="rId11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6016" behindDoc="0" locked="0" layoutInCell="1" allowOverlap="1">
                <wp:simplePos x="0" y="0"/>
                <wp:positionH relativeFrom="column">
                  <wp:posOffset>4743296</wp:posOffset>
                </wp:positionH>
                <wp:positionV relativeFrom="paragraph">
                  <wp:posOffset>-2100</wp:posOffset>
                </wp:positionV>
                <wp:extent cx="91080" cy="111240"/>
                <wp:effectExtent l="38100" t="38100" r="42545" b="41275"/>
                <wp:wrapNone/>
                <wp:docPr id="2117" name="Ink 2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0">
                      <w14:nvContentPartPr>
                        <w14:cNvContentPartPr/>
                      </w14:nvContentPartPr>
                      <w14:xfrm>
                        <a:off x="0" y="0"/>
                        <a:ext cx="9108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7" o:spid="_x0000_s1026" type="#_x0000_t75" style="position:absolute;margin-left:372.7pt;margin-top:-1.1pt;width:8.95pt;height:10.5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">
                <v:imagedata r:id="rId11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3968" behindDoc="0" locked="0" layoutInCell="1" allowOverlap="1">
                <wp:simplePos x="0" y="0"/>
                <wp:positionH relativeFrom="column">
                  <wp:posOffset>4772816</wp:posOffset>
                </wp:positionH>
                <wp:positionV relativeFrom="paragraph">
                  <wp:posOffset>104100</wp:posOffset>
                </wp:positionV>
                <wp:extent cx="14040" cy="237240"/>
                <wp:effectExtent l="38100" t="38100" r="43180" b="29845"/>
                <wp:wrapNone/>
                <wp:docPr id="2115" name="Ink 2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2">
                      <w14:nvContentPartPr>
                        <w14:cNvContentPartPr/>
                      </w14:nvContentPartPr>
                      <w14:xfrm>
                        <a:off x="0" y="0"/>
                        <a:ext cx="14040" cy="23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5" o:spid="_x0000_s1026" type="#_x0000_t75" style="position:absolute;margin-left:374.85pt;margin-top:7.65pt;width:2.9pt;height:20.05pt;z-index:2522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">
                <v:imagedata r:id="rId11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2944" behindDoc="0" locked="0" layoutInCell="1" allowOverlap="1">
                <wp:simplePos x="0" y="0"/>
                <wp:positionH relativeFrom="column">
                  <wp:posOffset>4780016</wp:posOffset>
                </wp:positionH>
                <wp:positionV relativeFrom="paragraph">
                  <wp:posOffset>91860</wp:posOffset>
                </wp:positionV>
                <wp:extent cx="20520" cy="43920"/>
                <wp:effectExtent l="19050" t="19050" r="17780" b="32385"/>
                <wp:wrapNone/>
                <wp:docPr id="2114" name="Ink 2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4">
                      <w14:nvContentPartPr>
                        <w14:cNvContentPartPr/>
                      </w14:nvContentPartPr>
                      <w14:xfrm>
                        <a:off x="0" y="0"/>
                        <a:ext cx="2052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4" o:spid="_x0000_s1026" type="#_x0000_t75" style="position:absolute;margin-left:375.95pt;margin-top:6.65pt;width:2.65pt;height:4.5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">
                <v:imagedata r:id="rId11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4752" behindDoc="0" locked="0" layoutInCell="1" allowOverlap="1">
                <wp:simplePos x="0" y="0"/>
                <wp:positionH relativeFrom="column">
                  <wp:posOffset>4520096</wp:posOffset>
                </wp:positionH>
                <wp:positionV relativeFrom="paragraph">
                  <wp:posOffset>-300540</wp:posOffset>
                </wp:positionV>
                <wp:extent cx="15480" cy="844920"/>
                <wp:effectExtent l="38100" t="19050" r="22860" b="31750"/>
                <wp:wrapNone/>
                <wp:docPr id="2106" name="Ink 2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6">
                      <w14:nvContentPartPr>
                        <w14:cNvContentPartPr/>
                      </w14:nvContentPartPr>
                      <w14:xfrm>
                        <a:off x="0" y="0"/>
                        <a:ext cx="15480" cy="84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6" o:spid="_x0000_s1026" type="#_x0000_t75" style="position:absolute;margin-left:355.3pt;margin-top:-24.2pt;width:2.4pt;height:67.6pt;z-index:25223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">
                <v:imagedata r:id="rId1117" o:title=""/>
              </v:shape>
            </w:pict>
          </mc:Fallback>
        </mc:AlternateContent>
      </w:r>
      <w:hyperlink r:id="rId1118" w:history="1">
        <w:r w:rsidR="00612458" w:rsidRPr="000B4B0D">
          <w:rPr>
            <w:rStyle w:val="Hyperlink"/>
            <w:sz w:val="28"/>
            <w:szCs w:val="28"/>
            <w:lang w:val="en-US"/>
          </w:rPr>
          <w:t>https://www.geogebra.org/m/uMWZCwzs</w:t>
        </w:r>
      </w:hyperlink>
    </w:p>
    <w:p w:rsidR="00612458" w:rsidRPr="00612458" w:rsidRDefault="00953F9E" w:rsidP="00502726">
      <w:pPr>
        <w:rPr>
          <w:sz w:val="28"/>
          <w:szCs w:val="28"/>
          <w:lang w:val="en-US"/>
        </w:rPr>
      </w:pP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79808" behindDoc="0" locked="0" layoutInCell="1" allowOverlap="1">
                <wp:simplePos x="0" y="0"/>
                <wp:positionH relativeFrom="column">
                  <wp:posOffset>5176376</wp:posOffset>
                </wp:positionH>
                <wp:positionV relativeFrom="paragraph">
                  <wp:posOffset>-540</wp:posOffset>
                </wp:positionV>
                <wp:extent cx="97920" cy="117360"/>
                <wp:effectExtent l="38100" t="38100" r="54610" b="54610"/>
                <wp:wrapNone/>
                <wp:docPr id="2159" name="Ink 2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9">
                      <w14:nvContentPartPr>
                        <w14:cNvContentPartPr/>
                      </w14:nvContentPartPr>
                      <w14:xfrm>
                        <a:off x="0" y="0"/>
                        <a:ext cx="9792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9" o:spid="_x0000_s1026" type="#_x0000_t75" style="position:absolute;margin-left:406.7pt;margin-top:-1.05pt;width:9.5pt;height:11.3pt;z-index:25227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">
                <v:imagedata r:id="rId1120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78784" behindDoc="0" locked="0" layoutInCell="1" allowOverlap="1">
                <wp:simplePos x="0" y="0"/>
                <wp:positionH relativeFrom="column">
                  <wp:posOffset>4764896</wp:posOffset>
                </wp:positionH>
                <wp:positionV relativeFrom="paragraph">
                  <wp:posOffset>-42660</wp:posOffset>
                </wp:positionV>
                <wp:extent cx="466560" cy="265680"/>
                <wp:effectExtent l="38100" t="38100" r="10160" b="39370"/>
                <wp:wrapNone/>
                <wp:docPr id="2158" name="Ink 2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1">
                      <w14:nvContentPartPr>
                        <w14:cNvContentPartPr/>
                      </w14:nvContentPartPr>
                      <w14:xfrm>
                        <a:off x="0" y="0"/>
                        <a:ext cx="466560" cy="26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8" o:spid="_x0000_s1026" type="#_x0000_t75" style="position:absolute;margin-left:374.3pt;margin-top:-4.2pt;width:38.75pt;height:22.65pt;z-index:25227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">
                <v:imagedata r:id="rId1122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64448" behindDoc="0" locked="0" layoutInCell="1" allowOverlap="1">
                <wp:simplePos x="0" y="0"/>
                <wp:positionH relativeFrom="column">
                  <wp:posOffset>7088336</wp:posOffset>
                </wp:positionH>
                <wp:positionV relativeFrom="paragraph">
                  <wp:posOffset>83340</wp:posOffset>
                </wp:positionV>
                <wp:extent cx="360" cy="360"/>
                <wp:effectExtent l="0" t="0" r="0" b="0"/>
                <wp:wrapNone/>
                <wp:docPr id="2144" name="Ink 2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4" o:spid="_x0000_s1026" type="#_x0000_t75" style="position:absolute;margin-left:557.15pt;margin-top:5.55pt;width:2.05pt;height:2.05pt;z-index:2522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">
                <v:imagedata r:id="rId1124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44992" behindDoc="0" locked="0" layoutInCell="1" allowOverlap="1">
                <wp:simplePos x="0" y="0"/>
                <wp:positionH relativeFrom="column">
                  <wp:posOffset>4705496</wp:posOffset>
                </wp:positionH>
                <wp:positionV relativeFrom="paragraph">
                  <wp:posOffset>55620</wp:posOffset>
                </wp:positionV>
                <wp:extent cx="151200" cy="136800"/>
                <wp:effectExtent l="38100" t="38100" r="39370" b="34925"/>
                <wp:wrapNone/>
                <wp:docPr id="2116" name="Ink 2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5">
                      <w14:nvContentPartPr>
                        <w14:cNvContentPartPr/>
                      </w14:nvContentPartPr>
                      <w14:xfrm>
                        <a:off x="0" y="0"/>
                        <a:ext cx="15120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6" o:spid="_x0000_s1026" type="#_x0000_t75" style="position:absolute;margin-left:369.65pt;margin-top:3.85pt;width:13.65pt;height:12.2pt;z-index:2522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">
                <v:imagedata r:id="rId1126" o:title=""/>
              </v:shape>
            </w:pict>
          </mc:Fallback>
        </mc:AlternateContent>
      </w:r>
    </w:p>
    <w:p w:rsidR="00FF45CB" w:rsidRPr="00612458" w:rsidRDefault="00953F9E" w:rsidP="00502726">
      <w:pPr>
        <w:rPr>
          <w:sz w:val="28"/>
          <w:szCs w:val="28"/>
          <w:lang w:val="en-US"/>
        </w:rPr>
      </w:pP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52160" behindDoc="0" locked="0" layoutInCell="1" allowOverlap="1">
                <wp:simplePos x="0" y="0"/>
                <wp:positionH relativeFrom="column">
                  <wp:posOffset>4002056</wp:posOffset>
                </wp:positionH>
                <wp:positionV relativeFrom="paragraph">
                  <wp:posOffset>-288060</wp:posOffset>
                </wp:positionV>
                <wp:extent cx="1023480" cy="759600"/>
                <wp:effectExtent l="38100" t="19050" r="24765" b="21590"/>
                <wp:wrapNone/>
                <wp:docPr id="2132" name="Ink 2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7">
                      <w14:nvContentPartPr>
                        <w14:cNvContentPartPr/>
                      </w14:nvContentPartPr>
                      <w14:xfrm>
                        <a:off x="0" y="0"/>
                        <a:ext cx="1023480" cy="75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2" o:spid="_x0000_s1026" type="#_x0000_t75" style="position:absolute;margin-left:314.55pt;margin-top:-23.15pt;width:81.85pt;height:60.8pt;z-index:25225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">
                <v:imagedata r:id="rId1128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41920" behindDoc="0" locked="0" layoutInCell="1" allowOverlap="1">
                <wp:simplePos x="0" y="0"/>
                <wp:positionH relativeFrom="column">
                  <wp:posOffset>4555376</wp:posOffset>
                </wp:positionH>
                <wp:positionV relativeFrom="paragraph">
                  <wp:posOffset>29100</wp:posOffset>
                </wp:positionV>
                <wp:extent cx="29880" cy="13680"/>
                <wp:effectExtent l="19050" t="19050" r="27305" b="24765"/>
                <wp:wrapNone/>
                <wp:docPr id="2113" name="Ink 2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9">
                      <w14:nvContentPartPr>
                        <w14:cNvContentPartPr/>
                      </w14:nvContentPartPr>
                      <w14:xfrm>
                        <a:off x="0" y="0"/>
                        <a:ext cx="2988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3" o:spid="_x0000_s1026" type="#_x0000_t75" style="position:absolute;margin-left:358.3pt;margin-top:1.9pt;width:3.2pt;height:2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">
                <v:imagedata r:id="rId1130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40896" behindDoc="0" locked="0" layoutInCell="1" allowOverlap="1">
                <wp:simplePos x="0" y="0"/>
                <wp:positionH relativeFrom="column">
                  <wp:posOffset>4081256</wp:posOffset>
                </wp:positionH>
                <wp:positionV relativeFrom="paragraph">
                  <wp:posOffset>51420</wp:posOffset>
                </wp:positionV>
                <wp:extent cx="127440" cy="13320"/>
                <wp:effectExtent l="19050" t="19050" r="25400" b="25400"/>
                <wp:wrapNone/>
                <wp:docPr id="2112" name="Ink 2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1">
                      <w14:nvContentPartPr>
                        <w14:cNvContentPartPr/>
                      </w14:nvContentPartPr>
                      <w14:xfrm>
                        <a:off x="0" y="0"/>
                        <a:ext cx="12744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2" o:spid="_x0000_s1026" type="#_x0000_t75" style="position:absolute;margin-left:321pt;margin-top:3.6pt;width:10.85pt;height:1.9pt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">
                <v:imagedata r:id="rId1132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>
                <wp:simplePos x="0" y="0"/>
                <wp:positionH relativeFrom="column">
                  <wp:posOffset>3801896</wp:posOffset>
                </wp:positionH>
                <wp:positionV relativeFrom="paragraph">
                  <wp:posOffset>64020</wp:posOffset>
                </wp:positionV>
                <wp:extent cx="40680" cy="2520"/>
                <wp:effectExtent l="19050" t="19050" r="16510" b="17145"/>
                <wp:wrapNone/>
                <wp:docPr id="2111" name="Ink 2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3">
                      <w14:nvContentPartPr>
                        <w14:cNvContentPartPr/>
                      </w14:nvContentPartPr>
                      <w14:xfrm>
                        <a:off x="0" y="0"/>
                        <a:ext cx="4068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1" o:spid="_x0000_s1026" type="#_x0000_t75" style="position:absolute;margin-left:299pt;margin-top:4.45pt;width:3.95pt;height:1.35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">
                <v:imagedata r:id="rId1134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38848" behindDoc="0" locked="0" layoutInCell="1" allowOverlap="1">
                <wp:simplePos x="0" y="0"/>
                <wp:positionH relativeFrom="column">
                  <wp:posOffset>3372416</wp:posOffset>
                </wp:positionH>
                <wp:positionV relativeFrom="paragraph">
                  <wp:posOffset>123060</wp:posOffset>
                </wp:positionV>
                <wp:extent cx="90720" cy="12600"/>
                <wp:effectExtent l="19050" t="19050" r="24130" b="26035"/>
                <wp:wrapNone/>
                <wp:docPr id="2110" name="Ink 2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5">
                      <w14:nvContentPartPr>
                        <w14:cNvContentPartPr/>
                      </w14:nvContentPartPr>
                      <w14:xfrm>
                        <a:off x="0" y="0"/>
                        <a:ext cx="9072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0" o:spid="_x0000_s1026" type="#_x0000_t75" style="position:absolute;margin-left:265.05pt;margin-top:9.3pt;width:8.05pt;height:1.9pt;z-index:2522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">
                <v:imagedata r:id="rId1136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35776" behindDoc="0" locked="0" layoutInCell="1" allowOverlap="1">
                <wp:simplePos x="0" y="0"/>
                <wp:positionH relativeFrom="column">
                  <wp:posOffset>4507856</wp:posOffset>
                </wp:positionH>
                <wp:positionV relativeFrom="paragraph">
                  <wp:posOffset>-6180</wp:posOffset>
                </wp:positionV>
                <wp:extent cx="1170720" cy="100800"/>
                <wp:effectExtent l="19050" t="19050" r="29845" b="33020"/>
                <wp:wrapNone/>
                <wp:docPr id="2107" name="Ink 2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7">
                      <w14:nvContentPartPr>
                        <w14:cNvContentPartPr/>
                      </w14:nvContentPartPr>
                      <w14:xfrm>
                        <a:off x="0" y="0"/>
                        <a:ext cx="117072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7" o:spid="_x0000_s1026" type="#_x0000_t75" style="position:absolute;margin-left:354.6pt;margin-top:-1.05pt;width:93.1pt;height:9.05pt;z-index:2522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">
                <v:imagedata r:id="rId1138" o:title=""/>
              </v:shape>
            </w:pict>
          </mc:Fallback>
        </mc:AlternateContent>
      </w:r>
    </w:p>
    <w:p w:rsidR="004E7115" w:rsidRPr="00612458" w:rsidRDefault="00953F9E">
      <w:pPr>
        <w:tabs>
          <w:tab w:val="clear" w:pos="1185"/>
        </w:tabs>
        <w:spacing w:before="0" w:after="0" w:line="240" w:lineRule="auto"/>
        <w:jc w:val="left"/>
        <w:rPr>
          <w:rFonts w:ascii="Arial" w:hAnsi="Arial" w:cs="Arial"/>
          <w:b/>
          <w:bCs/>
          <w:i/>
          <w:sz w:val="28"/>
          <w:szCs w:val="28"/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4928" behindDoc="0" locked="0" layoutInCell="1" allowOverlap="1">
                <wp:simplePos x="0" y="0"/>
                <wp:positionH relativeFrom="column">
                  <wp:posOffset>-627904</wp:posOffset>
                </wp:positionH>
                <wp:positionV relativeFrom="paragraph">
                  <wp:posOffset>943538</wp:posOffset>
                </wp:positionV>
                <wp:extent cx="360" cy="360"/>
                <wp:effectExtent l="0" t="0" r="0" b="0"/>
                <wp:wrapNone/>
                <wp:docPr id="2172" name="Ink 2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2" o:spid="_x0000_s1026" type="#_x0000_t75" style="position:absolute;margin-left:-50.45pt;margin-top:73.3pt;width:2.05pt;height:2.05pt;z-index:25228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">
                <v:imagedata r:id="rId11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6800" behindDoc="0" locked="0" layoutInCell="1" allowOverlap="1">
                <wp:simplePos x="0" y="0"/>
                <wp:positionH relativeFrom="column">
                  <wp:posOffset>3465296</wp:posOffset>
                </wp:positionH>
                <wp:positionV relativeFrom="paragraph">
                  <wp:posOffset>-301620</wp:posOffset>
                </wp:positionV>
                <wp:extent cx="1099800" cy="739440"/>
                <wp:effectExtent l="38100" t="38100" r="24765" b="41910"/>
                <wp:wrapNone/>
                <wp:docPr id="2108" name="Ink 2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1">
                      <w14:nvContentPartPr>
                        <w14:cNvContentPartPr/>
                      </w14:nvContentPartPr>
                      <w14:xfrm>
                        <a:off x="0" y="0"/>
                        <a:ext cx="1099800" cy="73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8" o:spid="_x0000_s1026" type="#_x0000_t75" style="position:absolute;margin-left:272.15pt;margin-top:-24.35pt;width:87.85pt;height:59.55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">
                <v:imagedata r:id="rId11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3728" behindDoc="0" locked="0" layoutInCell="1" allowOverlap="1">
                <wp:simplePos x="0" y="0"/>
                <wp:positionH relativeFrom="column">
                  <wp:posOffset>6907976</wp:posOffset>
                </wp:positionH>
                <wp:positionV relativeFrom="paragraph">
                  <wp:posOffset>704940</wp:posOffset>
                </wp:positionV>
                <wp:extent cx="360" cy="360"/>
                <wp:effectExtent l="0" t="0" r="0" b="0"/>
                <wp:wrapNone/>
                <wp:docPr id="2105" name="Ink 2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5" o:spid="_x0000_s1026" type="#_x0000_t75" style="position:absolute;margin-left:542.95pt;margin-top:54.5pt;width:2.05pt;height:2.05pt;z-index:25223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">
                <v:imagedata r:id="rId1144" o:title=""/>
              </v:shape>
            </w:pict>
          </mc:Fallback>
        </mc:AlternateContent>
      </w:r>
      <w:r w:rsidR="004E7115" w:rsidRPr="00612458">
        <w:rPr>
          <w:lang w:val="en-US"/>
        </w:rPr>
        <w:br w:type="page"/>
      </w:r>
    </w:p>
    <w:p w:rsidR="00FF45CB" w:rsidRPr="0030168C" w:rsidRDefault="00FF45CB" w:rsidP="00F409CF">
      <w:pPr>
        <w:pStyle w:val="Heading3"/>
        <w:rPr>
          <w:lang w:val="el-GR"/>
        </w:rPr>
      </w:pPr>
      <w:r w:rsidRPr="0030168C">
        <w:rPr>
          <w:lang w:val="el-GR"/>
        </w:rPr>
        <w:lastRenderedPageBreak/>
        <w:t xml:space="preserve">Κανόνες πράξεων στον </w:t>
      </w:r>
      <w:r w:rsidR="00322A8E" w:rsidRPr="00437D4A">
        <w:rPr>
          <w:position w:val="-4"/>
        </w:rPr>
        <w:object w:dxaOrig="340" w:dyaOrig="300">
          <v:shape id="_x0000_i1075" type="#_x0000_t75" style="width:17pt;height:15pt" o:ole="">
            <v:imagedata r:id="rId921" o:title=""/>
          </v:shape>
          <o:OLEObject Type="Embed" ProgID="Equation.DSMT4" ShapeID="_x0000_i1075" DrawAspect="Content" ObjectID="_1664708374" r:id="rId1145"/>
        </w:object>
      </w:r>
    </w:p>
    <w:p w:rsidR="00FF45CB" w:rsidRPr="0030168C" w:rsidRDefault="00090096" w:rsidP="00502726">
      <w:pPr>
        <w:rPr>
          <w:sz w:val="28"/>
          <w:szCs w:val="28"/>
          <w:lang w:val="el-GR"/>
        </w:rPr>
      </w:pP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98240" behindDoc="0" locked="0" layoutInCell="1" allowOverlap="1">
                <wp:simplePos x="0" y="0"/>
                <wp:positionH relativeFrom="column">
                  <wp:posOffset>107576</wp:posOffset>
                </wp:positionH>
                <wp:positionV relativeFrom="paragraph">
                  <wp:posOffset>49787</wp:posOffset>
                </wp:positionV>
                <wp:extent cx="20880" cy="6120"/>
                <wp:effectExtent l="19050" t="19050" r="17780" b="32385"/>
                <wp:wrapNone/>
                <wp:docPr id="2206" name="Ink 2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6">
                      <w14:nvContentPartPr>
                        <w14:cNvContentPartPr/>
                      </w14:nvContentPartPr>
                      <w14:xfrm>
                        <a:off x="0" y="0"/>
                        <a:ext cx="208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6" o:spid="_x0000_s1026" type="#_x0000_t75" style="position:absolute;margin-left:8.05pt;margin-top:3.5pt;width:2.4pt;height:1.25pt;z-index:25229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">
                <v:imagedata r:id="rId1147" o:title=""/>
              </v:shape>
            </w:pict>
          </mc:Fallback>
        </mc:AlternateContent>
      </w:r>
    </w:p>
    <w:p w:rsidR="00FF45CB" w:rsidRPr="00433422" w:rsidRDefault="00FF45CB" w:rsidP="00502726">
      <w:pPr>
        <w:rPr>
          <w:sz w:val="28"/>
          <w:szCs w:val="28"/>
          <w:lang w:val="el-GR"/>
        </w:rPr>
      </w:pPr>
      <w:r w:rsidRPr="00433422">
        <w:rPr>
          <w:sz w:val="28"/>
          <w:szCs w:val="28"/>
          <w:lang w:val="el-GR"/>
        </w:rPr>
        <w:t xml:space="preserve">Έστω </w:t>
      </w:r>
      <w:r w:rsidR="00D552DA" w:rsidRPr="00433422">
        <w:rPr>
          <w:position w:val="-10"/>
          <w:sz w:val="28"/>
          <w:szCs w:val="28"/>
        </w:rPr>
        <w:object w:dxaOrig="1100" w:dyaOrig="360">
          <v:shape id="_x0000_i1076" type="#_x0000_t75" style="width:55pt;height:18pt" o:ole="">
            <v:imagedata r:id="rId1148" o:title=""/>
          </v:shape>
          <o:OLEObject Type="Embed" ProgID="Equation.DSMT4" ShapeID="_x0000_i1076" DrawAspect="Content" ObjectID="_1664708375" r:id="rId1149"/>
        </w:object>
      </w:r>
      <w:r w:rsidRPr="00433422">
        <w:rPr>
          <w:sz w:val="28"/>
          <w:szCs w:val="28"/>
          <w:lang w:val="el-GR"/>
        </w:rPr>
        <w:t xml:space="preserve"> και </w:t>
      </w:r>
      <w:r w:rsidR="00D552DA" w:rsidRPr="00433422">
        <w:rPr>
          <w:position w:val="-50"/>
          <w:sz w:val="28"/>
          <w:szCs w:val="28"/>
        </w:rPr>
        <w:object w:dxaOrig="1280" w:dyaOrig="1120">
          <v:shape id="_x0000_i1077" type="#_x0000_t75" style="width:64pt;height:56pt" o:ole="">
            <v:imagedata r:id="rId1150" o:title=""/>
          </v:shape>
          <o:OLEObject Type="Embed" ProgID="Equation.DSMT4" ShapeID="_x0000_i1077" DrawAspect="Content" ObjectID="_1664708376" r:id="rId1151"/>
        </w:object>
      </w:r>
      <w:r w:rsidRPr="00433422">
        <w:rPr>
          <w:sz w:val="28"/>
          <w:szCs w:val="28"/>
          <w:lang w:val="el-GR"/>
        </w:rPr>
        <w:t>.</w:t>
      </w:r>
    </w:p>
    <w:p w:rsidR="00FF45CB" w:rsidRPr="00433422" w:rsidRDefault="00090096" w:rsidP="00502726">
      <w:pPr>
        <w:rPr>
          <w:sz w:val="28"/>
          <w:szCs w:val="28"/>
          <w:lang w:val="el-GR"/>
        </w:rPr>
      </w:pP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97216" behindDoc="0" locked="0" layoutInCell="1" allowOverlap="1">
                <wp:simplePos x="0" y="0"/>
                <wp:positionH relativeFrom="column">
                  <wp:posOffset>646136</wp:posOffset>
                </wp:positionH>
                <wp:positionV relativeFrom="paragraph">
                  <wp:posOffset>216785</wp:posOffset>
                </wp:positionV>
                <wp:extent cx="683280" cy="489240"/>
                <wp:effectExtent l="38100" t="38100" r="40640" b="44450"/>
                <wp:wrapNone/>
                <wp:docPr id="2205" name="Ink 2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2">
                      <w14:nvContentPartPr>
                        <w14:cNvContentPartPr/>
                      </w14:nvContentPartPr>
                      <w14:xfrm>
                        <a:off x="0" y="0"/>
                        <a:ext cx="683280" cy="48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5" o:spid="_x0000_s1026" type="#_x0000_t75" style="position:absolute;margin-left:49.9pt;margin-top:16.05pt;width:55.8pt;height:40.5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">
                <v:imagedata r:id="rId1153" o:title=""/>
              </v:shape>
            </w:pict>
          </mc:Fallback>
        </mc:AlternateContent>
      </w:r>
      <w:r w:rsidR="00FF45CB" w:rsidRPr="00433422">
        <w:rPr>
          <w:sz w:val="28"/>
          <w:szCs w:val="28"/>
          <w:lang w:val="el-GR"/>
        </w:rPr>
        <w:t xml:space="preserve">Επίσης για </w:t>
      </w:r>
      <w:r w:rsidR="00D552DA" w:rsidRPr="00D552DA">
        <w:rPr>
          <w:position w:val="-4"/>
          <w:sz w:val="28"/>
          <w:szCs w:val="28"/>
        </w:rPr>
        <w:object w:dxaOrig="680" w:dyaOrig="300">
          <v:shape id="_x0000_i1078" type="#_x0000_t75" style="width:34pt;height:15pt" o:ole="">
            <v:imagedata r:id="rId1154" o:title=""/>
          </v:shape>
          <o:OLEObject Type="Embed" ProgID="Equation.DSMT4" ShapeID="_x0000_i1078" DrawAspect="Content" ObjectID="_1664708377" r:id="rId1155"/>
        </w:object>
      </w:r>
      <w:r w:rsidR="00FF45CB" w:rsidRPr="00433422">
        <w:rPr>
          <w:sz w:val="28"/>
          <w:szCs w:val="28"/>
          <w:lang w:val="el-GR"/>
        </w:rPr>
        <w:t xml:space="preserve"> ορίζουμε </w:t>
      </w:r>
      <w:r w:rsidR="00D552DA" w:rsidRPr="00433422">
        <w:rPr>
          <w:position w:val="-68"/>
          <w:sz w:val="28"/>
          <w:szCs w:val="28"/>
        </w:rPr>
        <w:object w:dxaOrig="1140" w:dyaOrig="1480">
          <v:shape id="_x0000_i1079" type="#_x0000_t75" style="width:57pt;height:74pt" o:ole="">
            <v:imagedata r:id="rId1156" o:title=""/>
          </v:shape>
          <o:OLEObject Type="Embed" ProgID="Equation.DSMT4" ShapeID="_x0000_i1079" DrawAspect="Content" ObjectID="_1664708378" r:id="rId1157"/>
        </w:object>
      </w:r>
      <w:r w:rsidR="00FF45CB" w:rsidRPr="00433422">
        <w:rPr>
          <w:sz w:val="28"/>
          <w:szCs w:val="28"/>
          <w:lang w:val="el-GR"/>
        </w:rPr>
        <w:t>.</w:t>
      </w:r>
    </w:p>
    <w:p w:rsidR="00FF45CB" w:rsidRPr="00D552DA" w:rsidRDefault="00FF45CB" w:rsidP="004A6538">
      <w:pPr>
        <w:keepNext/>
        <w:keepLines/>
        <w:rPr>
          <w:sz w:val="28"/>
          <w:szCs w:val="28"/>
          <w:lang w:val="el-GR"/>
        </w:rPr>
      </w:pPr>
      <w:r w:rsidRPr="00D552DA">
        <w:rPr>
          <w:sz w:val="28"/>
          <w:szCs w:val="28"/>
          <w:lang w:val="el-GR"/>
        </w:rPr>
        <w:t>Έχουμε:</w:t>
      </w:r>
    </w:p>
    <w:p w:rsidR="00FF45CB" w:rsidRPr="00D552DA" w:rsidRDefault="00B12ECC" w:rsidP="00502726">
      <w:pPr>
        <w:rPr>
          <w:sz w:val="28"/>
          <w:szCs w:val="28"/>
          <w:lang w:val="el-GR"/>
        </w:rPr>
      </w:pP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98592" behindDoc="0" locked="0" layoutInCell="1" allowOverlap="1">
                <wp:simplePos x="0" y="0"/>
                <wp:positionH relativeFrom="column">
                  <wp:posOffset>5581736</wp:posOffset>
                </wp:positionH>
                <wp:positionV relativeFrom="paragraph">
                  <wp:posOffset>215431</wp:posOffset>
                </wp:positionV>
                <wp:extent cx="360" cy="360"/>
                <wp:effectExtent l="0" t="0" r="0" b="0"/>
                <wp:wrapNone/>
                <wp:docPr id="2304" name="Ink 2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4" o:spid="_x0000_s1026" type="#_x0000_t75" style="position:absolute;margin-left:438.5pt;margin-top:15.95pt;width:2.05pt;height:2.05pt;z-index:25239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">
                <v:imagedata r:id="rId1159" o:title=""/>
              </v:shape>
            </w:pict>
          </mc:Fallback>
        </mc:AlternateContent>
      </w:r>
    </w:p>
    <w:p w:rsidR="00FF45CB" w:rsidRPr="00A3436E" w:rsidRDefault="00D552DA" w:rsidP="00002319">
      <w:pPr>
        <w:numPr>
          <w:ilvl w:val="0"/>
          <w:numId w:val="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b/>
          <w:sz w:val="28"/>
          <w:szCs w:val="28"/>
          <w:lang w:val="el-GR"/>
        </w:rPr>
      </w:pPr>
      <w:r w:rsidRPr="00D552DA">
        <w:rPr>
          <w:b/>
          <w:position w:val="-10"/>
          <w:sz w:val="28"/>
          <w:szCs w:val="28"/>
        </w:rPr>
        <w:object w:dxaOrig="1260" w:dyaOrig="300">
          <v:shape id="_x0000_i1080" type="#_x0000_t75" style="width:63pt;height:15pt" o:ole="">
            <v:imagedata r:id="rId1160" o:title=""/>
          </v:shape>
          <o:OLEObject Type="Embed" ProgID="Equation.DSMT4" ShapeID="_x0000_i1080" DrawAspect="Content" ObjectID="_1664708379" r:id="rId1161"/>
        </w:object>
      </w:r>
      <w:r w:rsidR="00A3436E">
        <w:rPr>
          <w:b/>
          <w:sz w:val="28"/>
          <w:szCs w:val="28"/>
          <w:lang w:val="el-GR"/>
        </w:rPr>
        <w:tab/>
      </w:r>
      <w:r w:rsidR="00A3436E">
        <w:rPr>
          <w:b/>
          <w:sz w:val="28"/>
          <w:szCs w:val="28"/>
          <w:lang w:val="el-GR"/>
        </w:rPr>
        <w:tab/>
      </w:r>
      <w:r w:rsidR="00A3436E">
        <w:rPr>
          <w:b/>
          <w:sz w:val="28"/>
          <w:szCs w:val="28"/>
          <w:lang w:val="el-GR"/>
        </w:rPr>
        <w:tab/>
      </w:r>
      <w:r w:rsidR="00A3436E">
        <w:rPr>
          <w:b/>
          <w:sz w:val="28"/>
          <w:szCs w:val="28"/>
          <w:lang w:val="el-GR"/>
        </w:rPr>
        <w:tab/>
      </w:r>
      <w:r w:rsidR="00A3436E">
        <w:rPr>
          <w:sz w:val="28"/>
          <w:szCs w:val="28"/>
          <w:lang w:val="el-GR"/>
        </w:rPr>
        <w:t>(</w:t>
      </w:r>
      <w:proofErr w:type="spellStart"/>
      <w:r w:rsidR="00A3436E">
        <w:rPr>
          <w:sz w:val="28"/>
          <w:szCs w:val="28"/>
          <w:lang w:val="el-GR"/>
        </w:rPr>
        <w:t>αντιμεταθετική</w:t>
      </w:r>
      <w:proofErr w:type="spellEnd"/>
      <w:r w:rsidR="00A3436E">
        <w:rPr>
          <w:sz w:val="28"/>
          <w:szCs w:val="28"/>
          <w:lang w:val="el-GR"/>
        </w:rPr>
        <w:t>)</w:t>
      </w:r>
    </w:p>
    <w:p w:rsidR="00FF45CB" w:rsidRPr="00A3436E" w:rsidRDefault="00D552DA" w:rsidP="00002319">
      <w:pPr>
        <w:numPr>
          <w:ilvl w:val="0"/>
          <w:numId w:val="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sz w:val="28"/>
          <w:szCs w:val="28"/>
          <w:lang w:val="el-GR"/>
        </w:rPr>
      </w:pPr>
      <w:r w:rsidRPr="00433422">
        <w:rPr>
          <w:position w:val="-10"/>
          <w:sz w:val="28"/>
          <w:szCs w:val="28"/>
        </w:rPr>
        <w:object w:dxaOrig="2220" w:dyaOrig="320">
          <v:shape id="_x0000_i1081" type="#_x0000_t75" style="width:111pt;height:16pt" o:ole="">
            <v:imagedata r:id="rId1162" o:title=""/>
          </v:shape>
          <o:OLEObject Type="Embed" ProgID="Equation.DSMT4" ShapeID="_x0000_i1081" DrawAspect="Content" ObjectID="_1664708380" r:id="rId1163"/>
        </w:object>
      </w:r>
      <w:r w:rsidR="00A3436E">
        <w:rPr>
          <w:sz w:val="28"/>
          <w:szCs w:val="28"/>
          <w:lang w:val="el-GR"/>
        </w:rPr>
        <w:tab/>
      </w:r>
      <w:r w:rsidR="00A3436E">
        <w:rPr>
          <w:sz w:val="28"/>
          <w:szCs w:val="28"/>
          <w:lang w:val="el-GR"/>
        </w:rPr>
        <w:tab/>
        <w:t>(</w:t>
      </w:r>
      <w:proofErr w:type="spellStart"/>
      <w:r w:rsidR="00A3436E">
        <w:rPr>
          <w:sz w:val="28"/>
          <w:szCs w:val="28"/>
          <w:lang w:val="el-GR"/>
        </w:rPr>
        <w:t>προσεταιριστική</w:t>
      </w:r>
      <w:proofErr w:type="spellEnd"/>
      <w:r w:rsidR="00A3436E">
        <w:rPr>
          <w:sz w:val="28"/>
          <w:szCs w:val="28"/>
          <w:lang w:val="el-GR"/>
        </w:rPr>
        <w:t>)</w:t>
      </w:r>
    </w:p>
    <w:p w:rsidR="00FF45CB" w:rsidRPr="00A3436E" w:rsidRDefault="00D552DA" w:rsidP="00002319">
      <w:pPr>
        <w:numPr>
          <w:ilvl w:val="0"/>
          <w:numId w:val="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sz w:val="28"/>
          <w:szCs w:val="28"/>
          <w:lang w:val="el-GR"/>
        </w:rPr>
      </w:pPr>
      <w:r w:rsidRPr="00433422">
        <w:rPr>
          <w:position w:val="-6"/>
          <w:sz w:val="28"/>
          <w:szCs w:val="28"/>
        </w:rPr>
        <w:object w:dxaOrig="900" w:dyaOrig="279">
          <v:shape id="_x0000_i1082" type="#_x0000_t75" style="width:45pt;height:14pt" o:ole="">
            <v:imagedata r:id="rId1164" o:title=""/>
          </v:shape>
          <o:OLEObject Type="Embed" ProgID="Equation.DSMT4" ShapeID="_x0000_i1082" DrawAspect="Content" ObjectID="_1664708381" r:id="rId1165"/>
        </w:object>
      </w:r>
      <w:r w:rsidR="00FF45CB" w:rsidRPr="00A3436E">
        <w:rPr>
          <w:sz w:val="28"/>
          <w:szCs w:val="28"/>
          <w:lang w:val="el-GR"/>
        </w:rPr>
        <w:t xml:space="preserve"> </w:t>
      </w:r>
      <w:r w:rsidR="00A3436E">
        <w:rPr>
          <w:sz w:val="28"/>
          <w:szCs w:val="28"/>
          <w:lang w:val="el-GR"/>
        </w:rPr>
        <w:tab/>
      </w:r>
      <w:r w:rsidR="00A3436E">
        <w:rPr>
          <w:sz w:val="28"/>
          <w:szCs w:val="28"/>
          <w:lang w:val="el-GR"/>
        </w:rPr>
        <w:tab/>
      </w:r>
      <w:r w:rsidR="00A3436E">
        <w:rPr>
          <w:sz w:val="28"/>
          <w:szCs w:val="28"/>
          <w:lang w:val="el-GR"/>
        </w:rPr>
        <w:tab/>
      </w:r>
      <w:r w:rsidR="00FF45CB" w:rsidRPr="00A3436E">
        <w:rPr>
          <w:sz w:val="28"/>
          <w:szCs w:val="28"/>
          <w:lang w:val="el-GR"/>
        </w:rPr>
        <w:t>(υπάρχει μηδέν της πρόσθεσης)</w:t>
      </w:r>
    </w:p>
    <w:p w:rsidR="00FF45CB" w:rsidRPr="00A3436E" w:rsidRDefault="00D552DA" w:rsidP="00002319">
      <w:pPr>
        <w:numPr>
          <w:ilvl w:val="0"/>
          <w:numId w:val="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sz w:val="28"/>
          <w:szCs w:val="28"/>
          <w:lang w:val="el-GR"/>
        </w:rPr>
      </w:pPr>
      <w:r w:rsidRPr="00433422">
        <w:rPr>
          <w:position w:val="-10"/>
          <w:sz w:val="28"/>
          <w:szCs w:val="28"/>
        </w:rPr>
        <w:object w:dxaOrig="1120" w:dyaOrig="320">
          <v:shape id="_x0000_i1083" type="#_x0000_t75" style="width:56pt;height:16pt" o:ole="">
            <v:imagedata r:id="rId1166" o:title=""/>
          </v:shape>
          <o:OLEObject Type="Embed" ProgID="Equation.DSMT4" ShapeID="_x0000_i1083" DrawAspect="Content" ObjectID="_1664708382" r:id="rId1167"/>
        </w:object>
      </w:r>
      <w:r w:rsidR="00A3436E">
        <w:rPr>
          <w:sz w:val="28"/>
          <w:szCs w:val="28"/>
          <w:lang w:val="el-GR"/>
        </w:rPr>
        <w:tab/>
      </w:r>
      <w:r w:rsidR="00A3436E">
        <w:rPr>
          <w:sz w:val="28"/>
          <w:szCs w:val="28"/>
          <w:lang w:val="el-GR"/>
        </w:rPr>
        <w:tab/>
      </w:r>
      <w:r w:rsidR="00A3436E">
        <w:rPr>
          <w:sz w:val="28"/>
          <w:szCs w:val="28"/>
          <w:lang w:val="el-GR"/>
        </w:rPr>
        <w:tab/>
        <w:t>(υπάρχει αντίθετος)</w:t>
      </w:r>
    </w:p>
    <w:p w:rsidR="00FF45CB" w:rsidRPr="00A3436E" w:rsidRDefault="00D552DA" w:rsidP="00002319">
      <w:pPr>
        <w:numPr>
          <w:ilvl w:val="0"/>
          <w:numId w:val="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sz w:val="28"/>
          <w:szCs w:val="28"/>
          <w:lang w:val="el-GR"/>
        </w:rPr>
      </w:pPr>
      <w:r w:rsidRPr="00433422">
        <w:rPr>
          <w:position w:val="-10"/>
          <w:sz w:val="28"/>
          <w:szCs w:val="28"/>
        </w:rPr>
        <w:object w:dxaOrig="1980" w:dyaOrig="320">
          <v:shape id="_x0000_i1084" type="#_x0000_t75" style="width:99pt;height:16pt" o:ole="">
            <v:imagedata r:id="rId1168" o:title=""/>
          </v:shape>
          <o:OLEObject Type="Embed" ProgID="Equation.DSMT4" ShapeID="_x0000_i1084" DrawAspect="Content" ObjectID="_1664708383" r:id="rId1169"/>
        </w:object>
      </w:r>
    </w:p>
    <w:p w:rsidR="00FF45CB" w:rsidRPr="00A3436E" w:rsidRDefault="00D552DA" w:rsidP="00002319">
      <w:pPr>
        <w:numPr>
          <w:ilvl w:val="0"/>
          <w:numId w:val="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sz w:val="28"/>
          <w:szCs w:val="28"/>
          <w:lang w:val="el-GR"/>
        </w:rPr>
      </w:pPr>
      <w:r w:rsidRPr="00433422">
        <w:rPr>
          <w:position w:val="-10"/>
          <w:sz w:val="28"/>
          <w:szCs w:val="28"/>
        </w:rPr>
        <w:object w:dxaOrig="1860" w:dyaOrig="320">
          <v:shape id="_x0000_i1085" type="#_x0000_t75" style="width:93pt;height:16pt" o:ole="">
            <v:imagedata r:id="rId1170" o:title=""/>
          </v:shape>
          <o:OLEObject Type="Embed" ProgID="Equation.DSMT4" ShapeID="_x0000_i1085" DrawAspect="Content" ObjectID="_1664708384" r:id="rId1171"/>
        </w:object>
      </w:r>
      <w:r w:rsidR="00A3436E">
        <w:rPr>
          <w:sz w:val="28"/>
          <w:szCs w:val="28"/>
          <w:lang w:val="el-GR"/>
        </w:rPr>
        <w:t xml:space="preserve"> </w:t>
      </w:r>
      <w:r w:rsidR="00A3436E">
        <w:rPr>
          <w:sz w:val="28"/>
          <w:szCs w:val="28"/>
          <w:lang w:val="el-GR"/>
        </w:rPr>
        <w:tab/>
      </w:r>
      <w:r w:rsidR="00A3436E">
        <w:rPr>
          <w:sz w:val="28"/>
          <w:szCs w:val="28"/>
          <w:lang w:val="el-GR"/>
        </w:rPr>
        <w:tab/>
        <w:t xml:space="preserve">(επιμεριστική για + </w:t>
      </w:r>
      <w:proofErr w:type="spellStart"/>
      <w:r w:rsidR="00A3436E">
        <w:rPr>
          <w:sz w:val="28"/>
          <w:szCs w:val="28"/>
          <w:lang w:val="el-GR"/>
        </w:rPr>
        <w:t>διανυσμ</w:t>
      </w:r>
      <w:proofErr w:type="spellEnd"/>
      <w:r w:rsidR="00A3436E">
        <w:rPr>
          <w:sz w:val="28"/>
          <w:szCs w:val="28"/>
          <w:lang w:val="el-GR"/>
        </w:rPr>
        <w:t>.)</w:t>
      </w:r>
    </w:p>
    <w:p w:rsidR="00FF45CB" w:rsidRPr="00A3436E" w:rsidRDefault="00D552DA" w:rsidP="00002319">
      <w:pPr>
        <w:numPr>
          <w:ilvl w:val="0"/>
          <w:numId w:val="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sz w:val="28"/>
          <w:szCs w:val="28"/>
          <w:lang w:val="el-GR"/>
        </w:rPr>
      </w:pPr>
      <w:r w:rsidRPr="00433422">
        <w:rPr>
          <w:position w:val="-10"/>
          <w:sz w:val="28"/>
          <w:szCs w:val="28"/>
        </w:rPr>
        <w:object w:dxaOrig="1880" w:dyaOrig="320">
          <v:shape id="_x0000_i1086" type="#_x0000_t75" style="width:94pt;height:16pt" o:ole="">
            <v:imagedata r:id="rId1172" o:title=""/>
          </v:shape>
          <o:OLEObject Type="Embed" ProgID="Equation.DSMT4" ShapeID="_x0000_i1086" DrawAspect="Content" ObjectID="_1664708385" r:id="rId1173"/>
        </w:object>
      </w:r>
      <w:r w:rsidR="00A3436E">
        <w:rPr>
          <w:sz w:val="28"/>
          <w:szCs w:val="28"/>
          <w:lang w:val="el-GR"/>
        </w:rPr>
        <w:tab/>
      </w:r>
      <w:r w:rsidR="00A3436E">
        <w:rPr>
          <w:sz w:val="28"/>
          <w:szCs w:val="28"/>
          <w:lang w:val="el-GR"/>
        </w:rPr>
        <w:tab/>
        <w:t xml:space="preserve">(επιμεριστική για + </w:t>
      </w:r>
      <w:proofErr w:type="spellStart"/>
      <w:r w:rsidR="00A3436E">
        <w:rPr>
          <w:sz w:val="28"/>
          <w:szCs w:val="28"/>
          <w:lang w:val="el-GR"/>
        </w:rPr>
        <w:t>βαθμωτών</w:t>
      </w:r>
      <w:proofErr w:type="spellEnd"/>
      <w:r w:rsidR="00A3436E">
        <w:rPr>
          <w:sz w:val="28"/>
          <w:szCs w:val="28"/>
          <w:lang w:val="el-GR"/>
        </w:rPr>
        <w:t>)</w:t>
      </w:r>
    </w:p>
    <w:p w:rsidR="00FF45CB" w:rsidRPr="00433422" w:rsidRDefault="00FF45CB" w:rsidP="00895206">
      <w:pPr>
        <w:tabs>
          <w:tab w:val="clear" w:pos="1185"/>
        </w:tabs>
        <w:spacing w:before="0" w:after="0" w:line="240" w:lineRule="auto"/>
        <w:jc w:val="left"/>
        <w:rPr>
          <w:sz w:val="28"/>
          <w:szCs w:val="28"/>
          <w:lang w:val="el-GR"/>
        </w:rPr>
      </w:pPr>
      <w:r w:rsidRPr="00433422">
        <w:rPr>
          <w:sz w:val="28"/>
          <w:szCs w:val="28"/>
          <w:lang w:val="el-GR"/>
        </w:rPr>
        <w:t>Οι αποδείξεις είναι εύκολες: περνάμε σε συντεταγμένες και εκεί χρησιμοποιούμε αντίστοιχες ιδιότητες πραγματικών αριθμών.</w:t>
      </w:r>
    </w:p>
    <w:p w:rsidR="00FF45CB" w:rsidRPr="00433422" w:rsidRDefault="00FF45CB" w:rsidP="00502726">
      <w:pPr>
        <w:rPr>
          <w:sz w:val="28"/>
          <w:szCs w:val="28"/>
        </w:rPr>
      </w:pPr>
      <w:proofErr w:type="gramStart"/>
      <w:r w:rsidRPr="00433422">
        <w:rPr>
          <w:sz w:val="28"/>
          <w:szCs w:val="28"/>
        </w:rPr>
        <w:t>π.χ</w:t>
      </w:r>
      <w:proofErr w:type="gramEnd"/>
      <w:r w:rsidRPr="00433422">
        <w:rPr>
          <w:sz w:val="28"/>
          <w:szCs w:val="28"/>
        </w:rPr>
        <w:t xml:space="preserve">. </w:t>
      </w:r>
      <w:proofErr w:type="spellStart"/>
      <w:r w:rsidRPr="00433422">
        <w:rPr>
          <w:sz w:val="28"/>
          <w:szCs w:val="28"/>
        </w:rPr>
        <w:t>τελευτ</w:t>
      </w:r>
      <w:proofErr w:type="spellEnd"/>
      <w:r w:rsidRPr="00433422">
        <w:rPr>
          <w:sz w:val="28"/>
          <w:szCs w:val="28"/>
        </w:rPr>
        <w:t>αία:</w:t>
      </w:r>
    </w:p>
    <w:p w:rsidR="00FF45CB" w:rsidRPr="00433422" w:rsidRDefault="00090096" w:rsidP="00502726">
      <w:pPr>
        <w:rPr>
          <w:sz w:val="28"/>
          <w:szCs w:val="28"/>
        </w:rPr>
      </w:pPr>
      <w:r>
        <w:rPr>
          <w:noProof/>
          <w:position w:val="-58"/>
          <w:sz w:val="28"/>
          <w:szCs w:val="28"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2375040" behindDoc="0" locked="0" layoutInCell="1" allowOverlap="1">
                <wp:simplePos x="0" y="0"/>
                <wp:positionH relativeFrom="column">
                  <wp:posOffset>4064696</wp:posOffset>
                </wp:positionH>
                <wp:positionV relativeFrom="paragraph">
                  <wp:posOffset>512267</wp:posOffset>
                </wp:positionV>
                <wp:extent cx="193320" cy="195120"/>
                <wp:effectExtent l="38100" t="38100" r="16510" b="33655"/>
                <wp:wrapNone/>
                <wp:docPr id="2281" name="Ink 2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4">
                      <w14:nvContentPartPr>
                        <w14:cNvContentPartPr/>
                      </w14:nvContentPartPr>
                      <w14:xfrm>
                        <a:off x="0" y="0"/>
                        <a:ext cx="193320" cy="1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1" o:spid="_x0000_s1026" type="#_x0000_t75" style="position:absolute;margin-left:319.45pt;margin-top:39.7pt;width:16.4pt;height:16.6pt;z-index:25237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">
                <v:imagedata r:id="rId1175" o:title=""/>
              </v:shape>
            </w:pict>
          </mc:Fallback>
        </mc:AlternateContent>
      </w:r>
      <w:r>
        <w:rPr>
          <w:noProof/>
          <w:position w:val="-58"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74016" behindDoc="0" locked="0" layoutInCell="1" allowOverlap="1">
                <wp:simplePos x="0" y="0"/>
                <wp:positionH relativeFrom="column">
                  <wp:posOffset>4097096</wp:posOffset>
                </wp:positionH>
                <wp:positionV relativeFrom="paragraph">
                  <wp:posOffset>527387</wp:posOffset>
                </wp:positionV>
                <wp:extent cx="1189440" cy="670680"/>
                <wp:effectExtent l="19050" t="19050" r="29845" b="34290"/>
                <wp:wrapNone/>
                <wp:docPr id="2280" name="Ink 2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6">
                      <w14:nvContentPartPr>
                        <w14:cNvContentPartPr/>
                      </w14:nvContentPartPr>
                      <w14:xfrm>
                        <a:off x="0" y="0"/>
                        <a:ext cx="1189440" cy="67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0" o:spid="_x0000_s1026" type="#_x0000_t75" style="position:absolute;margin-left:322.1pt;margin-top:41.1pt;width:94.7pt;height:53.85pt;z-index:25237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">
                <v:imagedata r:id="rId1177" o:title=""/>
              </v:shape>
            </w:pict>
          </mc:Fallback>
        </mc:AlternateContent>
      </w:r>
      <w:r>
        <w:rPr>
          <w:noProof/>
          <w:position w:val="-58"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72992" behindDoc="0" locked="0" layoutInCell="1" allowOverlap="1">
                <wp:simplePos x="0" y="0"/>
                <wp:positionH relativeFrom="column">
                  <wp:posOffset>3151376</wp:posOffset>
                </wp:positionH>
                <wp:positionV relativeFrom="paragraph">
                  <wp:posOffset>396707</wp:posOffset>
                </wp:positionV>
                <wp:extent cx="18000" cy="11160"/>
                <wp:effectExtent l="19050" t="19050" r="20320" b="27305"/>
                <wp:wrapNone/>
                <wp:docPr id="2279" name="Ink 2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8">
                      <w14:nvContentPartPr>
                        <w14:cNvContentPartPr/>
                      </w14:nvContentPartPr>
                      <w14:xfrm>
                        <a:off x="0" y="0"/>
                        <a:ext cx="180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9" o:spid="_x0000_s1026" type="#_x0000_t75" style="position:absolute;margin-left:247.85pt;margin-top:30.95pt;width:2pt;height:1.5pt;z-index:25237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">
                <v:imagedata r:id="rId1179" o:title=""/>
              </v:shape>
            </w:pict>
          </mc:Fallback>
        </mc:AlternateContent>
      </w:r>
      <w:r>
        <w:rPr>
          <w:noProof/>
          <w:position w:val="-58"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71968" behindDoc="0" locked="0" layoutInCell="1" allowOverlap="1">
                <wp:simplePos x="0" y="0"/>
                <wp:positionH relativeFrom="column">
                  <wp:posOffset>5863976</wp:posOffset>
                </wp:positionH>
                <wp:positionV relativeFrom="paragraph">
                  <wp:posOffset>-1152733</wp:posOffset>
                </wp:positionV>
                <wp:extent cx="90000" cy="287640"/>
                <wp:effectExtent l="38100" t="19050" r="24765" b="36830"/>
                <wp:wrapNone/>
                <wp:docPr id="2278" name="Ink 2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0">
                      <w14:nvContentPartPr>
                        <w14:cNvContentPartPr/>
                      </w14:nvContentPartPr>
                      <w14:xfrm>
                        <a:off x="0" y="0"/>
                        <a:ext cx="90000" cy="28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8" o:spid="_x0000_s1026" type="#_x0000_t75" style="position:absolute;margin-left:461.25pt;margin-top:-91.25pt;width:8.3pt;height:23.8pt;z-index:25237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">
                <v:imagedata r:id="rId1181" o:title=""/>
              </v:shape>
            </w:pict>
          </mc:Fallback>
        </mc:AlternateContent>
      </w:r>
      <w:r>
        <w:rPr>
          <w:noProof/>
          <w:position w:val="-58"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70944" behindDoc="0" locked="0" layoutInCell="1" allowOverlap="1">
                <wp:simplePos x="0" y="0"/>
                <wp:positionH relativeFrom="column">
                  <wp:posOffset>5628176</wp:posOffset>
                </wp:positionH>
                <wp:positionV relativeFrom="paragraph">
                  <wp:posOffset>-1095493</wp:posOffset>
                </wp:positionV>
                <wp:extent cx="264240" cy="385200"/>
                <wp:effectExtent l="19050" t="38100" r="21590" b="34290"/>
                <wp:wrapNone/>
                <wp:docPr id="2277" name="Ink 2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2">
                      <w14:nvContentPartPr>
                        <w14:cNvContentPartPr/>
                      </w14:nvContentPartPr>
                      <w14:xfrm>
                        <a:off x="0" y="0"/>
                        <a:ext cx="264240" cy="38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7" o:spid="_x0000_s1026" type="#_x0000_t75" style="position:absolute;margin-left:442.75pt;margin-top:-86.85pt;width:21.85pt;height:31.65pt;z-index:25237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">
                <v:imagedata r:id="rId1183" o:title=""/>
              </v:shape>
            </w:pict>
          </mc:Fallback>
        </mc:AlternateContent>
      </w:r>
      <w:r>
        <w:rPr>
          <w:noProof/>
          <w:position w:val="-58"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69920" behindDoc="0" locked="0" layoutInCell="1" allowOverlap="1">
                <wp:simplePos x="0" y="0"/>
                <wp:positionH relativeFrom="column">
                  <wp:posOffset>5655536</wp:posOffset>
                </wp:positionH>
                <wp:positionV relativeFrom="paragraph">
                  <wp:posOffset>-1137613</wp:posOffset>
                </wp:positionV>
                <wp:extent cx="44280" cy="498960"/>
                <wp:effectExtent l="19050" t="19050" r="32385" b="15875"/>
                <wp:wrapNone/>
                <wp:docPr id="2276" name="Ink 2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4">
                      <w14:nvContentPartPr>
                        <w14:cNvContentPartPr/>
                      </w14:nvContentPartPr>
                      <w14:xfrm>
                        <a:off x="0" y="0"/>
                        <a:ext cx="44280" cy="49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6" o:spid="_x0000_s1026" type="#_x0000_t75" style="position:absolute;margin-left:444.8pt;margin-top:-90.1pt;width:4.6pt;height:40.35pt;z-index:25236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">
                <v:imagedata r:id="rId1185" o:title=""/>
              </v:shape>
            </w:pict>
          </mc:Fallback>
        </mc:AlternateContent>
      </w:r>
      <w:r>
        <w:rPr>
          <w:noProof/>
          <w:position w:val="-58"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68896" behindDoc="0" locked="0" layoutInCell="1" allowOverlap="1">
                <wp:simplePos x="0" y="0"/>
                <wp:positionH relativeFrom="column">
                  <wp:posOffset>5595416</wp:posOffset>
                </wp:positionH>
                <wp:positionV relativeFrom="paragraph">
                  <wp:posOffset>-1039333</wp:posOffset>
                </wp:positionV>
                <wp:extent cx="36000" cy="362880"/>
                <wp:effectExtent l="19050" t="19050" r="21590" b="18415"/>
                <wp:wrapNone/>
                <wp:docPr id="2275" name="Ink 2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6">
                      <w14:nvContentPartPr>
                        <w14:cNvContentPartPr/>
                      </w14:nvContentPartPr>
                      <w14:xfrm>
                        <a:off x="0" y="0"/>
                        <a:ext cx="36000" cy="36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5" o:spid="_x0000_s1026" type="#_x0000_t75" style="position:absolute;margin-left:440.1pt;margin-top:-82.3pt;width:3.85pt;height:29.55pt;z-index:25236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">
                <v:imagedata r:id="rId1187" o:title=""/>
              </v:shape>
            </w:pict>
          </mc:Fallback>
        </mc:AlternateContent>
      </w:r>
      <w:r>
        <w:rPr>
          <w:noProof/>
          <w:position w:val="-58"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67872" behindDoc="0" locked="0" layoutInCell="1" allowOverlap="1">
                <wp:simplePos x="0" y="0"/>
                <wp:positionH relativeFrom="column">
                  <wp:posOffset>5330816</wp:posOffset>
                </wp:positionH>
                <wp:positionV relativeFrom="paragraph">
                  <wp:posOffset>-862933</wp:posOffset>
                </wp:positionV>
                <wp:extent cx="77400" cy="165960"/>
                <wp:effectExtent l="19050" t="38100" r="18415" b="24765"/>
                <wp:wrapNone/>
                <wp:docPr id="2274" name="Ink 2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8">
                      <w14:nvContentPartPr>
                        <w14:cNvContentPartPr/>
                      </w14:nvContentPartPr>
                      <w14:xfrm>
                        <a:off x="0" y="0"/>
                        <a:ext cx="7740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4" o:spid="_x0000_s1026" type="#_x0000_t75" style="position:absolute;margin-left:419.4pt;margin-top:-68.55pt;width:7.1pt;height:14.3pt;z-index:2523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">
                <v:imagedata r:id="rId1189" o:title=""/>
              </v:shape>
            </w:pict>
          </mc:Fallback>
        </mc:AlternateContent>
      </w:r>
      <w:r>
        <w:rPr>
          <w:noProof/>
          <w:position w:val="-58"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66848" behindDoc="0" locked="0" layoutInCell="1" allowOverlap="1">
                <wp:simplePos x="0" y="0"/>
                <wp:positionH relativeFrom="column">
                  <wp:posOffset>5025176</wp:posOffset>
                </wp:positionH>
                <wp:positionV relativeFrom="paragraph">
                  <wp:posOffset>-840613</wp:posOffset>
                </wp:positionV>
                <wp:extent cx="295920" cy="156600"/>
                <wp:effectExtent l="19050" t="19050" r="27940" b="34290"/>
                <wp:wrapNone/>
                <wp:docPr id="2273" name="Ink 2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0">
                      <w14:nvContentPartPr>
                        <w14:cNvContentPartPr/>
                      </w14:nvContentPartPr>
                      <w14:xfrm>
                        <a:off x="0" y="0"/>
                        <a:ext cx="29592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3" o:spid="_x0000_s1026" type="#_x0000_t75" style="position:absolute;margin-left:395.25pt;margin-top:-66.75pt;width:24.4pt;height:13.45pt;z-index:25236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">
                <v:imagedata r:id="rId1191" o:title=""/>
              </v:shape>
            </w:pict>
          </mc:Fallback>
        </mc:AlternateContent>
      </w:r>
      <w:r>
        <w:rPr>
          <w:noProof/>
          <w:position w:val="-58"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65824" behindDoc="0" locked="0" layoutInCell="1" allowOverlap="1">
                <wp:simplePos x="0" y="0"/>
                <wp:positionH relativeFrom="column">
                  <wp:posOffset>5247296</wp:posOffset>
                </wp:positionH>
                <wp:positionV relativeFrom="paragraph">
                  <wp:posOffset>-1017733</wp:posOffset>
                </wp:positionV>
                <wp:extent cx="19080" cy="59760"/>
                <wp:effectExtent l="19050" t="19050" r="19050" b="35560"/>
                <wp:wrapNone/>
                <wp:docPr id="2272" name="Ink 2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2">
                      <w14:nvContentPartPr>
                        <w14:cNvContentPartPr/>
                      </w14:nvContentPartPr>
                      <w14:xfrm>
                        <a:off x="0" y="0"/>
                        <a:ext cx="1908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2" o:spid="_x0000_s1026" type="#_x0000_t75" style="position:absolute;margin-left:412.6pt;margin-top:-80.7pt;width:2.6pt;height:5.8pt;z-index:25236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">
                <v:imagedata r:id="rId1193" o:title=""/>
              </v:shape>
            </w:pict>
          </mc:Fallback>
        </mc:AlternateContent>
      </w:r>
      <w:r>
        <w:rPr>
          <w:noProof/>
          <w:position w:val="-58"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64800" behindDoc="0" locked="0" layoutInCell="1" allowOverlap="1">
                <wp:simplePos x="0" y="0"/>
                <wp:positionH relativeFrom="column">
                  <wp:posOffset>4666976</wp:posOffset>
                </wp:positionH>
                <wp:positionV relativeFrom="paragraph">
                  <wp:posOffset>-828013</wp:posOffset>
                </wp:positionV>
                <wp:extent cx="227160" cy="31680"/>
                <wp:effectExtent l="19050" t="19050" r="20955" b="26035"/>
                <wp:wrapNone/>
                <wp:docPr id="2271" name="Ink 2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4">
                      <w14:nvContentPartPr>
                        <w14:cNvContentPartPr/>
                      </w14:nvContentPartPr>
                      <w14:xfrm>
                        <a:off x="0" y="0"/>
                        <a:ext cx="22716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1" o:spid="_x0000_s1026" type="#_x0000_t75" style="position:absolute;margin-left:367pt;margin-top:-65.7pt;width:18.95pt;height:3.5pt;z-index:25236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">
                <v:imagedata r:id="rId1195" o:title=""/>
              </v:shape>
            </w:pict>
          </mc:Fallback>
        </mc:AlternateContent>
      </w:r>
      <w:r>
        <w:rPr>
          <w:noProof/>
          <w:position w:val="-58"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63776" behindDoc="0" locked="0" layoutInCell="1" allowOverlap="1">
                <wp:simplePos x="0" y="0"/>
                <wp:positionH relativeFrom="column">
                  <wp:posOffset>4729256</wp:posOffset>
                </wp:positionH>
                <wp:positionV relativeFrom="paragraph">
                  <wp:posOffset>-965173</wp:posOffset>
                </wp:positionV>
                <wp:extent cx="66240" cy="284040"/>
                <wp:effectExtent l="19050" t="19050" r="29210" b="20955"/>
                <wp:wrapNone/>
                <wp:docPr id="2270" name="Ink 2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6">
                      <w14:nvContentPartPr>
                        <w14:cNvContentPartPr/>
                      </w14:nvContentPartPr>
                      <w14:xfrm>
                        <a:off x="0" y="0"/>
                        <a:ext cx="66240" cy="28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0" o:spid="_x0000_s1026" type="#_x0000_t75" style="position:absolute;margin-left:371.95pt;margin-top:-76.45pt;width:6.2pt;height:23.25pt;z-index:25236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">
                <v:imagedata r:id="rId1197" o:title=""/>
              </v:shape>
            </w:pict>
          </mc:Fallback>
        </mc:AlternateContent>
      </w:r>
      <w:r>
        <w:rPr>
          <w:noProof/>
          <w:position w:val="-58"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62752" behindDoc="0" locked="0" layoutInCell="1" allowOverlap="1">
                <wp:simplePos x="0" y="0"/>
                <wp:positionH relativeFrom="column">
                  <wp:posOffset>4264856</wp:posOffset>
                </wp:positionH>
                <wp:positionV relativeFrom="paragraph">
                  <wp:posOffset>-844933</wp:posOffset>
                </wp:positionV>
                <wp:extent cx="53640" cy="109080"/>
                <wp:effectExtent l="38100" t="38100" r="22860" b="24765"/>
                <wp:wrapNone/>
                <wp:docPr id="2269" name="Ink 2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8">
                      <w14:nvContentPartPr>
                        <w14:cNvContentPartPr/>
                      </w14:nvContentPartPr>
                      <w14:xfrm>
                        <a:off x="0" y="0"/>
                        <a:ext cx="5364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9" o:spid="_x0000_s1026" type="#_x0000_t75" style="position:absolute;margin-left:335.25pt;margin-top:-67.2pt;width:5.45pt;height:9.8pt;z-index:25236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">
                <v:imagedata r:id="rId1199" o:title=""/>
              </v:shape>
            </w:pict>
          </mc:Fallback>
        </mc:AlternateContent>
      </w:r>
      <w:r>
        <w:rPr>
          <w:noProof/>
          <w:position w:val="-58"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61728" behindDoc="0" locked="0" layoutInCell="1" allowOverlap="1">
                <wp:simplePos x="0" y="0"/>
                <wp:positionH relativeFrom="column">
                  <wp:posOffset>4134536</wp:posOffset>
                </wp:positionH>
                <wp:positionV relativeFrom="paragraph">
                  <wp:posOffset>-977053</wp:posOffset>
                </wp:positionV>
                <wp:extent cx="46800" cy="416520"/>
                <wp:effectExtent l="19050" t="19050" r="29845" b="22225"/>
                <wp:wrapNone/>
                <wp:docPr id="2268" name="Ink 2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0">
                      <w14:nvContentPartPr>
                        <w14:cNvContentPartPr/>
                      </w14:nvContentPartPr>
                      <w14:xfrm>
                        <a:off x="0" y="0"/>
                        <a:ext cx="46800" cy="41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8" o:spid="_x0000_s1026" type="#_x0000_t75" style="position:absolute;margin-left:325.05pt;margin-top:-77.3pt;width:4.6pt;height:33.65pt;z-index:25236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">
                <v:imagedata r:id="rId1201" o:title=""/>
              </v:shape>
            </w:pict>
          </mc:Fallback>
        </mc:AlternateContent>
      </w:r>
      <w:r>
        <w:rPr>
          <w:noProof/>
          <w:position w:val="-58"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60704" behindDoc="0" locked="0" layoutInCell="1" allowOverlap="1">
                <wp:simplePos x="0" y="0"/>
                <wp:positionH relativeFrom="column">
                  <wp:posOffset>4024376</wp:posOffset>
                </wp:positionH>
                <wp:positionV relativeFrom="paragraph">
                  <wp:posOffset>-887413</wp:posOffset>
                </wp:positionV>
                <wp:extent cx="225720" cy="167400"/>
                <wp:effectExtent l="19050" t="19050" r="22225" b="23495"/>
                <wp:wrapNone/>
                <wp:docPr id="2267" name="Ink 2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2">
                      <w14:nvContentPartPr>
                        <w14:cNvContentPartPr/>
                      </w14:nvContentPartPr>
                      <w14:xfrm>
                        <a:off x="0" y="0"/>
                        <a:ext cx="22572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7" o:spid="_x0000_s1026" type="#_x0000_t75" style="position:absolute;margin-left:316.4pt;margin-top:-70.25pt;width:18.75pt;height:14pt;z-index:2523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">
                <v:imagedata r:id="rId1203" o:title=""/>
              </v:shape>
            </w:pict>
          </mc:Fallback>
        </mc:AlternateContent>
      </w:r>
      <w:r>
        <w:rPr>
          <w:noProof/>
          <w:position w:val="-58"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59680" behindDoc="0" locked="0" layoutInCell="1" allowOverlap="1">
                <wp:simplePos x="0" y="0"/>
                <wp:positionH relativeFrom="column">
                  <wp:posOffset>3959936</wp:posOffset>
                </wp:positionH>
                <wp:positionV relativeFrom="paragraph">
                  <wp:posOffset>-879853</wp:posOffset>
                </wp:positionV>
                <wp:extent cx="2880" cy="89280"/>
                <wp:effectExtent l="19050" t="19050" r="16510" b="25400"/>
                <wp:wrapNone/>
                <wp:docPr id="2266" name="Ink 2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4">
                      <w14:nvContentPartPr>
                        <w14:cNvContentPartPr/>
                      </w14:nvContentPartPr>
                      <w14:xfrm>
                        <a:off x="0" y="0"/>
                        <a:ext cx="288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6" o:spid="_x0000_s1026" type="#_x0000_t75" style="position:absolute;margin-left:311.35pt;margin-top:-69.75pt;width:1.2pt;height:8pt;z-index:25235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">
                <v:imagedata r:id="rId1205" o:title=""/>
              </v:shape>
            </w:pict>
          </mc:Fallback>
        </mc:AlternateContent>
      </w:r>
      <w:r>
        <w:rPr>
          <w:noProof/>
          <w:position w:val="-58"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58656" behindDoc="0" locked="0" layoutInCell="1" allowOverlap="1">
                <wp:simplePos x="0" y="0"/>
                <wp:positionH relativeFrom="column">
                  <wp:posOffset>3785336</wp:posOffset>
                </wp:positionH>
                <wp:positionV relativeFrom="paragraph">
                  <wp:posOffset>-935653</wp:posOffset>
                </wp:positionV>
                <wp:extent cx="81360" cy="365760"/>
                <wp:effectExtent l="38100" t="38100" r="33020" b="34290"/>
                <wp:wrapNone/>
                <wp:docPr id="2265" name="Ink 2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6">
                      <w14:nvContentPartPr>
                        <w14:cNvContentPartPr/>
                      </w14:nvContentPartPr>
                      <w14:xfrm>
                        <a:off x="0" y="0"/>
                        <a:ext cx="81360" cy="36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5" o:spid="_x0000_s1026" type="#_x0000_t75" style="position:absolute;margin-left:297.45pt;margin-top:-74.2pt;width:7.55pt;height:29.95pt;z-index:25235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">
                <v:imagedata r:id="rId1207" o:title=""/>
              </v:shape>
            </w:pict>
          </mc:Fallback>
        </mc:AlternateContent>
      </w:r>
      <w:r>
        <w:rPr>
          <w:noProof/>
          <w:position w:val="-58"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57632" behindDoc="0" locked="0" layoutInCell="1" allowOverlap="1">
                <wp:simplePos x="0" y="0"/>
                <wp:positionH relativeFrom="column">
                  <wp:posOffset>3658616</wp:posOffset>
                </wp:positionH>
                <wp:positionV relativeFrom="paragraph">
                  <wp:posOffset>-893893</wp:posOffset>
                </wp:positionV>
                <wp:extent cx="116640" cy="170280"/>
                <wp:effectExtent l="38100" t="19050" r="36195" b="20320"/>
                <wp:wrapNone/>
                <wp:docPr id="2264" name="Ink 2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8">
                      <w14:nvContentPartPr>
                        <w14:cNvContentPartPr/>
                      </w14:nvContentPartPr>
                      <w14:xfrm>
                        <a:off x="0" y="0"/>
                        <a:ext cx="11664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4" o:spid="_x0000_s1026" type="#_x0000_t75" style="position:absolute;margin-left:287.55pt;margin-top:-71pt;width:10.35pt;height:14.45pt;z-index:2523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">
                <v:imagedata r:id="rId1209" o:title=""/>
              </v:shape>
            </w:pict>
          </mc:Fallback>
        </mc:AlternateContent>
      </w:r>
      <w:r>
        <w:rPr>
          <w:noProof/>
          <w:position w:val="-58"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56608" behindDoc="0" locked="0" layoutInCell="1" allowOverlap="1">
                <wp:simplePos x="0" y="0"/>
                <wp:positionH relativeFrom="column">
                  <wp:posOffset>2690216</wp:posOffset>
                </wp:positionH>
                <wp:positionV relativeFrom="paragraph">
                  <wp:posOffset>247667</wp:posOffset>
                </wp:positionV>
                <wp:extent cx="162000" cy="176760"/>
                <wp:effectExtent l="19050" t="38100" r="28575" b="33020"/>
                <wp:wrapNone/>
                <wp:docPr id="2263" name="Ink 2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0">
                      <w14:nvContentPartPr>
                        <w14:cNvContentPartPr/>
                      </w14:nvContentPartPr>
                      <w14:xfrm>
                        <a:off x="0" y="0"/>
                        <a:ext cx="16200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3" o:spid="_x0000_s1026" type="#_x0000_t75" style="position:absolute;margin-left:211.45pt;margin-top:18.95pt;width:13.7pt;height:15.05pt;z-index:25235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">
                <v:imagedata r:id="rId1211" o:title=""/>
              </v:shape>
            </w:pict>
          </mc:Fallback>
        </mc:AlternateContent>
      </w:r>
      <w:r>
        <w:rPr>
          <w:noProof/>
          <w:position w:val="-58"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55584" behindDoc="0" locked="0" layoutInCell="1" allowOverlap="1">
                <wp:simplePos x="0" y="0"/>
                <wp:positionH relativeFrom="column">
                  <wp:posOffset>2751056</wp:posOffset>
                </wp:positionH>
                <wp:positionV relativeFrom="paragraph">
                  <wp:posOffset>-851773</wp:posOffset>
                </wp:positionV>
                <wp:extent cx="821160" cy="1228320"/>
                <wp:effectExtent l="38100" t="38100" r="36195" b="29210"/>
                <wp:wrapNone/>
                <wp:docPr id="2262" name="Ink 2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2">
                      <w14:nvContentPartPr>
                        <w14:cNvContentPartPr/>
                      </w14:nvContentPartPr>
                      <w14:xfrm>
                        <a:off x="0" y="0"/>
                        <a:ext cx="821160" cy="122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2" o:spid="_x0000_s1026" type="#_x0000_t75" style="position:absolute;margin-left:3in;margin-top:-67.65pt;width:65.8pt;height:97.9pt;z-index:25235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">
                <v:imagedata r:id="rId1213" o:title=""/>
              </v:shape>
            </w:pict>
          </mc:Fallback>
        </mc:AlternateContent>
      </w:r>
      <w:r>
        <w:rPr>
          <w:noProof/>
          <w:position w:val="-58"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54560" behindDoc="0" locked="0" layoutInCell="1" allowOverlap="1">
                <wp:simplePos x="0" y="0"/>
                <wp:positionH relativeFrom="column">
                  <wp:posOffset>1912256</wp:posOffset>
                </wp:positionH>
                <wp:positionV relativeFrom="paragraph">
                  <wp:posOffset>29867</wp:posOffset>
                </wp:positionV>
                <wp:extent cx="771120" cy="305640"/>
                <wp:effectExtent l="19050" t="19050" r="29210" b="18415"/>
                <wp:wrapNone/>
                <wp:docPr id="2261" name="Ink 2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4">
                      <w14:nvContentPartPr>
                        <w14:cNvContentPartPr/>
                      </w14:nvContentPartPr>
                      <w14:xfrm>
                        <a:off x="0" y="0"/>
                        <a:ext cx="771120" cy="30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1" o:spid="_x0000_s1026" type="#_x0000_t75" style="position:absolute;margin-left:150pt;margin-top:1.8pt;width:61.8pt;height:25.05pt;z-index:2523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">
                <v:imagedata r:id="rId1215" o:title=""/>
              </v:shape>
            </w:pict>
          </mc:Fallback>
        </mc:AlternateContent>
      </w:r>
      <w:r>
        <w:rPr>
          <w:noProof/>
          <w:position w:val="-58"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53536" behindDoc="0" locked="0" layoutInCell="1" allowOverlap="1">
                <wp:simplePos x="0" y="0"/>
                <wp:positionH relativeFrom="column">
                  <wp:posOffset>1899296</wp:posOffset>
                </wp:positionH>
                <wp:positionV relativeFrom="paragraph">
                  <wp:posOffset>101867</wp:posOffset>
                </wp:positionV>
                <wp:extent cx="81720" cy="57600"/>
                <wp:effectExtent l="19050" t="19050" r="33020" b="19050"/>
                <wp:wrapNone/>
                <wp:docPr id="2260" name="Ink 2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6">
                      <w14:nvContentPartPr>
                        <w14:cNvContentPartPr/>
                      </w14:nvContentPartPr>
                      <w14:xfrm>
                        <a:off x="0" y="0"/>
                        <a:ext cx="8172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0" o:spid="_x0000_s1026" type="#_x0000_t75" style="position:absolute;margin-left:149.25pt;margin-top:7.7pt;width:7.05pt;height:5.15pt;z-index:2523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">
                <v:imagedata r:id="rId1217" o:title=""/>
              </v:shape>
            </w:pict>
          </mc:Fallback>
        </mc:AlternateContent>
      </w:r>
      <w:r>
        <w:rPr>
          <w:noProof/>
          <w:position w:val="-58"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52512" behindDoc="0" locked="0" layoutInCell="1" allowOverlap="1">
                <wp:simplePos x="0" y="0"/>
                <wp:positionH relativeFrom="column">
                  <wp:posOffset>2309696</wp:posOffset>
                </wp:positionH>
                <wp:positionV relativeFrom="paragraph">
                  <wp:posOffset>6827</wp:posOffset>
                </wp:positionV>
                <wp:extent cx="57240" cy="20880"/>
                <wp:effectExtent l="19050" t="19050" r="19050" b="17780"/>
                <wp:wrapNone/>
                <wp:docPr id="2259" name="Ink 2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8">
                      <w14:nvContentPartPr>
                        <w14:cNvContentPartPr/>
                      </w14:nvContentPartPr>
                      <w14:xfrm>
                        <a:off x="0" y="0"/>
                        <a:ext cx="5724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9" o:spid="_x0000_s1026" type="#_x0000_t75" style="position:absolute;margin-left:181.5pt;margin-top:.15pt;width:5.2pt;height:2.45pt;z-index:25235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">
                <v:imagedata r:id="rId1219" o:title=""/>
              </v:shape>
            </w:pict>
          </mc:Fallback>
        </mc:AlternateContent>
      </w:r>
      <w:r>
        <w:rPr>
          <w:noProof/>
          <w:position w:val="-58"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51488" behindDoc="0" locked="0" layoutInCell="1" allowOverlap="1">
                <wp:simplePos x="0" y="0"/>
                <wp:positionH relativeFrom="column">
                  <wp:posOffset>807776</wp:posOffset>
                </wp:positionH>
                <wp:positionV relativeFrom="paragraph">
                  <wp:posOffset>8627</wp:posOffset>
                </wp:positionV>
                <wp:extent cx="790920" cy="276120"/>
                <wp:effectExtent l="38100" t="38100" r="9525" b="29210"/>
                <wp:wrapNone/>
                <wp:docPr id="2258" name="Ink 2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0">
                      <w14:nvContentPartPr>
                        <w14:cNvContentPartPr/>
                      </w14:nvContentPartPr>
                      <w14:xfrm>
                        <a:off x="0" y="0"/>
                        <a:ext cx="790920" cy="27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8" o:spid="_x0000_s1026" type="#_x0000_t75" style="position:absolute;margin-left:63.05pt;margin-top:.05pt;width:63.5pt;height:23pt;z-index:25235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">
                <v:imagedata r:id="rId1221" o:title=""/>
              </v:shape>
            </w:pict>
          </mc:Fallback>
        </mc:AlternateContent>
      </w:r>
      <w:r>
        <w:rPr>
          <w:noProof/>
          <w:position w:val="-58"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28960" behindDoc="0" locked="0" layoutInCell="1" allowOverlap="1">
                <wp:simplePos x="0" y="0"/>
                <wp:positionH relativeFrom="column">
                  <wp:posOffset>1709216</wp:posOffset>
                </wp:positionH>
                <wp:positionV relativeFrom="paragraph">
                  <wp:posOffset>500027</wp:posOffset>
                </wp:positionV>
                <wp:extent cx="154440" cy="190080"/>
                <wp:effectExtent l="19050" t="38100" r="36195" b="19685"/>
                <wp:wrapNone/>
                <wp:docPr id="2236" name="Ink 2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2">
                      <w14:nvContentPartPr>
                        <w14:cNvContentPartPr/>
                      </w14:nvContentPartPr>
                      <w14:xfrm>
                        <a:off x="0" y="0"/>
                        <a:ext cx="15444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6" o:spid="_x0000_s1026" type="#_x0000_t75" style="position:absolute;margin-left:134.1pt;margin-top:38.75pt;width:13.25pt;height:16.1pt;z-index:2523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">
                <v:imagedata r:id="rId1223" o:title=""/>
              </v:shape>
            </w:pict>
          </mc:Fallback>
        </mc:AlternateContent>
      </w:r>
      <w:r>
        <w:rPr>
          <w:noProof/>
          <w:position w:val="-58"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26912" behindDoc="0" locked="0" layoutInCell="1" allowOverlap="1">
                <wp:simplePos x="0" y="0"/>
                <wp:positionH relativeFrom="column">
                  <wp:posOffset>1745576</wp:posOffset>
                </wp:positionH>
                <wp:positionV relativeFrom="paragraph">
                  <wp:posOffset>515867</wp:posOffset>
                </wp:positionV>
                <wp:extent cx="18720" cy="14040"/>
                <wp:effectExtent l="19050" t="19050" r="19685" b="24130"/>
                <wp:wrapNone/>
                <wp:docPr id="2234" name="Ink 2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4">
                      <w14:nvContentPartPr>
                        <w14:cNvContentPartPr/>
                      </w14:nvContentPartPr>
                      <w14:xfrm>
                        <a:off x="0" y="0"/>
                        <a:ext cx="187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4" o:spid="_x0000_s1026" type="#_x0000_t75" style="position:absolute;margin-left:137.2pt;margin-top:40.35pt;width:2pt;height:1.6pt;z-index:2523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">
                <v:imagedata r:id="rId1225" o:title=""/>
              </v:shape>
            </w:pict>
          </mc:Fallback>
        </mc:AlternateContent>
      </w:r>
      <w:r>
        <w:rPr>
          <w:noProof/>
          <w:position w:val="-58"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25888" behindDoc="0" locked="0" layoutInCell="1" allowOverlap="1">
                <wp:simplePos x="0" y="0"/>
                <wp:positionH relativeFrom="column">
                  <wp:posOffset>940256</wp:posOffset>
                </wp:positionH>
                <wp:positionV relativeFrom="paragraph">
                  <wp:posOffset>768947</wp:posOffset>
                </wp:positionV>
                <wp:extent cx="338760" cy="26280"/>
                <wp:effectExtent l="19050" t="19050" r="23495" b="31115"/>
                <wp:wrapNone/>
                <wp:docPr id="2233" name="Ink 2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6">
                      <w14:nvContentPartPr>
                        <w14:cNvContentPartPr/>
                      </w14:nvContentPartPr>
                      <w14:xfrm>
                        <a:off x="0" y="0"/>
                        <a:ext cx="33876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3" o:spid="_x0000_s1026" type="#_x0000_t75" style="position:absolute;margin-left:73.75pt;margin-top:60.05pt;width:27.45pt;height:2.85pt;z-index:2523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">
                <v:imagedata r:id="rId1227" o:title=""/>
              </v:shape>
            </w:pict>
          </mc:Fallback>
        </mc:AlternateContent>
      </w:r>
      <w:r>
        <w:rPr>
          <w:noProof/>
          <w:position w:val="-58"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24864" behindDoc="0" locked="0" layoutInCell="1" allowOverlap="1">
                <wp:simplePos x="0" y="0"/>
                <wp:positionH relativeFrom="column">
                  <wp:posOffset>920096</wp:posOffset>
                </wp:positionH>
                <wp:positionV relativeFrom="paragraph">
                  <wp:posOffset>210947</wp:posOffset>
                </wp:positionV>
                <wp:extent cx="452520" cy="112680"/>
                <wp:effectExtent l="19050" t="19050" r="24130" b="20955"/>
                <wp:wrapNone/>
                <wp:docPr id="2232" name="Ink 2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8">
                      <w14:nvContentPartPr>
                        <w14:cNvContentPartPr/>
                      </w14:nvContentPartPr>
                      <w14:xfrm>
                        <a:off x="0" y="0"/>
                        <a:ext cx="45252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2" o:spid="_x0000_s1026" type="#_x0000_t75" style="position:absolute;margin-left:72.1pt;margin-top:16pt;width:36.55pt;height:9.8pt;z-index:2523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">
                <v:imagedata r:id="rId1229" o:title=""/>
              </v:shape>
            </w:pict>
          </mc:Fallback>
        </mc:AlternateContent>
      </w:r>
      <w:r>
        <w:rPr>
          <w:noProof/>
          <w:position w:val="-58"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01312" behindDoc="0" locked="0" layoutInCell="1" allowOverlap="1">
                <wp:simplePos x="0" y="0"/>
                <wp:positionH relativeFrom="column">
                  <wp:posOffset>678176</wp:posOffset>
                </wp:positionH>
                <wp:positionV relativeFrom="paragraph">
                  <wp:posOffset>516947</wp:posOffset>
                </wp:positionV>
                <wp:extent cx="125640" cy="132480"/>
                <wp:effectExtent l="19050" t="38100" r="27305" b="20320"/>
                <wp:wrapNone/>
                <wp:docPr id="2209" name="Ink 2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0">
                      <w14:nvContentPartPr>
                        <w14:cNvContentPartPr/>
                      </w14:nvContentPartPr>
                      <w14:xfrm>
                        <a:off x="0" y="0"/>
                        <a:ext cx="12564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9" o:spid="_x0000_s1026" type="#_x0000_t75" style="position:absolute;margin-left:52.85pt;margin-top:40.1pt;width:11.05pt;height:11.6pt;z-index:2523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">
                <v:imagedata r:id="rId1231" o:title=""/>
              </v:shape>
            </w:pict>
          </mc:Fallback>
        </mc:AlternateContent>
      </w:r>
      <w:r>
        <w:rPr>
          <w:noProof/>
          <w:position w:val="-58"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00288" behindDoc="0" locked="0" layoutInCell="1" allowOverlap="1">
                <wp:simplePos x="0" y="0"/>
                <wp:positionH relativeFrom="column">
                  <wp:posOffset>546416</wp:posOffset>
                </wp:positionH>
                <wp:positionV relativeFrom="paragraph">
                  <wp:posOffset>500387</wp:posOffset>
                </wp:positionV>
                <wp:extent cx="195120" cy="731880"/>
                <wp:effectExtent l="19050" t="19050" r="33655" b="30480"/>
                <wp:wrapNone/>
                <wp:docPr id="2208" name="Ink 2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2">
                      <w14:nvContentPartPr>
                        <w14:cNvContentPartPr/>
                      </w14:nvContentPartPr>
                      <w14:xfrm>
                        <a:off x="0" y="0"/>
                        <a:ext cx="195120" cy="73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8" o:spid="_x0000_s1026" type="#_x0000_t75" style="position:absolute;margin-left:42.65pt;margin-top:38.95pt;width:16.15pt;height:58.5pt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">
                <v:imagedata r:id="rId1233" o:title=""/>
              </v:shape>
            </w:pict>
          </mc:Fallback>
        </mc:AlternateContent>
      </w:r>
      <w:r>
        <w:rPr>
          <w:noProof/>
          <w:position w:val="-58"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299264" behindDoc="0" locked="0" layoutInCell="1" allowOverlap="1">
                <wp:simplePos x="0" y="0"/>
                <wp:positionH relativeFrom="column">
                  <wp:posOffset>442736</wp:posOffset>
                </wp:positionH>
                <wp:positionV relativeFrom="paragraph">
                  <wp:posOffset>533867</wp:posOffset>
                </wp:positionV>
                <wp:extent cx="198000" cy="7560"/>
                <wp:effectExtent l="19050" t="19050" r="31115" b="31115"/>
                <wp:wrapNone/>
                <wp:docPr id="2207" name="Ink 2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4">
                      <w14:nvContentPartPr>
                        <w14:cNvContentPartPr/>
                      </w14:nvContentPartPr>
                      <w14:xfrm>
                        <a:off x="0" y="0"/>
                        <a:ext cx="1980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7" o:spid="_x0000_s1026" type="#_x0000_t75" style="position:absolute;margin-left:34.55pt;margin-top:41.45pt;width:16.5pt;height:1.7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">
                <v:imagedata r:id="rId1235" o:title=""/>
              </v:shape>
            </w:pict>
          </mc:Fallback>
        </mc:AlternateContent>
      </w:r>
      <w:r w:rsidR="005265E5" w:rsidRPr="005265E5">
        <w:rPr>
          <w:position w:val="-58"/>
          <w:sz w:val="28"/>
          <w:szCs w:val="28"/>
        </w:rPr>
        <w:object w:dxaOrig="7380" w:dyaOrig="1300">
          <v:shape id="_x0000_i1087" type="#_x0000_t75" style="width:369pt;height:65pt" o:ole="">
            <v:imagedata r:id="rId1236" o:title=""/>
          </v:shape>
          <o:OLEObject Type="Embed" ProgID="Equation.DSMT4" ShapeID="_x0000_i1087" DrawAspect="Content" ObjectID="_1664708386" r:id="rId1237"/>
        </w:object>
      </w:r>
    </w:p>
    <w:p w:rsidR="00FF45CB" w:rsidRPr="00433422" w:rsidRDefault="00090096" w:rsidP="00502726">
      <w:pPr>
        <w:rPr>
          <w:sz w:val="28"/>
          <w:szCs w:val="28"/>
        </w:rPr>
      </w:pP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96544" behindDoc="0" locked="0" layoutInCell="1" allowOverlap="1">
                <wp:simplePos x="0" y="0"/>
                <wp:positionH relativeFrom="column">
                  <wp:posOffset>7607456</wp:posOffset>
                </wp:positionH>
                <wp:positionV relativeFrom="paragraph">
                  <wp:posOffset>2967</wp:posOffset>
                </wp:positionV>
                <wp:extent cx="360" cy="360"/>
                <wp:effectExtent l="0" t="0" r="0" b="0"/>
                <wp:wrapNone/>
                <wp:docPr id="2302" name="Ink 2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2" o:spid="_x0000_s1026" type="#_x0000_t75" style="position:absolute;margin-left:598pt;margin-top:-.75pt;width:2.05pt;height:2.05pt;z-index:25239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">
                <v:imagedata r:id="rId1239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82208" behindDoc="0" locked="0" layoutInCell="1" allowOverlap="1">
                <wp:simplePos x="0" y="0"/>
                <wp:positionH relativeFrom="column">
                  <wp:posOffset>5777216</wp:posOffset>
                </wp:positionH>
                <wp:positionV relativeFrom="paragraph">
                  <wp:posOffset>90087</wp:posOffset>
                </wp:positionV>
                <wp:extent cx="59400" cy="155160"/>
                <wp:effectExtent l="19050" t="38100" r="36195" b="35560"/>
                <wp:wrapNone/>
                <wp:docPr id="2288" name="Ink 2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0">
                      <w14:nvContentPartPr>
                        <w14:cNvContentPartPr/>
                      </w14:nvContentPartPr>
                      <w14:xfrm>
                        <a:off x="0" y="0"/>
                        <a:ext cx="5940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8" o:spid="_x0000_s1026" type="#_x0000_t75" style="position:absolute;margin-left:454.3pt;margin-top:6.45pt;width:5.95pt;height:13.4pt;z-index:25238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">
                <v:imagedata r:id="rId1241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81184" behindDoc="0" locked="0" layoutInCell="1" allowOverlap="1">
                <wp:simplePos x="0" y="0"/>
                <wp:positionH relativeFrom="column">
                  <wp:posOffset>5627816</wp:posOffset>
                </wp:positionH>
                <wp:positionV relativeFrom="paragraph">
                  <wp:posOffset>-24753</wp:posOffset>
                </wp:positionV>
                <wp:extent cx="21960" cy="499680"/>
                <wp:effectExtent l="19050" t="19050" r="16510" b="34290"/>
                <wp:wrapNone/>
                <wp:docPr id="2287" name="Ink 2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2">
                      <w14:nvContentPartPr>
                        <w14:cNvContentPartPr/>
                      </w14:nvContentPartPr>
                      <w14:xfrm>
                        <a:off x="0" y="0"/>
                        <a:ext cx="21960" cy="49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7" o:spid="_x0000_s1026" type="#_x0000_t75" style="position:absolute;margin-left:442.65pt;margin-top:-2.4pt;width:2.75pt;height:40.45pt;z-index:25238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">
                <v:imagedata r:id="rId1243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80160" behindDoc="0" locked="0" layoutInCell="1" allowOverlap="1">
                <wp:simplePos x="0" y="0"/>
                <wp:positionH relativeFrom="column">
                  <wp:posOffset>5491016</wp:posOffset>
                </wp:positionH>
                <wp:positionV relativeFrom="paragraph">
                  <wp:posOffset>90807</wp:posOffset>
                </wp:positionV>
                <wp:extent cx="245160" cy="178920"/>
                <wp:effectExtent l="38100" t="19050" r="21590" b="31115"/>
                <wp:wrapNone/>
                <wp:docPr id="2286" name="Ink 2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4">
                      <w14:nvContentPartPr>
                        <w14:cNvContentPartPr/>
                      </w14:nvContentPartPr>
                      <w14:xfrm>
                        <a:off x="0" y="0"/>
                        <a:ext cx="24516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6" o:spid="_x0000_s1026" type="#_x0000_t75" style="position:absolute;margin-left:431.75pt;margin-top:6.65pt;width:20.45pt;height:15.15pt;z-index:25238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">
                <v:imagedata r:id="rId1245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79136" behindDoc="0" locked="0" layoutInCell="1" allowOverlap="1">
                <wp:simplePos x="0" y="0"/>
                <wp:positionH relativeFrom="column">
                  <wp:posOffset>5397056</wp:posOffset>
                </wp:positionH>
                <wp:positionV relativeFrom="paragraph">
                  <wp:posOffset>102687</wp:posOffset>
                </wp:positionV>
                <wp:extent cx="31320" cy="150120"/>
                <wp:effectExtent l="19050" t="19050" r="26035" b="21590"/>
                <wp:wrapNone/>
                <wp:docPr id="2285" name="Ink 2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6">
                      <w14:nvContentPartPr>
                        <w14:cNvContentPartPr/>
                      </w14:nvContentPartPr>
                      <w14:xfrm>
                        <a:off x="0" y="0"/>
                        <a:ext cx="3132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5" o:spid="_x0000_s1026" type="#_x0000_t75" style="position:absolute;margin-left:424.35pt;margin-top:7.65pt;width:3.5pt;height:12.7pt;z-index:25237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">
                <v:imagedata r:id="rId1247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78112" behindDoc="0" locked="0" layoutInCell="1" allowOverlap="1">
                <wp:simplePos x="0" y="0"/>
                <wp:positionH relativeFrom="column">
                  <wp:posOffset>5300216</wp:posOffset>
                </wp:positionH>
                <wp:positionV relativeFrom="paragraph">
                  <wp:posOffset>64167</wp:posOffset>
                </wp:positionV>
                <wp:extent cx="78480" cy="357840"/>
                <wp:effectExtent l="19050" t="19050" r="17145" b="23495"/>
                <wp:wrapNone/>
                <wp:docPr id="2284" name="Ink 2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8">
                      <w14:nvContentPartPr>
                        <w14:cNvContentPartPr/>
                      </w14:nvContentPartPr>
                      <w14:xfrm>
                        <a:off x="0" y="0"/>
                        <a:ext cx="78480" cy="35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4" o:spid="_x0000_s1026" type="#_x0000_t75" style="position:absolute;margin-left:417pt;margin-top:4.5pt;width:7.15pt;height:29.25pt;z-index:25237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">
                <v:imagedata r:id="rId1249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77088" behindDoc="0" locked="0" layoutInCell="1" allowOverlap="1">
                <wp:simplePos x="0" y="0"/>
                <wp:positionH relativeFrom="column">
                  <wp:posOffset>5170256</wp:posOffset>
                </wp:positionH>
                <wp:positionV relativeFrom="paragraph">
                  <wp:posOffset>98727</wp:posOffset>
                </wp:positionV>
                <wp:extent cx="110160" cy="172440"/>
                <wp:effectExtent l="19050" t="38100" r="23495" b="37465"/>
                <wp:wrapNone/>
                <wp:docPr id="2283" name="Ink 2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0">
                      <w14:nvContentPartPr>
                        <w14:cNvContentPartPr/>
                      </w14:nvContentPartPr>
                      <w14:xfrm>
                        <a:off x="0" y="0"/>
                        <a:ext cx="11016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3" o:spid="_x0000_s1026" type="#_x0000_t75" style="position:absolute;margin-left:406.55pt;margin-top:7.1pt;width:9.85pt;height:14.8pt;z-index:25237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">
                <v:imagedata r:id="rId1251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76064" behindDoc="0" locked="0" layoutInCell="1" allowOverlap="1">
                <wp:simplePos x="0" y="0"/>
                <wp:positionH relativeFrom="column">
                  <wp:posOffset>5148656</wp:posOffset>
                </wp:positionH>
                <wp:positionV relativeFrom="paragraph">
                  <wp:posOffset>76407</wp:posOffset>
                </wp:positionV>
                <wp:extent cx="118440" cy="171000"/>
                <wp:effectExtent l="19050" t="38100" r="34290" b="38735"/>
                <wp:wrapNone/>
                <wp:docPr id="2282" name="Ink 2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2">
                      <w14:nvContentPartPr>
                        <w14:cNvContentPartPr/>
                      </w14:nvContentPartPr>
                      <w14:xfrm>
                        <a:off x="0" y="0"/>
                        <a:ext cx="11844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2" o:spid="_x0000_s1026" type="#_x0000_t75" style="position:absolute;margin-left:404.85pt;margin-top:5.4pt;width:10.4pt;height:14.7pt;z-index:25237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">
                <v:imagedata r:id="rId1253" o:title=""/>
              </v:shape>
            </w:pict>
          </mc:Fallback>
        </mc:AlternateContent>
      </w: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327936" behindDoc="0" locked="0" layoutInCell="1" allowOverlap="1">
                <wp:simplePos x="0" y="0"/>
                <wp:positionH relativeFrom="column">
                  <wp:posOffset>1735496</wp:posOffset>
                </wp:positionH>
                <wp:positionV relativeFrom="paragraph">
                  <wp:posOffset>-383673</wp:posOffset>
                </wp:positionV>
                <wp:extent cx="1059480" cy="1230480"/>
                <wp:effectExtent l="19050" t="19050" r="26670" b="27305"/>
                <wp:wrapNone/>
                <wp:docPr id="2235" name="Ink 2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4">
                      <w14:nvContentPartPr>
                        <w14:cNvContentPartPr/>
                      </w14:nvContentPartPr>
                      <w14:xfrm>
                        <a:off x="0" y="0"/>
                        <a:ext cx="1059480" cy="123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5" o:spid="_x0000_s1026" type="#_x0000_t75" style="position:absolute;margin-left:136.05pt;margin-top:-30.55pt;width:84.6pt;height:97.85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">
                <v:imagedata r:id="rId1255" o:title=""/>
              </v:shape>
            </w:pict>
          </mc:Fallback>
        </mc:AlternateContent>
      </w:r>
    </w:p>
    <w:p w:rsidR="001A549D" w:rsidRPr="00433422" w:rsidRDefault="00090096" w:rsidP="00433422">
      <w:pPr>
        <w:pStyle w:val="Heading2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5520" behindDoc="0" locked="0" layoutInCell="1" allowOverlap="1">
                <wp:simplePos x="0" y="0"/>
                <wp:positionH relativeFrom="column">
                  <wp:posOffset>5972336</wp:posOffset>
                </wp:positionH>
                <wp:positionV relativeFrom="paragraph">
                  <wp:posOffset>464607</wp:posOffset>
                </wp:positionV>
                <wp:extent cx="95040" cy="122400"/>
                <wp:effectExtent l="38100" t="38100" r="38735" b="30480"/>
                <wp:wrapNone/>
                <wp:docPr id="2301" name="Ink 2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6">
                      <w14:nvContentPartPr>
                        <w14:cNvContentPartPr/>
                      </w14:nvContentPartPr>
                      <w14:xfrm>
                        <a:off x="0" y="0"/>
                        <a:ext cx="9504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1" o:spid="_x0000_s1026" type="#_x0000_t75" style="position:absolute;margin-left:469.7pt;margin-top:35.95pt;width:8.7pt;height:10.95pt;z-index:25239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">
                <v:imagedata r:id="rId12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4496" behindDoc="0" locked="0" layoutInCell="1" allowOverlap="1">
                <wp:simplePos x="0" y="0"/>
                <wp:positionH relativeFrom="column">
                  <wp:posOffset>5810336</wp:posOffset>
                </wp:positionH>
                <wp:positionV relativeFrom="paragraph">
                  <wp:posOffset>487647</wp:posOffset>
                </wp:positionV>
                <wp:extent cx="198720" cy="297720"/>
                <wp:effectExtent l="19050" t="38100" r="30480" b="26670"/>
                <wp:wrapNone/>
                <wp:docPr id="2300" name="Ink 2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8">
                      <w14:nvContentPartPr>
                        <w14:cNvContentPartPr/>
                      </w14:nvContentPartPr>
                      <w14:xfrm>
                        <a:off x="0" y="0"/>
                        <a:ext cx="198720" cy="29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0" o:spid="_x0000_s1026" type="#_x0000_t75" style="position:absolute;margin-left:457pt;margin-top:37.7pt;width:16.7pt;height:24.7pt;z-index:25239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">
                <v:imagedata r:id="rId12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3472" behindDoc="0" locked="0" layoutInCell="1" allowOverlap="1">
                <wp:simplePos x="0" y="0"/>
                <wp:positionH relativeFrom="column">
                  <wp:posOffset>5854976</wp:posOffset>
                </wp:positionH>
                <wp:positionV relativeFrom="paragraph">
                  <wp:posOffset>506367</wp:posOffset>
                </wp:positionV>
                <wp:extent cx="49320" cy="304560"/>
                <wp:effectExtent l="19050" t="19050" r="27305" b="19685"/>
                <wp:wrapNone/>
                <wp:docPr id="2299" name="Ink 2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0">
                      <w14:nvContentPartPr>
                        <w14:cNvContentPartPr/>
                      </w14:nvContentPartPr>
                      <w14:xfrm>
                        <a:off x="0" y="0"/>
                        <a:ext cx="49320" cy="30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9" o:spid="_x0000_s1026" type="#_x0000_t75" style="position:absolute;margin-left:460.65pt;margin-top:39.35pt;width:4.95pt;height:25.05pt;z-index:25239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">
                <v:imagedata r:id="rId12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2448" behindDoc="0" locked="0" layoutInCell="1" allowOverlap="1">
                <wp:simplePos x="0" y="0"/>
                <wp:positionH relativeFrom="column">
                  <wp:posOffset>5805656</wp:posOffset>
                </wp:positionH>
                <wp:positionV relativeFrom="paragraph">
                  <wp:posOffset>541287</wp:posOffset>
                </wp:positionV>
                <wp:extent cx="28800" cy="251280"/>
                <wp:effectExtent l="38100" t="19050" r="28575" b="34925"/>
                <wp:wrapNone/>
                <wp:docPr id="2298" name="Ink 2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2">
                      <w14:nvContentPartPr>
                        <w14:cNvContentPartPr/>
                      </w14:nvContentPartPr>
                      <w14:xfrm>
                        <a:off x="0" y="0"/>
                        <a:ext cx="28800" cy="25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8" o:spid="_x0000_s1026" type="#_x0000_t75" style="position:absolute;margin-left:456.6pt;margin-top:42.05pt;width:3.4pt;height:20.9pt;z-index:25239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">
                <v:imagedata r:id="rId12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1424" behindDoc="0" locked="0" layoutInCell="1" allowOverlap="1">
                <wp:simplePos x="0" y="0"/>
                <wp:positionH relativeFrom="column">
                  <wp:posOffset>5583176</wp:posOffset>
                </wp:positionH>
                <wp:positionV relativeFrom="paragraph">
                  <wp:posOffset>671607</wp:posOffset>
                </wp:positionV>
                <wp:extent cx="49680" cy="135000"/>
                <wp:effectExtent l="19050" t="38100" r="26670" b="36830"/>
                <wp:wrapNone/>
                <wp:docPr id="2297" name="Ink 2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4">
                      <w14:nvContentPartPr>
                        <w14:cNvContentPartPr/>
                      </w14:nvContentPartPr>
                      <w14:xfrm>
                        <a:off x="0" y="0"/>
                        <a:ext cx="4968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7" o:spid="_x0000_s1026" type="#_x0000_t75" style="position:absolute;margin-left:439.2pt;margin-top:52.35pt;width:4.95pt;height:11.9pt;z-index:25239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">
                <v:imagedata r:id="rId12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0400" behindDoc="0" locked="0" layoutInCell="1" allowOverlap="1">
                <wp:simplePos x="0" y="0"/>
                <wp:positionH relativeFrom="column">
                  <wp:posOffset>5313176</wp:posOffset>
                </wp:positionH>
                <wp:positionV relativeFrom="paragraph">
                  <wp:posOffset>680247</wp:posOffset>
                </wp:positionV>
                <wp:extent cx="257400" cy="197280"/>
                <wp:effectExtent l="38100" t="38100" r="28575" b="31750"/>
                <wp:wrapNone/>
                <wp:docPr id="2296" name="Ink 2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6">
                      <w14:nvContentPartPr>
                        <w14:cNvContentPartPr/>
                      </w14:nvContentPartPr>
                      <w14:xfrm>
                        <a:off x="0" y="0"/>
                        <a:ext cx="25740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6" o:spid="_x0000_s1026" type="#_x0000_t75" style="position:absolute;margin-left:417.65pt;margin-top:52.85pt;width:21.6pt;height:16.95pt;z-index:25239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">
                <v:imagedata r:id="rId12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9376" behindDoc="0" locked="0" layoutInCell="1" allowOverlap="1">
                <wp:simplePos x="0" y="0"/>
                <wp:positionH relativeFrom="column">
                  <wp:posOffset>5615216</wp:posOffset>
                </wp:positionH>
                <wp:positionV relativeFrom="paragraph">
                  <wp:posOffset>276687</wp:posOffset>
                </wp:positionV>
                <wp:extent cx="71280" cy="159120"/>
                <wp:effectExtent l="38100" t="38100" r="24130" b="31750"/>
                <wp:wrapNone/>
                <wp:docPr id="2295" name="Ink 2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8">
                      <w14:nvContentPartPr>
                        <w14:cNvContentPartPr/>
                      </w14:nvContentPartPr>
                      <w14:xfrm>
                        <a:off x="0" y="0"/>
                        <a:ext cx="7128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5" o:spid="_x0000_s1026" type="#_x0000_t75" style="position:absolute;margin-left:441.5pt;margin-top:21.25pt;width:6.9pt;height:13.7pt;z-index:25238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">
                <v:imagedata r:id="rId12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8352" behindDoc="0" locked="0" layoutInCell="1" allowOverlap="1">
                <wp:simplePos x="0" y="0"/>
                <wp:positionH relativeFrom="column">
                  <wp:posOffset>5542496</wp:posOffset>
                </wp:positionH>
                <wp:positionV relativeFrom="paragraph">
                  <wp:posOffset>289287</wp:posOffset>
                </wp:positionV>
                <wp:extent cx="204480" cy="135360"/>
                <wp:effectExtent l="38100" t="38100" r="24130" b="36195"/>
                <wp:wrapNone/>
                <wp:docPr id="2294" name="Ink 2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0">
                      <w14:nvContentPartPr>
                        <w14:cNvContentPartPr/>
                      </w14:nvContentPartPr>
                      <w14:xfrm>
                        <a:off x="0" y="0"/>
                        <a:ext cx="20448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4" o:spid="_x0000_s1026" type="#_x0000_t75" style="position:absolute;margin-left:435.75pt;margin-top:22.25pt;width:17.4pt;height:11.95pt;z-index:25238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">
                <v:imagedata r:id="rId12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7328" behindDoc="0" locked="0" layoutInCell="1" allowOverlap="1">
                <wp:simplePos x="0" y="0"/>
                <wp:positionH relativeFrom="column">
                  <wp:posOffset>5578856</wp:posOffset>
                </wp:positionH>
                <wp:positionV relativeFrom="paragraph">
                  <wp:posOffset>275967</wp:posOffset>
                </wp:positionV>
                <wp:extent cx="105840" cy="168120"/>
                <wp:effectExtent l="38100" t="38100" r="27940" b="41910"/>
                <wp:wrapNone/>
                <wp:docPr id="2293" name="Ink 2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2">
                      <w14:nvContentPartPr>
                        <w14:cNvContentPartPr/>
                      </w14:nvContentPartPr>
                      <w14:xfrm>
                        <a:off x="0" y="0"/>
                        <a:ext cx="10584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3" o:spid="_x0000_s1026" type="#_x0000_t75" style="position:absolute;margin-left:438.65pt;margin-top:21.15pt;width:9.65pt;height:14.55pt;z-index:25238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">
                <v:imagedata r:id="rId12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6304" behindDoc="0" locked="0" layoutInCell="1" allowOverlap="1">
                <wp:simplePos x="0" y="0"/>
                <wp:positionH relativeFrom="column">
                  <wp:posOffset>5565896</wp:posOffset>
                </wp:positionH>
                <wp:positionV relativeFrom="paragraph">
                  <wp:posOffset>286407</wp:posOffset>
                </wp:positionV>
                <wp:extent cx="149760" cy="122760"/>
                <wp:effectExtent l="38100" t="38100" r="41275" b="29845"/>
                <wp:wrapNone/>
                <wp:docPr id="2292" name="Ink 2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4">
                      <w14:nvContentPartPr>
                        <w14:cNvContentPartPr/>
                      </w14:nvContentPartPr>
                      <w14:xfrm>
                        <a:off x="0" y="0"/>
                        <a:ext cx="14976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2" o:spid="_x0000_s1026" type="#_x0000_t75" style="position:absolute;margin-left:437.55pt;margin-top:21.9pt;width:13.3pt;height:11.05pt;z-index:25238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">
                <v:imagedata r:id="rId12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5280" behindDoc="0" locked="0" layoutInCell="1" allowOverlap="1">
                <wp:simplePos x="0" y="0"/>
                <wp:positionH relativeFrom="column">
                  <wp:posOffset>5628896</wp:posOffset>
                </wp:positionH>
                <wp:positionV relativeFrom="paragraph">
                  <wp:posOffset>267327</wp:posOffset>
                </wp:positionV>
                <wp:extent cx="69480" cy="135000"/>
                <wp:effectExtent l="19050" t="19050" r="26035" b="17780"/>
                <wp:wrapNone/>
                <wp:docPr id="2291" name="Ink 2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6">
                      <w14:nvContentPartPr>
                        <w14:cNvContentPartPr/>
                      </w14:nvContentPartPr>
                      <w14:xfrm>
                        <a:off x="0" y="0"/>
                        <a:ext cx="6948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1" o:spid="_x0000_s1026" type="#_x0000_t75" style="position:absolute;margin-left:442.65pt;margin-top:20.55pt;width:6.55pt;height:11.75pt;z-index:25238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">
                <v:imagedata r:id="rId12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4256" behindDoc="0" locked="0" layoutInCell="1" allowOverlap="1">
                <wp:simplePos x="0" y="0"/>
                <wp:positionH relativeFrom="column">
                  <wp:posOffset>5577416</wp:posOffset>
                </wp:positionH>
                <wp:positionV relativeFrom="paragraph">
                  <wp:posOffset>267327</wp:posOffset>
                </wp:positionV>
                <wp:extent cx="165600" cy="116640"/>
                <wp:effectExtent l="19050" t="38100" r="25400" b="36195"/>
                <wp:wrapNone/>
                <wp:docPr id="2290" name="Ink 2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8">
                      <w14:nvContentPartPr>
                        <w14:cNvContentPartPr/>
                      </w14:nvContentPartPr>
                      <w14:xfrm>
                        <a:off x="0" y="0"/>
                        <a:ext cx="16560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0" o:spid="_x0000_s1026" type="#_x0000_t75" style="position:absolute;margin-left:438.6pt;margin-top:20.55pt;width:14.2pt;height:10.35pt;z-index:25238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">
                <v:imagedata r:id="rId12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3232" behindDoc="0" locked="0" layoutInCell="1" allowOverlap="1">
                <wp:simplePos x="0" y="0"/>
                <wp:positionH relativeFrom="column">
                  <wp:posOffset>5343416</wp:posOffset>
                </wp:positionH>
                <wp:positionV relativeFrom="paragraph">
                  <wp:posOffset>161127</wp:posOffset>
                </wp:positionV>
                <wp:extent cx="181080" cy="258840"/>
                <wp:effectExtent l="38100" t="38100" r="28575" b="27305"/>
                <wp:wrapNone/>
                <wp:docPr id="2289" name="Ink 2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0">
                      <w14:nvContentPartPr>
                        <w14:cNvContentPartPr/>
                      </w14:nvContentPartPr>
                      <w14:xfrm>
                        <a:off x="0" y="0"/>
                        <a:ext cx="181080" cy="25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9" o:spid="_x0000_s1026" type="#_x0000_t75" style="position:absolute;margin-left:420.15pt;margin-top:12.05pt;width:15.55pt;height:21.75pt;z-index:25238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">
                <v:imagedata r:id="rId12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0464" behindDoc="0" locked="0" layoutInCell="1" allowOverlap="1">
                <wp:simplePos x="0" y="0"/>
                <wp:positionH relativeFrom="column">
                  <wp:posOffset>3590936</wp:posOffset>
                </wp:positionH>
                <wp:positionV relativeFrom="paragraph">
                  <wp:posOffset>712647</wp:posOffset>
                </wp:positionV>
                <wp:extent cx="325440" cy="367200"/>
                <wp:effectExtent l="19050" t="38100" r="36830" b="33020"/>
                <wp:wrapNone/>
                <wp:docPr id="2257" name="Ink 2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2">
                      <w14:nvContentPartPr>
                        <w14:cNvContentPartPr/>
                      </w14:nvContentPartPr>
                      <w14:xfrm>
                        <a:off x="0" y="0"/>
                        <a:ext cx="325440" cy="36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7" o:spid="_x0000_s1026" type="#_x0000_t75" style="position:absolute;margin-left:282.3pt;margin-top:55.4pt;width:26.75pt;height:30.25pt;z-index:25235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">
                <v:imagedata r:id="rId12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9440" behindDoc="0" locked="0" layoutInCell="1" allowOverlap="1">
                <wp:simplePos x="0" y="0"/>
                <wp:positionH relativeFrom="column">
                  <wp:posOffset>3651056</wp:posOffset>
                </wp:positionH>
                <wp:positionV relativeFrom="paragraph">
                  <wp:posOffset>683847</wp:posOffset>
                </wp:positionV>
                <wp:extent cx="16200" cy="425880"/>
                <wp:effectExtent l="38100" t="19050" r="22225" b="31750"/>
                <wp:wrapNone/>
                <wp:docPr id="2256" name="Ink 2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4">
                      <w14:nvContentPartPr>
                        <w14:cNvContentPartPr/>
                      </w14:nvContentPartPr>
                      <w14:xfrm>
                        <a:off x="0" y="0"/>
                        <a:ext cx="16200" cy="42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6" o:spid="_x0000_s1026" type="#_x0000_t75" style="position:absolute;margin-left:286.9pt;margin-top:53.3pt;width:2.5pt;height:34.7pt;z-index:25234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">
                <v:imagedata r:id="rId12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8416" behindDoc="0" locked="0" layoutInCell="1" allowOverlap="1">
                <wp:simplePos x="0" y="0"/>
                <wp:positionH relativeFrom="column">
                  <wp:posOffset>3593456</wp:posOffset>
                </wp:positionH>
                <wp:positionV relativeFrom="paragraph">
                  <wp:posOffset>671967</wp:posOffset>
                </wp:positionV>
                <wp:extent cx="48600" cy="421920"/>
                <wp:effectExtent l="19050" t="19050" r="27940" b="35560"/>
                <wp:wrapNone/>
                <wp:docPr id="2255" name="Ink 2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6">
                      <w14:nvContentPartPr>
                        <w14:cNvContentPartPr/>
                      </w14:nvContentPartPr>
                      <w14:xfrm>
                        <a:off x="0" y="0"/>
                        <a:ext cx="48600" cy="42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5" o:spid="_x0000_s1026" type="#_x0000_t75" style="position:absolute;margin-left:282.45pt;margin-top:52.4pt;width:5pt;height:34.35pt;z-index:25234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">
                <v:imagedata r:id="rId12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7392" behindDoc="0" locked="0" layoutInCell="1" allowOverlap="1">
                <wp:simplePos x="0" y="0"/>
                <wp:positionH relativeFrom="column">
                  <wp:posOffset>3268736</wp:posOffset>
                </wp:positionH>
                <wp:positionV relativeFrom="paragraph">
                  <wp:posOffset>871407</wp:posOffset>
                </wp:positionV>
                <wp:extent cx="85680" cy="122040"/>
                <wp:effectExtent l="38100" t="19050" r="29210" b="30480"/>
                <wp:wrapNone/>
                <wp:docPr id="2254" name="Ink 2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8">
                      <w14:nvContentPartPr>
                        <w14:cNvContentPartPr/>
                      </w14:nvContentPartPr>
                      <w14:xfrm>
                        <a:off x="0" y="0"/>
                        <a:ext cx="8568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4" o:spid="_x0000_s1026" type="#_x0000_t75" style="position:absolute;margin-left:256.8pt;margin-top:68.25pt;width:7.95pt;height:10.5pt;z-index:25234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">
                <v:imagedata r:id="rId12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6368" behindDoc="0" locked="0" layoutInCell="1" allowOverlap="1">
                <wp:simplePos x="0" y="0"/>
                <wp:positionH relativeFrom="column">
                  <wp:posOffset>3071456</wp:posOffset>
                </wp:positionH>
                <wp:positionV relativeFrom="paragraph">
                  <wp:posOffset>790047</wp:posOffset>
                </wp:positionV>
                <wp:extent cx="164160" cy="333000"/>
                <wp:effectExtent l="38100" t="38100" r="26670" b="29210"/>
                <wp:wrapNone/>
                <wp:docPr id="2253" name="Ink 2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0">
                      <w14:nvContentPartPr>
                        <w14:cNvContentPartPr/>
                      </w14:nvContentPartPr>
                      <w14:xfrm>
                        <a:off x="0" y="0"/>
                        <a:ext cx="164160" cy="33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3" o:spid="_x0000_s1026" type="#_x0000_t75" style="position:absolute;margin-left:241.25pt;margin-top:61.6pt;width:14.25pt;height:27.5pt;z-index:25234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">
                <v:imagedata r:id="rId12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5344" behindDoc="0" locked="0" layoutInCell="1" allowOverlap="1">
                <wp:simplePos x="0" y="0"/>
                <wp:positionH relativeFrom="column">
                  <wp:posOffset>4392656</wp:posOffset>
                </wp:positionH>
                <wp:positionV relativeFrom="paragraph">
                  <wp:posOffset>402327</wp:posOffset>
                </wp:positionV>
                <wp:extent cx="171360" cy="129600"/>
                <wp:effectExtent l="19050" t="19050" r="19685" b="22860"/>
                <wp:wrapNone/>
                <wp:docPr id="2252" name="Ink 2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2">
                      <w14:nvContentPartPr>
                        <w14:cNvContentPartPr/>
                      </w14:nvContentPartPr>
                      <w14:xfrm>
                        <a:off x="0" y="0"/>
                        <a:ext cx="17136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2" o:spid="_x0000_s1026" type="#_x0000_t75" style="position:absolute;margin-left:345.55pt;margin-top:31.3pt;width:14.5pt;height:11.15pt;z-index:25234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">
                <v:imagedata r:id="rId12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4320" behindDoc="0" locked="0" layoutInCell="1" allowOverlap="1">
                <wp:simplePos x="0" y="0"/>
                <wp:positionH relativeFrom="column">
                  <wp:posOffset>4384376</wp:posOffset>
                </wp:positionH>
                <wp:positionV relativeFrom="paragraph">
                  <wp:posOffset>415647</wp:posOffset>
                </wp:positionV>
                <wp:extent cx="23400" cy="108000"/>
                <wp:effectExtent l="38100" t="19050" r="34290" b="25400"/>
                <wp:wrapNone/>
                <wp:docPr id="2251" name="Ink 2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4">
                      <w14:nvContentPartPr>
                        <w14:cNvContentPartPr/>
                      </w14:nvContentPartPr>
                      <w14:xfrm>
                        <a:off x="0" y="0"/>
                        <a:ext cx="2340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1" o:spid="_x0000_s1026" type="#_x0000_t75" style="position:absolute;margin-left:344.65pt;margin-top:32.2pt;width:3.05pt;height:9.6pt;z-index:25234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">
                <v:imagedata r:id="rId12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3296" behindDoc="0" locked="0" layoutInCell="1" allowOverlap="1">
                <wp:simplePos x="0" y="0"/>
                <wp:positionH relativeFrom="column">
                  <wp:posOffset>4123736</wp:posOffset>
                </wp:positionH>
                <wp:positionV relativeFrom="paragraph">
                  <wp:posOffset>419247</wp:posOffset>
                </wp:positionV>
                <wp:extent cx="226800" cy="117720"/>
                <wp:effectExtent l="38100" t="19050" r="40005" b="15875"/>
                <wp:wrapNone/>
                <wp:docPr id="2250" name="Ink 2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6">
                      <w14:nvContentPartPr>
                        <w14:cNvContentPartPr/>
                      </w14:nvContentPartPr>
                      <w14:xfrm>
                        <a:off x="0" y="0"/>
                        <a:ext cx="22680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0" o:spid="_x0000_s1026" type="#_x0000_t75" style="position:absolute;margin-left:324.15pt;margin-top:32.4pt;width:19.15pt;height:10.25pt;z-index:25234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">
                <v:imagedata r:id="rId12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2272" behindDoc="0" locked="0" layoutInCell="1" allowOverlap="1">
                <wp:simplePos x="0" y="0"/>
                <wp:positionH relativeFrom="column">
                  <wp:posOffset>4037336</wp:posOffset>
                </wp:positionH>
                <wp:positionV relativeFrom="paragraph">
                  <wp:posOffset>295407</wp:posOffset>
                </wp:positionV>
                <wp:extent cx="5400" cy="22320"/>
                <wp:effectExtent l="19050" t="19050" r="33020" b="34925"/>
                <wp:wrapNone/>
                <wp:docPr id="2249" name="Ink 2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8">
                      <w14:nvContentPartPr>
                        <w14:cNvContentPartPr/>
                      </w14:nvContentPartPr>
                      <w14:xfrm>
                        <a:off x="0" y="0"/>
                        <a:ext cx="540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9" o:spid="_x0000_s1026" type="#_x0000_t75" style="position:absolute;margin-left:317.35pt;margin-top:22.75pt;width:1.6pt;height:2.8pt;z-index:2523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">
                <v:imagedata r:id="rId12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1248" behindDoc="0" locked="0" layoutInCell="1" allowOverlap="1">
                <wp:simplePos x="0" y="0"/>
                <wp:positionH relativeFrom="column">
                  <wp:posOffset>3981176</wp:posOffset>
                </wp:positionH>
                <wp:positionV relativeFrom="paragraph">
                  <wp:posOffset>399447</wp:posOffset>
                </wp:positionV>
                <wp:extent cx="109080" cy="134640"/>
                <wp:effectExtent l="19050" t="38100" r="24765" b="36830"/>
                <wp:wrapNone/>
                <wp:docPr id="2248" name="Ink 2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0">
                      <w14:nvContentPartPr>
                        <w14:cNvContentPartPr/>
                      </w14:nvContentPartPr>
                      <w14:xfrm>
                        <a:off x="0" y="0"/>
                        <a:ext cx="10908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8" o:spid="_x0000_s1026" type="#_x0000_t75" style="position:absolute;margin-left:313.15pt;margin-top:30.75pt;width:9.7pt;height:11.85pt;z-index:2523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">
                <v:imagedata r:id="rId13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0224" behindDoc="0" locked="0" layoutInCell="1" allowOverlap="1">
                <wp:simplePos x="0" y="0"/>
                <wp:positionH relativeFrom="column">
                  <wp:posOffset>3922496</wp:posOffset>
                </wp:positionH>
                <wp:positionV relativeFrom="paragraph">
                  <wp:posOffset>368487</wp:posOffset>
                </wp:positionV>
                <wp:extent cx="7200" cy="186480"/>
                <wp:effectExtent l="19050" t="19050" r="31115" b="23495"/>
                <wp:wrapNone/>
                <wp:docPr id="2247" name="Ink 2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2">
                      <w14:nvContentPartPr>
                        <w14:cNvContentPartPr/>
                      </w14:nvContentPartPr>
                      <w14:xfrm>
                        <a:off x="0" y="0"/>
                        <a:ext cx="720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7" o:spid="_x0000_s1026" type="#_x0000_t75" style="position:absolute;margin-left:308.45pt;margin-top:28.6pt;width:1.55pt;height:15.65pt;z-index:2523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">
                <v:imagedata r:id="rId13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9200" behindDoc="0" locked="0" layoutInCell="1" allowOverlap="1">
                <wp:simplePos x="0" y="0"/>
                <wp:positionH relativeFrom="column">
                  <wp:posOffset>3725936</wp:posOffset>
                </wp:positionH>
                <wp:positionV relativeFrom="paragraph">
                  <wp:posOffset>215847</wp:posOffset>
                </wp:positionV>
                <wp:extent cx="132480" cy="284040"/>
                <wp:effectExtent l="38100" t="38100" r="39370" b="40005"/>
                <wp:wrapNone/>
                <wp:docPr id="2246" name="Ink 2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4">
                      <w14:nvContentPartPr>
                        <w14:cNvContentPartPr/>
                      </w14:nvContentPartPr>
                      <w14:xfrm>
                        <a:off x="0" y="0"/>
                        <a:ext cx="132480" cy="28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6" o:spid="_x0000_s1026" type="#_x0000_t75" style="position:absolute;margin-left:292.7pt;margin-top:16.3pt;width:11.8pt;height:23.65pt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">
                <v:imagedata r:id="rId13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8176" behindDoc="0" locked="0" layoutInCell="1" allowOverlap="1">
                <wp:simplePos x="0" y="0"/>
                <wp:positionH relativeFrom="column">
                  <wp:posOffset>3739616</wp:posOffset>
                </wp:positionH>
                <wp:positionV relativeFrom="paragraph">
                  <wp:posOffset>416727</wp:posOffset>
                </wp:positionV>
                <wp:extent cx="12960" cy="58680"/>
                <wp:effectExtent l="19050" t="38100" r="25400" b="36830"/>
                <wp:wrapNone/>
                <wp:docPr id="2245" name="Ink 2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6">
                      <w14:nvContentPartPr>
                        <w14:cNvContentPartPr/>
                      </w14:nvContentPartPr>
                      <w14:xfrm>
                        <a:off x="0" y="0"/>
                        <a:ext cx="1296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5" o:spid="_x0000_s1026" type="#_x0000_t75" style="position:absolute;margin-left:293.9pt;margin-top:32.2pt;width:2.15pt;height:5.8pt;z-index:2523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">
                <v:imagedata r:id="rId13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7152" behindDoc="0" locked="0" layoutInCell="1" allowOverlap="1">
                <wp:simplePos x="0" y="0"/>
                <wp:positionH relativeFrom="column">
                  <wp:posOffset>3557456</wp:posOffset>
                </wp:positionH>
                <wp:positionV relativeFrom="paragraph">
                  <wp:posOffset>534087</wp:posOffset>
                </wp:positionV>
                <wp:extent cx="9000" cy="29160"/>
                <wp:effectExtent l="38100" t="19050" r="29210" b="28575"/>
                <wp:wrapNone/>
                <wp:docPr id="2244" name="Ink 2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8">
                      <w14:nvContentPartPr>
                        <w14:cNvContentPartPr/>
                      </w14:nvContentPartPr>
                      <w14:xfrm>
                        <a:off x="0" y="0"/>
                        <a:ext cx="900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4" o:spid="_x0000_s1026" type="#_x0000_t75" style="position:absolute;margin-left:279.55pt;margin-top:41.55pt;width:1.85pt;height:3.4pt;z-index:25233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">
                <v:imagedata r:id="rId13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6128" behindDoc="0" locked="0" layoutInCell="1" allowOverlap="1">
                <wp:simplePos x="0" y="0"/>
                <wp:positionH relativeFrom="column">
                  <wp:posOffset>3349736</wp:posOffset>
                </wp:positionH>
                <wp:positionV relativeFrom="paragraph">
                  <wp:posOffset>394767</wp:posOffset>
                </wp:positionV>
                <wp:extent cx="135000" cy="294120"/>
                <wp:effectExtent l="38100" t="19050" r="36830" b="29845"/>
                <wp:wrapNone/>
                <wp:docPr id="2243" name="Ink 2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0">
                      <w14:nvContentPartPr>
                        <w14:cNvContentPartPr/>
                      </w14:nvContentPartPr>
                      <w14:xfrm>
                        <a:off x="0" y="0"/>
                        <a:ext cx="135000" cy="29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3" o:spid="_x0000_s1026" type="#_x0000_t75" style="position:absolute;margin-left:263.15pt;margin-top:30.6pt;width:11.9pt;height:24.25pt;z-index:2523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">
                <v:imagedata r:id="rId13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5104" behindDoc="0" locked="0" layoutInCell="1" allowOverlap="1">
                <wp:simplePos x="0" y="0"/>
                <wp:positionH relativeFrom="column">
                  <wp:posOffset>3129056</wp:posOffset>
                </wp:positionH>
                <wp:positionV relativeFrom="paragraph">
                  <wp:posOffset>448047</wp:posOffset>
                </wp:positionV>
                <wp:extent cx="12960" cy="149400"/>
                <wp:effectExtent l="19050" t="19050" r="25400" b="22225"/>
                <wp:wrapNone/>
                <wp:docPr id="2242" name="Ink 2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2">
                      <w14:nvContentPartPr>
                        <w14:cNvContentPartPr/>
                      </w14:nvContentPartPr>
                      <w14:xfrm>
                        <a:off x="0" y="0"/>
                        <a:ext cx="1296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2" o:spid="_x0000_s1026" type="#_x0000_t75" style="position:absolute;margin-left:245.85pt;margin-top:34.8pt;width:2pt;height:12.85pt;z-index:2523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">
                <v:imagedata r:id="rId13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4080" behindDoc="0" locked="0" layoutInCell="1" allowOverlap="1">
                <wp:simplePos x="0" y="0"/>
                <wp:positionH relativeFrom="column">
                  <wp:posOffset>3188816</wp:posOffset>
                </wp:positionH>
                <wp:positionV relativeFrom="paragraph">
                  <wp:posOffset>373887</wp:posOffset>
                </wp:positionV>
                <wp:extent cx="4680" cy="102960"/>
                <wp:effectExtent l="19050" t="19050" r="33655" b="30480"/>
                <wp:wrapNone/>
                <wp:docPr id="2241" name="Ink 2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4">
                      <w14:nvContentPartPr>
                        <w14:cNvContentPartPr/>
                      </w14:nvContentPartPr>
                      <w14:xfrm>
                        <a:off x="0" y="0"/>
                        <a:ext cx="468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1" o:spid="_x0000_s1026" type="#_x0000_t75" style="position:absolute;margin-left:250.65pt;margin-top:29.05pt;width:1.2pt;height:8.95pt;z-index:2523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">
                <v:imagedata r:id="rId13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3056" behindDoc="0" locked="0" layoutInCell="1" allowOverlap="1">
                <wp:simplePos x="0" y="0"/>
                <wp:positionH relativeFrom="column">
                  <wp:posOffset>3158576</wp:posOffset>
                </wp:positionH>
                <wp:positionV relativeFrom="paragraph">
                  <wp:posOffset>317007</wp:posOffset>
                </wp:positionV>
                <wp:extent cx="81720" cy="447840"/>
                <wp:effectExtent l="38100" t="19050" r="33020" b="28575"/>
                <wp:wrapNone/>
                <wp:docPr id="2240" name="Ink 2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6">
                      <w14:nvContentPartPr>
                        <w14:cNvContentPartPr/>
                      </w14:nvContentPartPr>
                      <w14:xfrm>
                        <a:off x="0" y="0"/>
                        <a:ext cx="81720" cy="44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0" o:spid="_x0000_s1026" type="#_x0000_t75" style="position:absolute;margin-left:248.1pt;margin-top:24.45pt;width:7.65pt;height:36.3pt;z-index:25233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">
                <v:imagedata r:id="rId13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2032" behindDoc="0" locked="0" layoutInCell="1" allowOverlap="1">
                <wp:simplePos x="0" y="0"/>
                <wp:positionH relativeFrom="column">
                  <wp:posOffset>3151016</wp:posOffset>
                </wp:positionH>
                <wp:positionV relativeFrom="paragraph">
                  <wp:posOffset>453807</wp:posOffset>
                </wp:positionV>
                <wp:extent cx="164520" cy="87840"/>
                <wp:effectExtent l="19050" t="19050" r="26035" b="26670"/>
                <wp:wrapNone/>
                <wp:docPr id="2239" name="Ink 2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8">
                      <w14:nvContentPartPr>
                        <w14:cNvContentPartPr/>
                      </w14:nvContentPartPr>
                      <w14:xfrm>
                        <a:off x="0" y="0"/>
                        <a:ext cx="16452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9" o:spid="_x0000_s1026" type="#_x0000_t75" style="position:absolute;margin-left:247.6pt;margin-top:35.3pt;width:13.9pt;height:7.95pt;z-index:25233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">
                <v:imagedata r:id="rId13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1008" behindDoc="0" locked="0" layoutInCell="1" allowOverlap="1">
                <wp:simplePos x="0" y="0"/>
                <wp:positionH relativeFrom="column">
                  <wp:posOffset>2978216</wp:posOffset>
                </wp:positionH>
                <wp:positionV relativeFrom="paragraph">
                  <wp:posOffset>424287</wp:posOffset>
                </wp:positionV>
                <wp:extent cx="118080" cy="182160"/>
                <wp:effectExtent l="19050" t="38100" r="34925" b="27940"/>
                <wp:wrapNone/>
                <wp:docPr id="2238" name="Ink 2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0">
                      <w14:nvContentPartPr>
                        <w14:cNvContentPartPr/>
                      </w14:nvContentPartPr>
                      <w14:xfrm>
                        <a:off x="0" y="0"/>
                        <a:ext cx="11808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8" o:spid="_x0000_s1026" type="#_x0000_t75" style="position:absolute;margin-left:233.95pt;margin-top:32.8pt;width:10.45pt;height:15.55pt;z-index:25233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">
                <v:imagedata r:id="rId13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9984" behindDoc="0" locked="0" layoutInCell="1" allowOverlap="1">
                <wp:simplePos x="0" y="0"/>
                <wp:positionH relativeFrom="column">
                  <wp:posOffset>2846096</wp:posOffset>
                </wp:positionH>
                <wp:positionV relativeFrom="paragraph">
                  <wp:posOffset>399447</wp:posOffset>
                </wp:positionV>
                <wp:extent cx="154080" cy="193320"/>
                <wp:effectExtent l="19050" t="38100" r="36830" b="35560"/>
                <wp:wrapNone/>
                <wp:docPr id="2237" name="Ink 2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2">
                      <w14:nvContentPartPr>
                        <w14:cNvContentPartPr/>
                      </w14:nvContentPartPr>
                      <w14:xfrm>
                        <a:off x="0" y="0"/>
                        <a:ext cx="15408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7" o:spid="_x0000_s1026" type="#_x0000_t75" style="position:absolute;margin-left:223.45pt;margin-top:30.85pt;width:13.3pt;height:16.4pt;z-index:2523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">
                <v:imagedata r:id="rId13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2816" behindDoc="0" locked="0" layoutInCell="1" allowOverlap="1">
                <wp:simplePos x="0" y="0"/>
                <wp:positionH relativeFrom="column">
                  <wp:posOffset>1465496</wp:posOffset>
                </wp:positionH>
                <wp:positionV relativeFrom="paragraph">
                  <wp:posOffset>650007</wp:posOffset>
                </wp:positionV>
                <wp:extent cx="254880" cy="108360"/>
                <wp:effectExtent l="19050" t="19050" r="31115" b="25400"/>
                <wp:wrapNone/>
                <wp:docPr id="2230" name="Ink 2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4">
                      <w14:nvContentPartPr>
                        <w14:cNvContentPartPr/>
                      </w14:nvContentPartPr>
                      <w14:xfrm>
                        <a:off x="0" y="0"/>
                        <a:ext cx="25488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0" o:spid="_x0000_s1026" type="#_x0000_t75" style="position:absolute;margin-left:114.95pt;margin-top:50.7pt;width:21.1pt;height:9.7pt;z-index:25232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">
                <v:imagedata r:id="rId13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1792" behindDoc="0" locked="0" layoutInCell="1" allowOverlap="1">
                <wp:simplePos x="0" y="0"/>
                <wp:positionH relativeFrom="column">
                  <wp:posOffset>1368656</wp:posOffset>
                </wp:positionH>
                <wp:positionV relativeFrom="paragraph">
                  <wp:posOffset>480807</wp:posOffset>
                </wp:positionV>
                <wp:extent cx="42480" cy="408600"/>
                <wp:effectExtent l="19050" t="19050" r="34290" b="29845"/>
                <wp:wrapNone/>
                <wp:docPr id="2229" name="Ink 2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6">
                      <w14:nvContentPartPr>
                        <w14:cNvContentPartPr/>
                      </w14:nvContentPartPr>
                      <w14:xfrm>
                        <a:off x="0" y="0"/>
                        <a:ext cx="42480" cy="40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9" o:spid="_x0000_s1026" type="#_x0000_t75" style="position:absolute;margin-left:107.2pt;margin-top:37.4pt;width:4.5pt;height:33.15pt;z-index:2523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">
                <v:imagedata r:id="rId13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0768" behindDoc="0" locked="0" layoutInCell="1" allowOverlap="1">
                <wp:simplePos x="0" y="0"/>
                <wp:positionH relativeFrom="column">
                  <wp:posOffset>1343456</wp:posOffset>
                </wp:positionH>
                <wp:positionV relativeFrom="paragraph">
                  <wp:posOffset>593127</wp:posOffset>
                </wp:positionV>
                <wp:extent cx="149400" cy="92160"/>
                <wp:effectExtent l="19050" t="19050" r="22225" b="22225"/>
                <wp:wrapNone/>
                <wp:docPr id="2228" name="Ink 2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8">
                      <w14:nvContentPartPr>
                        <w14:cNvContentPartPr/>
                      </w14:nvContentPartPr>
                      <w14:xfrm>
                        <a:off x="0" y="0"/>
                        <a:ext cx="14940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8" o:spid="_x0000_s1026" type="#_x0000_t75" style="position:absolute;margin-left:105.45pt;margin-top:46.35pt;width:12.65pt;height:8.15pt;z-index:25232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">
                <v:imagedata r:id="rId13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9744" behindDoc="0" locked="0" layoutInCell="1" allowOverlap="1">
                <wp:simplePos x="0" y="0"/>
                <wp:positionH relativeFrom="column">
                  <wp:posOffset>1138256</wp:posOffset>
                </wp:positionH>
                <wp:positionV relativeFrom="paragraph">
                  <wp:posOffset>465687</wp:posOffset>
                </wp:positionV>
                <wp:extent cx="208080" cy="307800"/>
                <wp:effectExtent l="38100" t="38100" r="20955" b="35560"/>
                <wp:wrapNone/>
                <wp:docPr id="2227" name="Ink 2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0">
                      <w14:nvContentPartPr>
                        <w14:cNvContentPartPr/>
                      </w14:nvContentPartPr>
                      <w14:xfrm>
                        <a:off x="0" y="0"/>
                        <a:ext cx="208080" cy="30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7" o:spid="_x0000_s1026" type="#_x0000_t75" style="position:absolute;margin-left:89.05pt;margin-top:36.05pt;width:17.65pt;height:25.5pt;z-index:25231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">
                <v:imagedata r:id="rId13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8720" behindDoc="0" locked="0" layoutInCell="1" allowOverlap="1">
                <wp:simplePos x="0" y="0"/>
                <wp:positionH relativeFrom="column">
                  <wp:posOffset>1048256</wp:posOffset>
                </wp:positionH>
                <wp:positionV relativeFrom="paragraph">
                  <wp:posOffset>529767</wp:posOffset>
                </wp:positionV>
                <wp:extent cx="86400" cy="235080"/>
                <wp:effectExtent l="38100" t="38100" r="27940" b="31750"/>
                <wp:wrapNone/>
                <wp:docPr id="2226" name="Ink 2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2">
                      <w14:nvContentPartPr>
                        <w14:cNvContentPartPr/>
                      </w14:nvContentPartPr>
                      <w14:xfrm>
                        <a:off x="0" y="0"/>
                        <a:ext cx="86400" cy="23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6" o:spid="_x0000_s1026" type="#_x0000_t75" style="position:absolute;margin-left:81.85pt;margin-top:41pt;width:8.1pt;height:19.8pt;z-index:2523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">
                <v:imagedata r:id="rId13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7696" behindDoc="0" locked="0" layoutInCell="1" allowOverlap="1">
                <wp:simplePos x="0" y="0"/>
                <wp:positionH relativeFrom="column">
                  <wp:posOffset>798416</wp:posOffset>
                </wp:positionH>
                <wp:positionV relativeFrom="paragraph">
                  <wp:posOffset>715887</wp:posOffset>
                </wp:positionV>
                <wp:extent cx="46440" cy="13680"/>
                <wp:effectExtent l="19050" t="19050" r="29845" b="24765"/>
                <wp:wrapNone/>
                <wp:docPr id="2225" name="Ink 2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4">
                      <w14:nvContentPartPr>
                        <w14:cNvContentPartPr/>
                      </w14:nvContentPartPr>
                      <w14:xfrm>
                        <a:off x="0" y="0"/>
                        <a:ext cx="4644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5" o:spid="_x0000_s1026" type="#_x0000_t75" style="position:absolute;margin-left:62.3pt;margin-top:55.85pt;width:4.7pt;height:2.05pt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">
                <v:imagedata r:id="rId13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6672" behindDoc="0" locked="0" layoutInCell="1" allowOverlap="1">
                <wp:simplePos x="0" y="0"/>
                <wp:positionH relativeFrom="column">
                  <wp:posOffset>794816</wp:posOffset>
                </wp:positionH>
                <wp:positionV relativeFrom="paragraph">
                  <wp:posOffset>706167</wp:posOffset>
                </wp:positionV>
                <wp:extent cx="27720" cy="96840"/>
                <wp:effectExtent l="19050" t="19050" r="29845" b="17780"/>
                <wp:wrapNone/>
                <wp:docPr id="2224" name="Ink 2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6">
                      <w14:nvContentPartPr>
                        <w14:cNvContentPartPr/>
                      </w14:nvContentPartPr>
                      <w14:xfrm>
                        <a:off x="0" y="0"/>
                        <a:ext cx="2772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4" o:spid="_x0000_s1026" type="#_x0000_t75" style="position:absolute;margin-left:62.25pt;margin-top:55.25pt;width:3pt;height:8.4pt;z-index:2523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">
                <v:imagedata r:id="rId13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5648" behindDoc="0" locked="0" layoutInCell="1" allowOverlap="1">
                <wp:simplePos x="0" y="0"/>
                <wp:positionH relativeFrom="column">
                  <wp:posOffset>590696</wp:posOffset>
                </wp:positionH>
                <wp:positionV relativeFrom="paragraph">
                  <wp:posOffset>522207</wp:posOffset>
                </wp:positionV>
                <wp:extent cx="57600" cy="424080"/>
                <wp:effectExtent l="19050" t="19050" r="19050" b="33655"/>
                <wp:wrapNone/>
                <wp:docPr id="2223" name="Ink 2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8">
                      <w14:nvContentPartPr>
                        <w14:cNvContentPartPr/>
                      </w14:nvContentPartPr>
                      <w14:xfrm>
                        <a:off x="0" y="0"/>
                        <a:ext cx="57600" cy="42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3" o:spid="_x0000_s1026" type="#_x0000_t75" style="position:absolute;margin-left:45.9pt;margin-top:40.6pt;width:5.7pt;height:34.45pt;z-index:2523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">
                <v:imagedata r:id="rId13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4624" behindDoc="0" locked="0" layoutInCell="1" allowOverlap="1">
                <wp:simplePos x="0" y="0"/>
                <wp:positionH relativeFrom="column">
                  <wp:posOffset>551816</wp:posOffset>
                </wp:positionH>
                <wp:positionV relativeFrom="paragraph">
                  <wp:posOffset>660447</wp:posOffset>
                </wp:positionV>
                <wp:extent cx="156960" cy="100800"/>
                <wp:effectExtent l="19050" t="38100" r="33655" b="33020"/>
                <wp:wrapNone/>
                <wp:docPr id="2222" name="Ink 2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0">
                      <w14:nvContentPartPr>
                        <w14:cNvContentPartPr/>
                      </w14:nvContentPartPr>
                      <w14:xfrm>
                        <a:off x="0" y="0"/>
                        <a:ext cx="15696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2" o:spid="_x0000_s1026" type="#_x0000_t75" style="position:absolute;margin-left:42.9pt;margin-top:51.35pt;width:13.45pt;height:9.25pt;z-index:25231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">
                <v:imagedata r:id="rId13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3600" behindDoc="0" locked="0" layoutInCell="1" allowOverlap="1">
                <wp:simplePos x="0" y="0"/>
                <wp:positionH relativeFrom="column">
                  <wp:posOffset>1632536</wp:posOffset>
                </wp:positionH>
                <wp:positionV relativeFrom="paragraph">
                  <wp:posOffset>314127</wp:posOffset>
                </wp:positionV>
                <wp:extent cx="80640" cy="123480"/>
                <wp:effectExtent l="19050" t="38100" r="34290" b="29210"/>
                <wp:wrapNone/>
                <wp:docPr id="2221" name="Ink 2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2">
                      <w14:nvContentPartPr>
                        <w14:cNvContentPartPr/>
                      </w14:nvContentPartPr>
                      <w14:xfrm>
                        <a:off x="0" y="0"/>
                        <a:ext cx="8064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1" o:spid="_x0000_s1026" type="#_x0000_t75" style="position:absolute;margin-left:128.15pt;margin-top:24.05pt;width:7.45pt;height:10.95pt;z-index:25231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">
                <v:imagedata r:id="rId13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2576" behindDoc="0" locked="0" layoutInCell="1" allowOverlap="1">
                <wp:simplePos x="0" y="0"/>
                <wp:positionH relativeFrom="column">
                  <wp:posOffset>1478096</wp:posOffset>
                </wp:positionH>
                <wp:positionV relativeFrom="paragraph">
                  <wp:posOffset>169767</wp:posOffset>
                </wp:positionV>
                <wp:extent cx="14040" cy="314280"/>
                <wp:effectExtent l="19050" t="19050" r="24130" b="29210"/>
                <wp:wrapNone/>
                <wp:docPr id="2220" name="Ink 2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4">
                      <w14:nvContentPartPr>
                        <w14:cNvContentPartPr/>
                      </w14:nvContentPartPr>
                      <w14:xfrm>
                        <a:off x="0" y="0"/>
                        <a:ext cx="14040" cy="31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0" o:spid="_x0000_s1026" type="#_x0000_t75" style="position:absolute;margin-left:115.85pt;margin-top:12.9pt;width:2.2pt;height:25.7pt;z-index:2523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">
                <v:imagedata r:id="rId13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1552" behindDoc="0" locked="0" layoutInCell="1" allowOverlap="1">
                <wp:simplePos x="0" y="0"/>
                <wp:positionH relativeFrom="column">
                  <wp:posOffset>1453976</wp:posOffset>
                </wp:positionH>
                <wp:positionV relativeFrom="paragraph">
                  <wp:posOffset>373887</wp:posOffset>
                </wp:positionV>
                <wp:extent cx="134640" cy="29520"/>
                <wp:effectExtent l="19050" t="19050" r="17780" b="27940"/>
                <wp:wrapNone/>
                <wp:docPr id="2219" name="Ink 2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6">
                      <w14:nvContentPartPr>
                        <w14:cNvContentPartPr/>
                      </w14:nvContentPartPr>
                      <w14:xfrm>
                        <a:off x="0" y="0"/>
                        <a:ext cx="13464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9" o:spid="_x0000_s1026" type="#_x0000_t75" style="position:absolute;margin-left:114.15pt;margin-top:28.9pt;width:11.5pt;height:3.45pt;z-index:25231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">
                <v:imagedata r:id="rId13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0528" behindDoc="0" locked="0" layoutInCell="1" allowOverlap="1">
                <wp:simplePos x="0" y="0"/>
                <wp:positionH relativeFrom="column">
                  <wp:posOffset>1343456</wp:posOffset>
                </wp:positionH>
                <wp:positionV relativeFrom="paragraph">
                  <wp:posOffset>4167</wp:posOffset>
                </wp:positionV>
                <wp:extent cx="90000" cy="506160"/>
                <wp:effectExtent l="38100" t="19050" r="24765" b="27305"/>
                <wp:wrapNone/>
                <wp:docPr id="2218" name="Ink 2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8">
                      <w14:nvContentPartPr>
                        <w14:cNvContentPartPr/>
                      </w14:nvContentPartPr>
                      <w14:xfrm>
                        <a:off x="0" y="0"/>
                        <a:ext cx="90000" cy="50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8" o:spid="_x0000_s1026" type="#_x0000_t75" style="position:absolute;margin-left:105.25pt;margin-top:-.1pt;width:8.3pt;height:40.85pt;z-index:25231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">
                <v:imagedata r:id="rId13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9504" behindDoc="0" locked="0" layoutInCell="1" allowOverlap="1">
                <wp:simplePos x="0" y="0"/>
                <wp:positionH relativeFrom="column">
                  <wp:posOffset>1270376</wp:posOffset>
                </wp:positionH>
                <wp:positionV relativeFrom="paragraph">
                  <wp:posOffset>116847</wp:posOffset>
                </wp:positionV>
                <wp:extent cx="81720" cy="242640"/>
                <wp:effectExtent l="19050" t="38100" r="33020" b="24130"/>
                <wp:wrapNone/>
                <wp:docPr id="2217" name="Ink 2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0">
                      <w14:nvContentPartPr>
                        <w14:cNvContentPartPr/>
                      </w14:nvContentPartPr>
                      <w14:xfrm>
                        <a:off x="0" y="0"/>
                        <a:ext cx="81720" cy="24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7" o:spid="_x0000_s1026" type="#_x0000_t75" style="position:absolute;margin-left:99.55pt;margin-top:8.7pt;width:7.55pt;height:20.25pt;z-index:2523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">
                <v:imagedata r:id="rId13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8480" behindDoc="0" locked="0" layoutInCell="1" allowOverlap="1">
                <wp:simplePos x="0" y="0"/>
                <wp:positionH relativeFrom="column">
                  <wp:posOffset>992096</wp:posOffset>
                </wp:positionH>
                <wp:positionV relativeFrom="paragraph">
                  <wp:posOffset>272367</wp:posOffset>
                </wp:positionV>
                <wp:extent cx="257040" cy="91440"/>
                <wp:effectExtent l="38100" t="38100" r="29210" b="22860"/>
                <wp:wrapNone/>
                <wp:docPr id="2216" name="Ink 2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2">
                      <w14:nvContentPartPr>
                        <w14:cNvContentPartPr/>
                      </w14:nvContentPartPr>
                      <w14:xfrm>
                        <a:off x="0" y="0"/>
                        <a:ext cx="25704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6" o:spid="_x0000_s1026" type="#_x0000_t75" style="position:absolute;margin-left:77.5pt;margin-top:20.85pt;width:21.55pt;height:8.4pt;z-index:25230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">
                <v:imagedata r:id="rId13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7456" behindDoc="0" locked="0" layoutInCell="1" allowOverlap="1">
                <wp:simplePos x="0" y="0"/>
                <wp:positionH relativeFrom="column">
                  <wp:posOffset>683576</wp:posOffset>
                </wp:positionH>
                <wp:positionV relativeFrom="paragraph">
                  <wp:posOffset>258687</wp:posOffset>
                </wp:positionV>
                <wp:extent cx="97560" cy="147960"/>
                <wp:effectExtent l="19050" t="38100" r="36195" b="23495"/>
                <wp:wrapNone/>
                <wp:docPr id="2215" name="Ink 2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4">
                      <w14:nvContentPartPr>
                        <w14:cNvContentPartPr/>
                      </w14:nvContentPartPr>
                      <w14:xfrm>
                        <a:off x="0" y="0"/>
                        <a:ext cx="9756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5" o:spid="_x0000_s1026" type="#_x0000_t75" style="position:absolute;margin-left:53.25pt;margin-top:19.75pt;width:8.85pt;height:12.85pt;z-index:25230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">
                <v:imagedata r:id="rId13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6432" behindDoc="0" locked="0" layoutInCell="1" allowOverlap="1">
                <wp:simplePos x="0" y="0"/>
                <wp:positionH relativeFrom="column">
                  <wp:posOffset>525896</wp:posOffset>
                </wp:positionH>
                <wp:positionV relativeFrom="paragraph">
                  <wp:posOffset>216567</wp:posOffset>
                </wp:positionV>
                <wp:extent cx="31680" cy="310680"/>
                <wp:effectExtent l="19050" t="19050" r="26035" b="32385"/>
                <wp:wrapNone/>
                <wp:docPr id="2214" name="Ink 2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6">
                      <w14:nvContentPartPr>
                        <w14:cNvContentPartPr/>
                      </w14:nvContentPartPr>
                      <w14:xfrm>
                        <a:off x="0" y="0"/>
                        <a:ext cx="31680" cy="31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4" o:spid="_x0000_s1026" type="#_x0000_t75" style="position:absolute;margin-left:40.85pt;margin-top:16.7pt;width:3.45pt;height:25.3pt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">
                <v:imagedata r:id="rId13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5408" behindDoc="0" locked="0" layoutInCell="1" allowOverlap="1">
                <wp:simplePos x="0" y="0"/>
                <wp:positionH relativeFrom="column">
                  <wp:posOffset>460736</wp:posOffset>
                </wp:positionH>
                <wp:positionV relativeFrom="paragraph">
                  <wp:posOffset>305487</wp:posOffset>
                </wp:positionV>
                <wp:extent cx="190800" cy="131040"/>
                <wp:effectExtent l="19050" t="19050" r="19050" b="21590"/>
                <wp:wrapNone/>
                <wp:docPr id="2213" name="Ink 2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8">
                      <w14:nvContentPartPr>
                        <w14:cNvContentPartPr/>
                      </w14:nvContentPartPr>
                      <w14:xfrm>
                        <a:off x="0" y="0"/>
                        <a:ext cx="19080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3" o:spid="_x0000_s1026" type="#_x0000_t75" style="position:absolute;margin-left:35.9pt;margin-top:23.55pt;width:15.75pt;height:11.15pt;z-index:2523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">
                <v:imagedata r:id="rId13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4384" behindDoc="0" locked="0" layoutInCell="1" allowOverlap="1">
                <wp:simplePos x="0" y="0"/>
                <wp:positionH relativeFrom="column">
                  <wp:posOffset>385136</wp:posOffset>
                </wp:positionH>
                <wp:positionV relativeFrom="paragraph">
                  <wp:posOffset>292527</wp:posOffset>
                </wp:positionV>
                <wp:extent cx="1080" cy="61920"/>
                <wp:effectExtent l="19050" t="19050" r="18415" b="33655"/>
                <wp:wrapNone/>
                <wp:docPr id="2212" name="Ink 2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0">
                      <w14:nvContentPartPr>
                        <w14:cNvContentPartPr/>
                      </w14:nvContentPartPr>
                      <w14:xfrm>
                        <a:off x="0" y="0"/>
                        <a:ext cx="108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2" o:spid="_x0000_s1026" type="#_x0000_t75" style="position:absolute;margin-left:29.65pt;margin-top:22.6pt;width:1.6pt;height:5.85pt;z-index:2523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">
                <v:imagedata r:id="rId13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>
                <wp:simplePos x="0" y="0"/>
                <wp:positionH relativeFrom="column">
                  <wp:posOffset>286496</wp:posOffset>
                </wp:positionH>
                <wp:positionV relativeFrom="paragraph">
                  <wp:posOffset>251847</wp:posOffset>
                </wp:positionV>
                <wp:extent cx="57600" cy="263160"/>
                <wp:effectExtent l="19050" t="19050" r="19050" b="22860"/>
                <wp:wrapNone/>
                <wp:docPr id="2211" name="Ink 2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2">
                      <w14:nvContentPartPr>
                        <w14:cNvContentPartPr/>
                      </w14:nvContentPartPr>
                      <w14:xfrm>
                        <a:off x="0" y="0"/>
                        <a:ext cx="57600" cy="26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1" o:spid="_x0000_s1026" type="#_x0000_t75" style="position:absolute;margin-left:22.15pt;margin-top:19.3pt;width:5.55pt;height:21.8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">
                <v:imagedata r:id="rId13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2336" behindDoc="0" locked="0" layoutInCell="1" allowOverlap="1">
                <wp:simplePos x="0" y="0"/>
                <wp:positionH relativeFrom="column">
                  <wp:posOffset>150416</wp:posOffset>
                </wp:positionH>
                <wp:positionV relativeFrom="paragraph">
                  <wp:posOffset>272727</wp:posOffset>
                </wp:positionV>
                <wp:extent cx="75240" cy="159480"/>
                <wp:effectExtent l="19050" t="19050" r="20320" b="31115"/>
                <wp:wrapNone/>
                <wp:docPr id="2210" name="Ink 2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4">
                      <w14:nvContentPartPr>
                        <w14:cNvContentPartPr/>
                      </w14:nvContentPartPr>
                      <w14:xfrm>
                        <a:off x="0" y="0"/>
                        <a:ext cx="7524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0" o:spid="_x0000_s1026" type="#_x0000_t75" style="position:absolute;margin-left:11.3pt;margin-top:20.85pt;width:7.05pt;height:13.65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">
                <v:imagedata r:id="rId1365" o:title=""/>
              </v:shape>
            </w:pict>
          </mc:Fallback>
        </mc:AlternateContent>
      </w:r>
      <w:r w:rsidR="00905D85" w:rsidRPr="00433422">
        <w:t xml:space="preserve"> </w:t>
      </w:r>
    </w:p>
    <w:p w:rsidR="001A549D" w:rsidRPr="00433422" w:rsidRDefault="001A549D" w:rsidP="001A549D">
      <w:pPr>
        <w:rPr>
          <w:sz w:val="28"/>
          <w:szCs w:val="28"/>
          <w:lang w:val="el-GR"/>
        </w:rPr>
      </w:pPr>
    </w:p>
    <w:sectPr w:rsidR="001A549D" w:rsidRPr="00433422">
      <w:headerReference w:type="even" r:id="rId1366"/>
      <w:headerReference w:type="default" r:id="rId1367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D7CDF" w:rsidRDefault="007D7CDF">
      <w:pPr>
        <w:spacing w:before="0" w:after="0" w:line="240" w:lineRule="auto"/>
      </w:pPr>
      <w:r>
        <w:separator/>
      </w:r>
    </w:p>
  </w:endnote>
  <w:endnote w:type="continuationSeparator" w:id="0">
    <w:p w:rsidR="007D7CDF" w:rsidRDefault="007D7CDF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D7CDF" w:rsidRDefault="007D7CDF">
      <w:pPr>
        <w:spacing w:before="0" w:after="0" w:line="240" w:lineRule="auto"/>
      </w:pPr>
      <w:r>
        <w:separator/>
      </w:r>
    </w:p>
  </w:footnote>
  <w:footnote w:type="continuationSeparator" w:id="0">
    <w:p w:rsidR="007D7CDF" w:rsidRDefault="007D7CDF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5245" w:rsidRDefault="00C15245" w:rsidP="0012587A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15245" w:rsidRDefault="00C15245">
    <w:pPr>
      <w:pStyle w:val="Header"/>
    </w:pPr>
  </w:p>
  <w:p w:rsidR="00C15245" w:rsidRDefault="00C15245" w:rsidP="00502726"/>
  <w:p w:rsidR="00C15245" w:rsidRDefault="00C15245" w:rsidP="007D3293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5245" w:rsidRDefault="00C15245" w:rsidP="0012587A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B12ECC">
      <w:rPr>
        <w:rStyle w:val="PageNumber"/>
        <w:noProof/>
      </w:rPr>
      <w:t>2</w:t>
    </w:r>
    <w:r>
      <w:rPr>
        <w:rStyle w:val="PageNumber"/>
      </w:rPr>
      <w:fldChar w:fldCharType="end"/>
    </w:r>
  </w:p>
  <w:p w:rsidR="00C15245" w:rsidRPr="001F01DD" w:rsidRDefault="00C15245" w:rsidP="00EB4FB2">
    <w:pPr>
      <w:pStyle w:val="Header"/>
      <w:rPr>
        <w:lang w:val="el-GR"/>
      </w:rPr>
    </w:pPr>
    <w:r>
      <w:rPr>
        <w:lang w:val="el-GR"/>
      </w:rPr>
      <w:tab/>
    </w:r>
    <w:r>
      <w:rPr>
        <w:lang w:val="el-GR"/>
      </w:rPr>
      <w:tab/>
    </w:r>
  </w:p>
  <w:p w:rsidR="00C15245" w:rsidRDefault="00C15245" w:rsidP="00502726"/>
  <w:p w:rsidR="00C15245" w:rsidRDefault="00C15245" w:rsidP="007D3293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F01D92"/>
    <w:multiLevelType w:val="hybridMultilevel"/>
    <w:tmpl w:val="39501D1C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181596B"/>
    <w:multiLevelType w:val="hybridMultilevel"/>
    <w:tmpl w:val="2B3859CA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407229A"/>
    <w:multiLevelType w:val="hybridMultilevel"/>
    <w:tmpl w:val="0A1635F2"/>
    <w:lvl w:ilvl="0" w:tplc="41E2E40E">
      <w:start w:val="1"/>
      <w:numFmt w:val="bullet"/>
      <w:lvlText w:val=""/>
      <w:lvlJc w:val="left"/>
      <w:pPr>
        <w:tabs>
          <w:tab w:val="num" w:pos="737"/>
        </w:tabs>
        <w:ind w:left="851" w:hanging="491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47D58CE"/>
    <w:multiLevelType w:val="hybridMultilevel"/>
    <w:tmpl w:val="1A12AA28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6133F5F"/>
    <w:multiLevelType w:val="hybridMultilevel"/>
    <w:tmpl w:val="E25A57A6"/>
    <w:lvl w:ilvl="0" w:tplc="0408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0662104C"/>
    <w:multiLevelType w:val="hybridMultilevel"/>
    <w:tmpl w:val="CEEA6D78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06CD243B"/>
    <w:multiLevelType w:val="hybridMultilevel"/>
    <w:tmpl w:val="539E4D5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09831E3B"/>
    <w:multiLevelType w:val="hybridMultilevel"/>
    <w:tmpl w:val="5896D16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0CEF50DC"/>
    <w:multiLevelType w:val="hybridMultilevel"/>
    <w:tmpl w:val="9C1A151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14A836C3"/>
    <w:multiLevelType w:val="hybridMultilevel"/>
    <w:tmpl w:val="2A40568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194A73E1"/>
    <w:multiLevelType w:val="hybridMultilevel"/>
    <w:tmpl w:val="B82E457E"/>
    <w:lvl w:ilvl="0" w:tplc="0408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1">
    <w:nsid w:val="237D21DF"/>
    <w:multiLevelType w:val="hybridMultilevel"/>
    <w:tmpl w:val="53C055F2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2AF70B75"/>
    <w:multiLevelType w:val="hybridMultilevel"/>
    <w:tmpl w:val="48AE9E4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CE74906"/>
    <w:multiLevelType w:val="hybridMultilevel"/>
    <w:tmpl w:val="52B0A4EE"/>
    <w:lvl w:ilvl="0" w:tplc="0408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2FAE5298"/>
    <w:multiLevelType w:val="hybridMultilevel"/>
    <w:tmpl w:val="967CBA8A"/>
    <w:lvl w:ilvl="0" w:tplc="D0C4B080">
      <w:start w:val="1"/>
      <w:numFmt w:val="bullet"/>
      <w:lvlText w:val=""/>
      <w:lvlJc w:val="left"/>
      <w:pPr>
        <w:tabs>
          <w:tab w:val="num" w:pos="780"/>
        </w:tabs>
        <w:ind w:left="78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0B673C5"/>
    <w:multiLevelType w:val="hybridMultilevel"/>
    <w:tmpl w:val="51464C5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394B2279"/>
    <w:multiLevelType w:val="hybridMultilevel"/>
    <w:tmpl w:val="75B652AA"/>
    <w:lvl w:ilvl="0" w:tplc="A9083B3A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222" w:hanging="360"/>
      </w:pPr>
    </w:lvl>
    <w:lvl w:ilvl="2" w:tplc="0408001B" w:tentative="1">
      <w:start w:val="1"/>
      <w:numFmt w:val="lowerRoman"/>
      <w:lvlText w:val="%3."/>
      <w:lvlJc w:val="right"/>
      <w:pPr>
        <w:ind w:left="1942" w:hanging="180"/>
      </w:pPr>
    </w:lvl>
    <w:lvl w:ilvl="3" w:tplc="0408000F" w:tentative="1">
      <w:start w:val="1"/>
      <w:numFmt w:val="decimal"/>
      <w:lvlText w:val="%4."/>
      <w:lvlJc w:val="left"/>
      <w:pPr>
        <w:ind w:left="2662" w:hanging="360"/>
      </w:pPr>
    </w:lvl>
    <w:lvl w:ilvl="4" w:tplc="04080019" w:tentative="1">
      <w:start w:val="1"/>
      <w:numFmt w:val="lowerLetter"/>
      <w:lvlText w:val="%5."/>
      <w:lvlJc w:val="left"/>
      <w:pPr>
        <w:ind w:left="3382" w:hanging="360"/>
      </w:pPr>
    </w:lvl>
    <w:lvl w:ilvl="5" w:tplc="0408001B" w:tentative="1">
      <w:start w:val="1"/>
      <w:numFmt w:val="lowerRoman"/>
      <w:lvlText w:val="%6."/>
      <w:lvlJc w:val="right"/>
      <w:pPr>
        <w:ind w:left="4102" w:hanging="180"/>
      </w:pPr>
    </w:lvl>
    <w:lvl w:ilvl="6" w:tplc="0408000F" w:tentative="1">
      <w:start w:val="1"/>
      <w:numFmt w:val="decimal"/>
      <w:lvlText w:val="%7."/>
      <w:lvlJc w:val="left"/>
      <w:pPr>
        <w:ind w:left="4822" w:hanging="360"/>
      </w:pPr>
    </w:lvl>
    <w:lvl w:ilvl="7" w:tplc="04080019" w:tentative="1">
      <w:start w:val="1"/>
      <w:numFmt w:val="lowerLetter"/>
      <w:lvlText w:val="%8."/>
      <w:lvlJc w:val="left"/>
      <w:pPr>
        <w:ind w:left="5542" w:hanging="360"/>
      </w:pPr>
    </w:lvl>
    <w:lvl w:ilvl="8" w:tplc="0408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7">
    <w:nsid w:val="3BC82A21"/>
    <w:multiLevelType w:val="hybridMultilevel"/>
    <w:tmpl w:val="D782586C"/>
    <w:lvl w:ilvl="0" w:tplc="0408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EC834DD"/>
    <w:multiLevelType w:val="hybridMultilevel"/>
    <w:tmpl w:val="767E312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43F970F8"/>
    <w:multiLevelType w:val="hybridMultilevel"/>
    <w:tmpl w:val="77E05422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4A415CA3"/>
    <w:multiLevelType w:val="hybridMultilevel"/>
    <w:tmpl w:val="2A3834F6"/>
    <w:lvl w:ilvl="0" w:tplc="0408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4C424355"/>
    <w:multiLevelType w:val="hybridMultilevel"/>
    <w:tmpl w:val="C060B52E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545F16FD"/>
    <w:multiLevelType w:val="hybridMultilevel"/>
    <w:tmpl w:val="5FA4AEB4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55097773"/>
    <w:multiLevelType w:val="hybridMultilevel"/>
    <w:tmpl w:val="B4E8A4D8"/>
    <w:lvl w:ilvl="0" w:tplc="0408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6526192"/>
    <w:multiLevelType w:val="hybridMultilevel"/>
    <w:tmpl w:val="C4FC8CD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9100686"/>
    <w:multiLevelType w:val="hybridMultilevel"/>
    <w:tmpl w:val="4BFED134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5C655043"/>
    <w:multiLevelType w:val="hybridMultilevel"/>
    <w:tmpl w:val="8CC8362C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A3A72FB"/>
    <w:multiLevelType w:val="hybridMultilevel"/>
    <w:tmpl w:val="B79E9A64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6CE43AB4"/>
    <w:multiLevelType w:val="hybridMultilevel"/>
    <w:tmpl w:val="78002B3C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D790A0F"/>
    <w:multiLevelType w:val="hybridMultilevel"/>
    <w:tmpl w:val="1C5E993A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6DCC7548"/>
    <w:multiLevelType w:val="hybridMultilevel"/>
    <w:tmpl w:val="2C621360"/>
    <w:lvl w:ilvl="0" w:tplc="D0C4B080">
      <w:start w:val="1"/>
      <w:numFmt w:val="bullet"/>
      <w:lvlText w:val=""/>
      <w:lvlJc w:val="left"/>
      <w:pPr>
        <w:tabs>
          <w:tab w:val="num" w:pos="1440"/>
        </w:tabs>
        <w:ind w:left="144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1">
    <w:nsid w:val="71D07C99"/>
    <w:multiLevelType w:val="hybridMultilevel"/>
    <w:tmpl w:val="800810C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73071E99"/>
    <w:multiLevelType w:val="hybridMultilevel"/>
    <w:tmpl w:val="A9409FE8"/>
    <w:lvl w:ilvl="0" w:tplc="0408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3">
    <w:nsid w:val="731E0F5C"/>
    <w:multiLevelType w:val="hybridMultilevel"/>
    <w:tmpl w:val="DFD2FEB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73B947BB"/>
    <w:multiLevelType w:val="hybridMultilevel"/>
    <w:tmpl w:val="BFB4FD8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79C124C5"/>
    <w:multiLevelType w:val="hybridMultilevel"/>
    <w:tmpl w:val="C2B2B36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>
    <w:nsid w:val="7C7E4B33"/>
    <w:multiLevelType w:val="hybridMultilevel"/>
    <w:tmpl w:val="08C48DCE"/>
    <w:lvl w:ilvl="0" w:tplc="0408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9"/>
  </w:num>
  <w:num w:numId="2">
    <w:abstractNumId w:val="33"/>
  </w:num>
  <w:num w:numId="3">
    <w:abstractNumId w:val="27"/>
  </w:num>
  <w:num w:numId="4">
    <w:abstractNumId w:val="22"/>
  </w:num>
  <w:num w:numId="5">
    <w:abstractNumId w:val="9"/>
  </w:num>
  <w:num w:numId="6">
    <w:abstractNumId w:val="11"/>
  </w:num>
  <w:num w:numId="7">
    <w:abstractNumId w:val="8"/>
  </w:num>
  <w:num w:numId="8">
    <w:abstractNumId w:val="18"/>
  </w:num>
  <w:num w:numId="9">
    <w:abstractNumId w:val="29"/>
  </w:num>
  <w:num w:numId="10">
    <w:abstractNumId w:val="6"/>
  </w:num>
  <w:num w:numId="11">
    <w:abstractNumId w:val="30"/>
  </w:num>
  <w:num w:numId="12">
    <w:abstractNumId w:val="15"/>
  </w:num>
  <w:num w:numId="13">
    <w:abstractNumId w:val="35"/>
  </w:num>
  <w:num w:numId="14">
    <w:abstractNumId w:val="21"/>
  </w:num>
  <w:num w:numId="15">
    <w:abstractNumId w:val="2"/>
  </w:num>
  <w:num w:numId="16">
    <w:abstractNumId w:val="1"/>
  </w:num>
  <w:num w:numId="17">
    <w:abstractNumId w:val="7"/>
  </w:num>
  <w:num w:numId="18">
    <w:abstractNumId w:val="5"/>
  </w:num>
  <w:num w:numId="19">
    <w:abstractNumId w:val="3"/>
  </w:num>
  <w:num w:numId="20">
    <w:abstractNumId w:val="34"/>
  </w:num>
  <w:num w:numId="21">
    <w:abstractNumId w:val="25"/>
  </w:num>
  <w:num w:numId="22">
    <w:abstractNumId w:val="14"/>
  </w:num>
  <w:num w:numId="23">
    <w:abstractNumId w:val="16"/>
  </w:num>
  <w:num w:numId="24">
    <w:abstractNumId w:val="17"/>
  </w:num>
  <w:num w:numId="25">
    <w:abstractNumId w:val="10"/>
  </w:num>
  <w:num w:numId="26">
    <w:abstractNumId w:val="23"/>
  </w:num>
  <w:num w:numId="27">
    <w:abstractNumId w:val="24"/>
  </w:num>
  <w:num w:numId="28">
    <w:abstractNumId w:val="4"/>
  </w:num>
  <w:num w:numId="29">
    <w:abstractNumId w:val="36"/>
  </w:num>
  <w:num w:numId="30">
    <w:abstractNumId w:val="20"/>
  </w:num>
  <w:num w:numId="31">
    <w:abstractNumId w:val="32"/>
  </w:num>
  <w:num w:numId="32">
    <w:abstractNumId w:val="13"/>
  </w:num>
  <w:num w:numId="33">
    <w:abstractNumId w:val="12"/>
  </w:num>
  <w:num w:numId="34">
    <w:abstractNumId w:val="28"/>
  </w:num>
  <w:num w:numId="35">
    <w:abstractNumId w:val="31"/>
  </w:num>
  <w:num w:numId="36">
    <w:abstractNumId w:val="0"/>
  </w:num>
  <w:num w:numId="37">
    <w:abstractNumId w:val="26"/>
  </w:num>
  <w:numIdMacAtCleanup w:val="3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hideSpellingErrors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20"/>
  <w:drawingGridHorizontalSpacing w:val="181"/>
  <w:drawingGridVerticalSpacing w:val="181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6A97"/>
    <w:rsid w:val="00002319"/>
    <w:rsid w:val="000135FA"/>
    <w:rsid w:val="00014F48"/>
    <w:rsid w:val="00016E9B"/>
    <w:rsid w:val="000232EA"/>
    <w:rsid w:val="00025EEA"/>
    <w:rsid w:val="00032150"/>
    <w:rsid w:val="00040C33"/>
    <w:rsid w:val="0006737B"/>
    <w:rsid w:val="0007450E"/>
    <w:rsid w:val="00090096"/>
    <w:rsid w:val="000A0DE6"/>
    <w:rsid w:val="000A387B"/>
    <w:rsid w:val="000C01BA"/>
    <w:rsid w:val="001021C0"/>
    <w:rsid w:val="0010772A"/>
    <w:rsid w:val="00111CEF"/>
    <w:rsid w:val="0012587A"/>
    <w:rsid w:val="0017136D"/>
    <w:rsid w:val="001801EC"/>
    <w:rsid w:val="001A2408"/>
    <w:rsid w:val="001A50B0"/>
    <w:rsid w:val="001A549D"/>
    <w:rsid w:val="001B5F35"/>
    <w:rsid w:val="001C3F87"/>
    <w:rsid w:val="001D1201"/>
    <w:rsid w:val="001F01DD"/>
    <w:rsid w:val="001F6873"/>
    <w:rsid w:val="002023D8"/>
    <w:rsid w:val="00214BF4"/>
    <w:rsid w:val="00226C4A"/>
    <w:rsid w:val="00235D79"/>
    <w:rsid w:val="0024460C"/>
    <w:rsid w:val="00251ABF"/>
    <w:rsid w:val="00254638"/>
    <w:rsid w:val="0025738E"/>
    <w:rsid w:val="002747C8"/>
    <w:rsid w:val="00282BAC"/>
    <w:rsid w:val="002A010E"/>
    <w:rsid w:val="002A2354"/>
    <w:rsid w:val="0030168C"/>
    <w:rsid w:val="003033E6"/>
    <w:rsid w:val="00306EA4"/>
    <w:rsid w:val="0031479B"/>
    <w:rsid w:val="00322A8E"/>
    <w:rsid w:val="0032375F"/>
    <w:rsid w:val="003274E4"/>
    <w:rsid w:val="00331A15"/>
    <w:rsid w:val="00336482"/>
    <w:rsid w:val="00336D8E"/>
    <w:rsid w:val="00337E85"/>
    <w:rsid w:val="00357EEF"/>
    <w:rsid w:val="00361524"/>
    <w:rsid w:val="0038109B"/>
    <w:rsid w:val="00385B8D"/>
    <w:rsid w:val="0039262C"/>
    <w:rsid w:val="003C050F"/>
    <w:rsid w:val="003C5346"/>
    <w:rsid w:val="003C7A0A"/>
    <w:rsid w:val="003F60EC"/>
    <w:rsid w:val="00405C88"/>
    <w:rsid w:val="00410538"/>
    <w:rsid w:val="004120D0"/>
    <w:rsid w:val="00414A43"/>
    <w:rsid w:val="00425984"/>
    <w:rsid w:val="004261F1"/>
    <w:rsid w:val="00433422"/>
    <w:rsid w:val="00437D4A"/>
    <w:rsid w:val="00443CB2"/>
    <w:rsid w:val="004443F5"/>
    <w:rsid w:val="004444E5"/>
    <w:rsid w:val="00444B19"/>
    <w:rsid w:val="00445BFF"/>
    <w:rsid w:val="00462E25"/>
    <w:rsid w:val="0048551C"/>
    <w:rsid w:val="00494C2B"/>
    <w:rsid w:val="004A4A3D"/>
    <w:rsid w:val="004A6538"/>
    <w:rsid w:val="004A71D5"/>
    <w:rsid w:val="004B7416"/>
    <w:rsid w:val="004E1755"/>
    <w:rsid w:val="004E7115"/>
    <w:rsid w:val="004F71F1"/>
    <w:rsid w:val="00502726"/>
    <w:rsid w:val="00522D89"/>
    <w:rsid w:val="005265E5"/>
    <w:rsid w:val="00540570"/>
    <w:rsid w:val="005527EB"/>
    <w:rsid w:val="00555040"/>
    <w:rsid w:val="00573FB1"/>
    <w:rsid w:val="005812D4"/>
    <w:rsid w:val="00582140"/>
    <w:rsid w:val="00590E15"/>
    <w:rsid w:val="005973BC"/>
    <w:rsid w:val="005B3D20"/>
    <w:rsid w:val="005C70C6"/>
    <w:rsid w:val="005D6C5F"/>
    <w:rsid w:val="0060019A"/>
    <w:rsid w:val="006024DC"/>
    <w:rsid w:val="00612458"/>
    <w:rsid w:val="00612AD8"/>
    <w:rsid w:val="00620731"/>
    <w:rsid w:val="00632D55"/>
    <w:rsid w:val="0063319D"/>
    <w:rsid w:val="00670A9C"/>
    <w:rsid w:val="0068351E"/>
    <w:rsid w:val="006A00C4"/>
    <w:rsid w:val="006A1B47"/>
    <w:rsid w:val="006C1CFF"/>
    <w:rsid w:val="006E4FF4"/>
    <w:rsid w:val="006F08D7"/>
    <w:rsid w:val="006F1FA1"/>
    <w:rsid w:val="0070105B"/>
    <w:rsid w:val="0072548A"/>
    <w:rsid w:val="0073041F"/>
    <w:rsid w:val="00741D9A"/>
    <w:rsid w:val="00744FE7"/>
    <w:rsid w:val="007612E5"/>
    <w:rsid w:val="00761675"/>
    <w:rsid w:val="00767AB2"/>
    <w:rsid w:val="00775E2F"/>
    <w:rsid w:val="0078748D"/>
    <w:rsid w:val="007A716D"/>
    <w:rsid w:val="007D3293"/>
    <w:rsid w:val="007D5073"/>
    <w:rsid w:val="007D6C8B"/>
    <w:rsid w:val="007D7CDF"/>
    <w:rsid w:val="007E4997"/>
    <w:rsid w:val="00814296"/>
    <w:rsid w:val="00815C35"/>
    <w:rsid w:val="00826F10"/>
    <w:rsid w:val="008652A7"/>
    <w:rsid w:val="00867601"/>
    <w:rsid w:val="0087273C"/>
    <w:rsid w:val="00876336"/>
    <w:rsid w:val="00895206"/>
    <w:rsid w:val="008B54CB"/>
    <w:rsid w:val="008E3EF1"/>
    <w:rsid w:val="00902C99"/>
    <w:rsid w:val="00905D85"/>
    <w:rsid w:val="00911771"/>
    <w:rsid w:val="00913347"/>
    <w:rsid w:val="00920BE5"/>
    <w:rsid w:val="009233AA"/>
    <w:rsid w:val="009401BB"/>
    <w:rsid w:val="00942972"/>
    <w:rsid w:val="00953F9E"/>
    <w:rsid w:val="00971662"/>
    <w:rsid w:val="0097474A"/>
    <w:rsid w:val="0098593B"/>
    <w:rsid w:val="009961BA"/>
    <w:rsid w:val="00996D50"/>
    <w:rsid w:val="009A5A16"/>
    <w:rsid w:val="009B3979"/>
    <w:rsid w:val="009C27EB"/>
    <w:rsid w:val="009C2DC6"/>
    <w:rsid w:val="009C324F"/>
    <w:rsid w:val="009E0FCF"/>
    <w:rsid w:val="009F5EE3"/>
    <w:rsid w:val="00A32FFA"/>
    <w:rsid w:val="00A3436E"/>
    <w:rsid w:val="00A3521A"/>
    <w:rsid w:val="00A412F6"/>
    <w:rsid w:val="00A84450"/>
    <w:rsid w:val="00A8773B"/>
    <w:rsid w:val="00AA7E3F"/>
    <w:rsid w:val="00AB6F2E"/>
    <w:rsid w:val="00AC637A"/>
    <w:rsid w:val="00AE0A15"/>
    <w:rsid w:val="00AE618B"/>
    <w:rsid w:val="00B007A4"/>
    <w:rsid w:val="00B12ECC"/>
    <w:rsid w:val="00B175B8"/>
    <w:rsid w:val="00B421F3"/>
    <w:rsid w:val="00B66267"/>
    <w:rsid w:val="00B85F35"/>
    <w:rsid w:val="00B865EF"/>
    <w:rsid w:val="00B920EA"/>
    <w:rsid w:val="00BB4E33"/>
    <w:rsid w:val="00BC2B6C"/>
    <w:rsid w:val="00BC6439"/>
    <w:rsid w:val="00BD3B0C"/>
    <w:rsid w:val="00BE7D23"/>
    <w:rsid w:val="00BF5A77"/>
    <w:rsid w:val="00C023C3"/>
    <w:rsid w:val="00C032F7"/>
    <w:rsid w:val="00C13EC8"/>
    <w:rsid w:val="00C15245"/>
    <w:rsid w:val="00C26507"/>
    <w:rsid w:val="00C467A0"/>
    <w:rsid w:val="00C60E3E"/>
    <w:rsid w:val="00C65B0E"/>
    <w:rsid w:val="00C70907"/>
    <w:rsid w:val="00C80F1F"/>
    <w:rsid w:val="00C86E39"/>
    <w:rsid w:val="00CB6510"/>
    <w:rsid w:val="00CC1D91"/>
    <w:rsid w:val="00CF33B1"/>
    <w:rsid w:val="00CF59EB"/>
    <w:rsid w:val="00D144FE"/>
    <w:rsid w:val="00D34D27"/>
    <w:rsid w:val="00D4231F"/>
    <w:rsid w:val="00D552DA"/>
    <w:rsid w:val="00DA62FB"/>
    <w:rsid w:val="00DA753D"/>
    <w:rsid w:val="00DC465B"/>
    <w:rsid w:val="00DC5BD2"/>
    <w:rsid w:val="00DF5D56"/>
    <w:rsid w:val="00E46F82"/>
    <w:rsid w:val="00E53443"/>
    <w:rsid w:val="00E57E7D"/>
    <w:rsid w:val="00EB17D6"/>
    <w:rsid w:val="00EB3BEA"/>
    <w:rsid w:val="00EB4FB2"/>
    <w:rsid w:val="00EC4CCD"/>
    <w:rsid w:val="00ED1F4B"/>
    <w:rsid w:val="00ED6A1E"/>
    <w:rsid w:val="00ED6A97"/>
    <w:rsid w:val="00ED6CAC"/>
    <w:rsid w:val="00EE330E"/>
    <w:rsid w:val="00F05AED"/>
    <w:rsid w:val="00F17033"/>
    <w:rsid w:val="00F27E42"/>
    <w:rsid w:val="00F31BCE"/>
    <w:rsid w:val="00F35468"/>
    <w:rsid w:val="00F409CF"/>
    <w:rsid w:val="00F41091"/>
    <w:rsid w:val="00F42ADF"/>
    <w:rsid w:val="00F53C94"/>
    <w:rsid w:val="00F70D6A"/>
    <w:rsid w:val="00F84216"/>
    <w:rsid w:val="00F96393"/>
    <w:rsid w:val="00FB1A67"/>
    <w:rsid w:val="00FB79EF"/>
    <w:rsid w:val="00FC383A"/>
    <w:rsid w:val="00FC6798"/>
    <w:rsid w:val="00FC6A13"/>
    <w:rsid w:val="00FC72B5"/>
    <w:rsid w:val="00FD34CF"/>
    <w:rsid w:val="00FD41DB"/>
    <w:rsid w:val="00FE5EA2"/>
    <w:rsid w:val="00FE5EDD"/>
    <w:rsid w:val="00FF338D"/>
    <w:rsid w:val="00FF45CB"/>
    <w:rsid w:val="00FF62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02726"/>
    <w:pPr>
      <w:tabs>
        <w:tab w:val="left" w:pos="1185"/>
      </w:tabs>
      <w:spacing w:before="120" w:after="120" w:line="360" w:lineRule="atLeast"/>
      <w:jc w:val="both"/>
    </w:pPr>
    <w:rPr>
      <w:sz w:val="24"/>
      <w:szCs w:val="24"/>
      <w:lang w:val="en-GB" w:eastAsia="en-GB"/>
    </w:rPr>
  </w:style>
  <w:style w:type="paragraph" w:styleId="Heading1">
    <w:name w:val="heading 1"/>
    <w:basedOn w:val="Normal"/>
    <w:next w:val="Normal"/>
    <w:qFormat/>
    <w:rsid w:val="001A549D"/>
    <w:pPr>
      <w:keepNext/>
      <w:jc w:val="center"/>
      <w:outlineLvl w:val="0"/>
    </w:pPr>
    <w:rPr>
      <w:b/>
      <w:bCs/>
      <w:sz w:val="72"/>
      <w:lang w:val="el-GR"/>
    </w:rPr>
  </w:style>
  <w:style w:type="paragraph" w:styleId="Heading2">
    <w:name w:val="heading 2"/>
    <w:basedOn w:val="Normal"/>
    <w:next w:val="Normal"/>
    <w:autoRedefine/>
    <w:qFormat/>
    <w:rsid w:val="00433422"/>
    <w:pPr>
      <w:keepNext/>
      <w:spacing w:before="480" w:after="840"/>
      <w:outlineLvl w:val="1"/>
    </w:pPr>
    <w:rPr>
      <w:rFonts w:ascii="Arial" w:hAnsi="Arial" w:cs="Arial"/>
      <w:b/>
      <w:bCs/>
      <w:i/>
      <w:iCs/>
      <w:sz w:val="48"/>
      <w:szCs w:val="48"/>
      <w:lang w:val="el-GR"/>
    </w:rPr>
  </w:style>
  <w:style w:type="paragraph" w:styleId="Heading3">
    <w:name w:val="heading 3"/>
    <w:aliases w:val="Heading 3 Char"/>
    <w:basedOn w:val="Normal"/>
    <w:next w:val="Normal"/>
    <w:link w:val="Heading3Char1"/>
    <w:autoRedefine/>
    <w:qFormat/>
    <w:rsid w:val="00F409CF"/>
    <w:pPr>
      <w:keepNext/>
      <w:spacing w:before="360" w:after="480"/>
      <w:outlineLvl w:val="2"/>
    </w:pPr>
    <w:rPr>
      <w:rFonts w:ascii="Arial" w:hAnsi="Arial" w:cs="Arial"/>
      <w:b/>
      <w:bCs/>
      <w:i/>
      <w:sz w:val="28"/>
      <w:szCs w:val="28"/>
      <w:lang w:val="en-US"/>
    </w:rPr>
  </w:style>
  <w:style w:type="paragraph" w:styleId="Heading4">
    <w:name w:val="heading 4"/>
    <w:aliases w:val="Heading 4 Char"/>
    <w:basedOn w:val="Normal"/>
    <w:next w:val="Normal"/>
    <w:link w:val="Heading4Char1"/>
    <w:autoRedefine/>
    <w:qFormat/>
    <w:rsid w:val="0078748D"/>
    <w:pPr>
      <w:keepNext/>
      <w:keepLines/>
      <w:spacing w:before="240" w:after="240"/>
      <w:outlineLvl w:val="3"/>
    </w:pPr>
    <w:rPr>
      <w:b/>
      <w:bCs/>
      <w:i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620731"/>
  </w:style>
  <w:style w:type="paragraph" w:styleId="FootnoteText">
    <w:name w:val="footnote text"/>
    <w:basedOn w:val="Normal"/>
    <w:semiHidden/>
    <w:rsid w:val="001F01DD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1F01DD"/>
    <w:rPr>
      <w:vertAlign w:val="superscript"/>
    </w:rPr>
  </w:style>
  <w:style w:type="paragraph" w:styleId="BalloonText">
    <w:name w:val="Balloon Text"/>
    <w:basedOn w:val="Normal"/>
    <w:link w:val="BalloonTextChar"/>
    <w:semiHidden/>
    <w:unhideWhenUsed/>
    <w:rsid w:val="00FF45CB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semiHidden/>
    <w:rsid w:val="00FF45CB"/>
    <w:rPr>
      <w:rFonts w:ascii="Tahoma" w:hAnsi="Tahoma" w:cs="Tahoma"/>
      <w:sz w:val="16"/>
      <w:szCs w:val="16"/>
      <w:lang w:val="en-GB" w:eastAsia="en-US" w:bidi="ar-SA"/>
    </w:rPr>
  </w:style>
  <w:style w:type="character" w:customStyle="1" w:styleId="HeaderChar">
    <w:name w:val="Header Char"/>
    <w:basedOn w:val="DefaultParagraphFont"/>
    <w:link w:val="Header"/>
    <w:semiHidden/>
    <w:rsid w:val="00FF45CB"/>
    <w:rPr>
      <w:sz w:val="24"/>
      <w:szCs w:val="24"/>
      <w:lang w:val="en-GB" w:eastAsia="en-GB" w:bidi="ar-SA"/>
    </w:rPr>
  </w:style>
  <w:style w:type="character" w:customStyle="1" w:styleId="FooterChar">
    <w:name w:val="Footer Char"/>
    <w:basedOn w:val="DefaultParagraphFont"/>
    <w:link w:val="Footer"/>
    <w:rsid w:val="00FF45CB"/>
    <w:rPr>
      <w:sz w:val="24"/>
      <w:szCs w:val="24"/>
      <w:lang w:val="en-GB" w:eastAsia="en-GB" w:bidi="ar-SA"/>
    </w:rPr>
  </w:style>
  <w:style w:type="character" w:customStyle="1" w:styleId="Heading4Char1">
    <w:name w:val="Heading 4 Char1"/>
    <w:aliases w:val="Heading 4 Char Char"/>
    <w:basedOn w:val="DefaultParagraphFont"/>
    <w:link w:val="Heading4"/>
    <w:rsid w:val="0078748D"/>
    <w:rPr>
      <w:b/>
      <w:bCs/>
      <w:i/>
      <w:sz w:val="24"/>
      <w:szCs w:val="28"/>
      <w:lang w:val="en-GB" w:eastAsia="en-GB" w:bidi="ar-SA"/>
    </w:rPr>
  </w:style>
  <w:style w:type="character" w:customStyle="1" w:styleId="Heading3Char1">
    <w:name w:val="Heading 3 Char1"/>
    <w:aliases w:val="Heading 3 Char Char"/>
    <w:basedOn w:val="DefaultParagraphFont"/>
    <w:link w:val="Heading3"/>
    <w:rsid w:val="00F409CF"/>
    <w:rPr>
      <w:rFonts w:ascii="Arial" w:hAnsi="Arial" w:cs="Arial"/>
      <w:b/>
      <w:bCs/>
      <w:i/>
      <w:sz w:val="28"/>
      <w:szCs w:val="28"/>
      <w:lang w:eastAsia="en-GB"/>
    </w:rPr>
  </w:style>
  <w:style w:type="paragraph" w:styleId="TOC1">
    <w:name w:val="toc 1"/>
    <w:basedOn w:val="Normal"/>
    <w:next w:val="Normal"/>
    <w:autoRedefine/>
    <w:semiHidden/>
    <w:rsid w:val="001C3F87"/>
    <w:pPr>
      <w:tabs>
        <w:tab w:val="clear" w:pos="1185"/>
        <w:tab w:val="right" w:leader="dot" w:pos="8296"/>
      </w:tabs>
      <w:spacing w:before="0" w:line="360" w:lineRule="auto"/>
    </w:pPr>
    <w:rPr>
      <w:lang w:val="el-GR" w:eastAsia="el-GR"/>
    </w:rPr>
  </w:style>
  <w:style w:type="paragraph" w:styleId="TOC2">
    <w:name w:val="toc 2"/>
    <w:basedOn w:val="Normal"/>
    <w:next w:val="Normal"/>
    <w:autoRedefine/>
    <w:semiHidden/>
    <w:rsid w:val="001C3F87"/>
    <w:pPr>
      <w:tabs>
        <w:tab w:val="clear" w:pos="1185"/>
      </w:tabs>
      <w:spacing w:before="0" w:after="0" w:line="240" w:lineRule="auto"/>
      <w:ind w:left="240"/>
      <w:jc w:val="left"/>
    </w:pPr>
    <w:rPr>
      <w:lang w:val="el-GR" w:eastAsia="el-GR"/>
    </w:rPr>
  </w:style>
  <w:style w:type="character" w:styleId="Hyperlink">
    <w:name w:val="Hyperlink"/>
    <w:basedOn w:val="DefaultParagraphFont"/>
    <w:rsid w:val="001C3F87"/>
    <w:rPr>
      <w:color w:val="0000FF"/>
      <w:u w:val="single"/>
    </w:rPr>
  </w:style>
  <w:style w:type="paragraph" w:styleId="BodyText">
    <w:name w:val="Body Text"/>
    <w:basedOn w:val="Normal"/>
    <w:rsid w:val="001C3F87"/>
    <w:pPr>
      <w:tabs>
        <w:tab w:val="clear" w:pos="1185"/>
      </w:tabs>
      <w:spacing w:before="0" w:after="0" w:line="240" w:lineRule="auto"/>
    </w:pPr>
    <w:rPr>
      <w:szCs w:val="20"/>
      <w:lang w:val="el-GR" w:eastAsia="el-GR"/>
    </w:rPr>
  </w:style>
  <w:style w:type="paragraph" w:styleId="PlainText">
    <w:name w:val="Plain Text"/>
    <w:basedOn w:val="Normal"/>
    <w:rsid w:val="001C3F87"/>
    <w:pPr>
      <w:tabs>
        <w:tab w:val="clear" w:pos="1185"/>
      </w:tabs>
      <w:spacing w:before="0" w:after="0" w:line="240" w:lineRule="auto"/>
      <w:jc w:val="left"/>
    </w:pPr>
    <w:rPr>
      <w:rFonts w:ascii="Courier New" w:hAnsi="Courier New"/>
      <w:szCs w:val="20"/>
      <w:lang w:val="el-GR" w:eastAsia="el-GR"/>
    </w:rPr>
  </w:style>
  <w:style w:type="paragraph" w:styleId="ListParagraph">
    <w:name w:val="List Paragraph"/>
    <w:basedOn w:val="Normal"/>
    <w:uiPriority w:val="34"/>
    <w:qFormat/>
    <w:rsid w:val="0043342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1053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C637A"/>
    <w:pPr>
      <w:tabs>
        <w:tab w:val="clear" w:pos="1185"/>
      </w:tabs>
      <w:spacing w:before="100" w:beforeAutospacing="1" w:after="100" w:afterAutospacing="1" w:line="240" w:lineRule="auto"/>
      <w:jc w:val="left"/>
    </w:pPr>
    <w:rPr>
      <w:rFonts w:eastAsiaTheme="minorEastAsia"/>
      <w:lang w:val="el-GR" w:eastAsia="el-GR"/>
    </w:rPr>
  </w:style>
  <w:style w:type="character" w:styleId="FollowedHyperlink">
    <w:name w:val="FollowedHyperlink"/>
    <w:basedOn w:val="DefaultParagraphFont"/>
    <w:uiPriority w:val="99"/>
    <w:semiHidden/>
    <w:unhideWhenUsed/>
    <w:rsid w:val="002A010E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02726"/>
    <w:pPr>
      <w:tabs>
        <w:tab w:val="left" w:pos="1185"/>
      </w:tabs>
      <w:spacing w:before="120" w:after="120" w:line="360" w:lineRule="atLeast"/>
      <w:jc w:val="both"/>
    </w:pPr>
    <w:rPr>
      <w:sz w:val="24"/>
      <w:szCs w:val="24"/>
      <w:lang w:val="en-GB" w:eastAsia="en-GB"/>
    </w:rPr>
  </w:style>
  <w:style w:type="paragraph" w:styleId="Heading1">
    <w:name w:val="heading 1"/>
    <w:basedOn w:val="Normal"/>
    <w:next w:val="Normal"/>
    <w:qFormat/>
    <w:rsid w:val="001A549D"/>
    <w:pPr>
      <w:keepNext/>
      <w:jc w:val="center"/>
      <w:outlineLvl w:val="0"/>
    </w:pPr>
    <w:rPr>
      <w:b/>
      <w:bCs/>
      <w:sz w:val="72"/>
      <w:lang w:val="el-GR"/>
    </w:rPr>
  </w:style>
  <w:style w:type="paragraph" w:styleId="Heading2">
    <w:name w:val="heading 2"/>
    <w:basedOn w:val="Normal"/>
    <w:next w:val="Normal"/>
    <w:autoRedefine/>
    <w:qFormat/>
    <w:rsid w:val="00433422"/>
    <w:pPr>
      <w:keepNext/>
      <w:spacing w:before="480" w:after="840"/>
      <w:outlineLvl w:val="1"/>
    </w:pPr>
    <w:rPr>
      <w:rFonts w:ascii="Arial" w:hAnsi="Arial" w:cs="Arial"/>
      <w:b/>
      <w:bCs/>
      <w:i/>
      <w:iCs/>
      <w:sz w:val="48"/>
      <w:szCs w:val="48"/>
      <w:lang w:val="el-GR"/>
    </w:rPr>
  </w:style>
  <w:style w:type="paragraph" w:styleId="Heading3">
    <w:name w:val="heading 3"/>
    <w:aliases w:val="Heading 3 Char"/>
    <w:basedOn w:val="Normal"/>
    <w:next w:val="Normal"/>
    <w:link w:val="Heading3Char1"/>
    <w:autoRedefine/>
    <w:qFormat/>
    <w:rsid w:val="00F409CF"/>
    <w:pPr>
      <w:keepNext/>
      <w:spacing w:before="360" w:after="480"/>
      <w:outlineLvl w:val="2"/>
    </w:pPr>
    <w:rPr>
      <w:rFonts w:ascii="Arial" w:hAnsi="Arial" w:cs="Arial"/>
      <w:b/>
      <w:bCs/>
      <w:i/>
      <w:sz w:val="28"/>
      <w:szCs w:val="28"/>
      <w:lang w:val="en-US"/>
    </w:rPr>
  </w:style>
  <w:style w:type="paragraph" w:styleId="Heading4">
    <w:name w:val="heading 4"/>
    <w:aliases w:val="Heading 4 Char"/>
    <w:basedOn w:val="Normal"/>
    <w:next w:val="Normal"/>
    <w:link w:val="Heading4Char1"/>
    <w:autoRedefine/>
    <w:qFormat/>
    <w:rsid w:val="0078748D"/>
    <w:pPr>
      <w:keepNext/>
      <w:keepLines/>
      <w:spacing w:before="240" w:after="240"/>
      <w:outlineLvl w:val="3"/>
    </w:pPr>
    <w:rPr>
      <w:b/>
      <w:bCs/>
      <w:i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620731"/>
  </w:style>
  <w:style w:type="paragraph" w:styleId="FootnoteText">
    <w:name w:val="footnote text"/>
    <w:basedOn w:val="Normal"/>
    <w:semiHidden/>
    <w:rsid w:val="001F01DD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1F01DD"/>
    <w:rPr>
      <w:vertAlign w:val="superscript"/>
    </w:rPr>
  </w:style>
  <w:style w:type="paragraph" w:styleId="BalloonText">
    <w:name w:val="Balloon Text"/>
    <w:basedOn w:val="Normal"/>
    <w:link w:val="BalloonTextChar"/>
    <w:semiHidden/>
    <w:unhideWhenUsed/>
    <w:rsid w:val="00FF45CB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semiHidden/>
    <w:rsid w:val="00FF45CB"/>
    <w:rPr>
      <w:rFonts w:ascii="Tahoma" w:hAnsi="Tahoma" w:cs="Tahoma"/>
      <w:sz w:val="16"/>
      <w:szCs w:val="16"/>
      <w:lang w:val="en-GB" w:eastAsia="en-US" w:bidi="ar-SA"/>
    </w:rPr>
  </w:style>
  <w:style w:type="character" w:customStyle="1" w:styleId="HeaderChar">
    <w:name w:val="Header Char"/>
    <w:basedOn w:val="DefaultParagraphFont"/>
    <w:link w:val="Header"/>
    <w:semiHidden/>
    <w:rsid w:val="00FF45CB"/>
    <w:rPr>
      <w:sz w:val="24"/>
      <w:szCs w:val="24"/>
      <w:lang w:val="en-GB" w:eastAsia="en-GB" w:bidi="ar-SA"/>
    </w:rPr>
  </w:style>
  <w:style w:type="character" w:customStyle="1" w:styleId="FooterChar">
    <w:name w:val="Footer Char"/>
    <w:basedOn w:val="DefaultParagraphFont"/>
    <w:link w:val="Footer"/>
    <w:rsid w:val="00FF45CB"/>
    <w:rPr>
      <w:sz w:val="24"/>
      <w:szCs w:val="24"/>
      <w:lang w:val="en-GB" w:eastAsia="en-GB" w:bidi="ar-SA"/>
    </w:rPr>
  </w:style>
  <w:style w:type="character" w:customStyle="1" w:styleId="Heading4Char1">
    <w:name w:val="Heading 4 Char1"/>
    <w:aliases w:val="Heading 4 Char Char"/>
    <w:basedOn w:val="DefaultParagraphFont"/>
    <w:link w:val="Heading4"/>
    <w:rsid w:val="0078748D"/>
    <w:rPr>
      <w:b/>
      <w:bCs/>
      <w:i/>
      <w:sz w:val="24"/>
      <w:szCs w:val="28"/>
      <w:lang w:val="en-GB" w:eastAsia="en-GB" w:bidi="ar-SA"/>
    </w:rPr>
  </w:style>
  <w:style w:type="character" w:customStyle="1" w:styleId="Heading3Char1">
    <w:name w:val="Heading 3 Char1"/>
    <w:aliases w:val="Heading 3 Char Char"/>
    <w:basedOn w:val="DefaultParagraphFont"/>
    <w:link w:val="Heading3"/>
    <w:rsid w:val="00F409CF"/>
    <w:rPr>
      <w:rFonts w:ascii="Arial" w:hAnsi="Arial" w:cs="Arial"/>
      <w:b/>
      <w:bCs/>
      <w:i/>
      <w:sz w:val="28"/>
      <w:szCs w:val="28"/>
      <w:lang w:eastAsia="en-GB"/>
    </w:rPr>
  </w:style>
  <w:style w:type="paragraph" w:styleId="TOC1">
    <w:name w:val="toc 1"/>
    <w:basedOn w:val="Normal"/>
    <w:next w:val="Normal"/>
    <w:autoRedefine/>
    <w:semiHidden/>
    <w:rsid w:val="001C3F87"/>
    <w:pPr>
      <w:tabs>
        <w:tab w:val="clear" w:pos="1185"/>
        <w:tab w:val="right" w:leader="dot" w:pos="8296"/>
      </w:tabs>
      <w:spacing w:before="0" w:line="360" w:lineRule="auto"/>
    </w:pPr>
    <w:rPr>
      <w:lang w:val="el-GR" w:eastAsia="el-GR"/>
    </w:rPr>
  </w:style>
  <w:style w:type="paragraph" w:styleId="TOC2">
    <w:name w:val="toc 2"/>
    <w:basedOn w:val="Normal"/>
    <w:next w:val="Normal"/>
    <w:autoRedefine/>
    <w:semiHidden/>
    <w:rsid w:val="001C3F87"/>
    <w:pPr>
      <w:tabs>
        <w:tab w:val="clear" w:pos="1185"/>
      </w:tabs>
      <w:spacing w:before="0" w:after="0" w:line="240" w:lineRule="auto"/>
      <w:ind w:left="240"/>
      <w:jc w:val="left"/>
    </w:pPr>
    <w:rPr>
      <w:lang w:val="el-GR" w:eastAsia="el-GR"/>
    </w:rPr>
  </w:style>
  <w:style w:type="character" w:styleId="Hyperlink">
    <w:name w:val="Hyperlink"/>
    <w:basedOn w:val="DefaultParagraphFont"/>
    <w:rsid w:val="001C3F87"/>
    <w:rPr>
      <w:color w:val="0000FF"/>
      <w:u w:val="single"/>
    </w:rPr>
  </w:style>
  <w:style w:type="paragraph" w:styleId="BodyText">
    <w:name w:val="Body Text"/>
    <w:basedOn w:val="Normal"/>
    <w:rsid w:val="001C3F87"/>
    <w:pPr>
      <w:tabs>
        <w:tab w:val="clear" w:pos="1185"/>
      </w:tabs>
      <w:spacing w:before="0" w:after="0" w:line="240" w:lineRule="auto"/>
    </w:pPr>
    <w:rPr>
      <w:szCs w:val="20"/>
      <w:lang w:val="el-GR" w:eastAsia="el-GR"/>
    </w:rPr>
  </w:style>
  <w:style w:type="paragraph" w:styleId="PlainText">
    <w:name w:val="Plain Text"/>
    <w:basedOn w:val="Normal"/>
    <w:rsid w:val="001C3F87"/>
    <w:pPr>
      <w:tabs>
        <w:tab w:val="clear" w:pos="1185"/>
      </w:tabs>
      <w:spacing w:before="0" w:after="0" w:line="240" w:lineRule="auto"/>
      <w:jc w:val="left"/>
    </w:pPr>
    <w:rPr>
      <w:rFonts w:ascii="Courier New" w:hAnsi="Courier New"/>
      <w:szCs w:val="20"/>
      <w:lang w:val="el-GR" w:eastAsia="el-GR"/>
    </w:rPr>
  </w:style>
  <w:style w:type="paragraph" w:styleId="ListParagraph">
    <w:name w:val="List Paragraph"/>
    <w:basedOn w:val="Normal"/>
    <w:uiPriority w:val="34"/>
    <w:qFormat/>
    <w:rsid w:val="0043342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1053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C637A"/>
    <w:pPr>
      <w:tabs>
        <w:tab w:val="clear" w:pos="1185"/>
      </w:tabs>
      <w:spacing w:before="100" w:beforeAutospacing="1" w:after="100" w:afterAutospacing="1" w:line="240" w:lineRule="auto"/>
      <w:jc w:val="left"/>
    </w:pPr>
    <w:rPr>
      <w:rFonts w:eastAsiaTheme="minorEastAsia"/>
      <w:lang w:val="el-GR" w:eastAsia="el-GR"/>
    </w:rPr>
  </w:style>
  <w:style w:type="character" w:styleId="FollowedHyperlink">
    <w:name w:val="FollowedHyperlink"/>
    <w:basedOn w:val="DefaultParagraphFont"/>
    <w:uiPriority w:val="99"/>
    <w:semiHidden/>
    <w:unhideWhenUsed/>
    <w:rsid w:val="002A010E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1553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43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59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emf"/><Relationship Id="rId671" Type="http://schemas.openxmlformats.org/officeDocument/2006/relationships/oleObject" Target="embeddings/oleObject59.bin"/><Relationship Id="rId769" Type="http://schemas.openxmlformats.org/officeDocument/2006/relationships/customXml" Target="ink/ink314.xml"/><Relationship Id="rId976" Type="http://schemas.openxmlformats.org/officeDocument/2006/relationships/customXml" Target="ink/ink408.xml"/><Relationship Id="rId21" Type="http://schemas.openxmlformats.org/officeDocument/2006/relationships/image" Target="media/image7.emf"/><Relationship Id="rId324" Type="http://schemas.openxmlformats.org/officeDocument/2006/relationships/customXml" Target="ink/ink152.xml"/><Relationship Id="rId531" Type="http://schemas.openxmlformats.org/officeDocument/2006/relationships/customXml" Target="ink/ink221.xml"/><Relationship Id="rId629" Type="http://schemas.openxmlformats.org/officeDocument/2006/relationships/customXml" Target="ink/ink254.xml"/><Relationship Id="rId1161" Type="http://schemas.openxmlformats.org/officeDocument/2006/relationships/oleObject" Target="embeddings/oleObject96.bin"/><Relationship Id="rId1259" Type="http://schemas.openxmlformats.org/officeDocument/2006/relationships/image" Target="media/image584.emf"/><Relationship Id="rId170" Type="http://schemas.openxmlformats.org/officeDocument/2006/relationships/customXml" Target="ink/ink75.xml"/><Relationship Id="rId836" Type="http://schemas.openxmlformats.org/officeDocument/2006/relationships/image" Target="media/image377.emf"/><Relationship Id="rId1021" Type="http://schemas.openxmlformats.org/officeDocument/2006/relationships/customXml" Target="ink/ink421.xml"/><Relationship Id="rId1119" Type="http://schemas.openxmlformats.org/officeDocument/2006/relationships/customXml" Target="ink/ink468.xml"/><Relationship Id="rId268" Type="http://schemas.openxmlformats.org/officeDocument/2006/relationships/customXml" Target="ink/ink124.xml"/><Relationship Id="rId475" Type="http://schemas.openxmlformats.org/officeDocument/2006/relationships/customXml" Target="ink/ink193.xml"/><Relationship Id="rId682" Type="http://schemas.openxmlformats.org/officeDocument/2006/relationships/oleObject" Target="embeddings/oleObject66.bin"/><Relationship Id="rId903" Type="http://schemas.openxmlformats.org/officeDocument/2006/relationships/customXml" Target="ink/ink381.xml"/><Relationship Id="rId1326" Type="http://schemas.openxmlformats.org/officeDocument/2006/relationships/customXml" Target="ink/ink559.xml"/><Relationship Id="rId32" Type="http://schemas.openxmlformats.org/officeDocument/2006/relationships/image" Target="media/image11.emf"/><Relationship Id="rId128" Type="http://schemas.openxmlformats.org/officeDocument/2006/relationships/customXml" Target="ink/ink54.xml"/><Relationship Id="rId335" Type="http://schemas.openxmlformats.org/officeDocument/2006/relationships/image" Target="media/image160.emf"/><Relationship Id="rId542" Type="http://schemas.openxmlformats.org/officeDocument/2006/relationships/image" Target="media/image241.emf"/><Relationship Id="rId987" Type="http://schemas.openxmlformats.org/officeDocument/2006/relationships/oleObject" Target="embeddings/oleObject83.bin"/><Relationship Id="rId1172" Type="http://schemas.openxmlformats.org/officeDocument/2006/relationships/image" Target="media/image541.wmf"/><Relationship Id="rId181" Type="http://schemas.openxmlformats.org/officeDocument/2006/relationships/image" Target="media/image83.emf"/><Relationship Id="rId402" Type="http://schemas.openxmlformats.org/officeDocument/2006/relationships/image" Target="media/image130.wmf"/><Relationship Id="rId847" Type="http://schemas.openxmlformats.org/officeDocument/2006/relationships/customXml" Target="ink/ink353.xml"/><Relationship Id="rId1032" Type="http://schemas.openxmlformats.org/officeDocument/2006/relationships/image" Target="media/image472.emf"/><Relationship Id="rId279" Type="http://schemas.openxmlformats.org/officeDocument/2006/relationships/image" Target="media/image132.emf"/><Relationship Id="rId486" Type="http://schemas.openxmlformats.org/officeDocument/2006/relationships/image" Target="media/image213.emf"/><Relationship Id="rId693" Type="http://schemas.openxmlformats.org/officeDocument/2006/relationships/customXml" Target="ink/ink276.xml"/><Relationship Id="rId707" Type="http://schemas.openxmlformats.org/officeDocument/2006/relationships/customXml" Target="ink/ink283.xml"/><Relationship Id="rId914" Type="http://schemas.openxmlformats.org/officeDocument/2006/relationships/image" Target="media/image416.emf"/><Relationship Id="rId1337" Type="http://schemas.openxmlformats.org/officeDocument/2006/relationships/image" Target="media/image623.emf"/><Relationship Id="rId43" Type="http://schemas.openxmlformats.org/officeDocument/2006/relationships/customXml" Target="ink/ink15.xml"/><Relationship Id="rId139" Type="http://schemas.openxmlformats.org/officeDocument/2006/relationships/image" Target="media/image62.emf"/><Relationship Id="rId346" Type="http://schemas.openxmlformats.org/officeDocument/2006/relationships/customXml" Target="ink/ink163.xml"/><Relationship Id="rId553" Type="http://schemas.openxmlformats.org/officeDocument/2006/relationships/customXml" Target="ink/ink232.xml"/><Relationship Id="rId760" Type="http://schemas.openxmlformats.org/officeDocument/2006/relationships/image" Target="media/image339.emf"/><Relationship Id="rId998" Type="http://schemas.openxmlformats.org/officeDocument/2006/relationships/customXml" Target="ink/ink410.xml"/><Relationship Id="rId1183" Type="http://schemas.openxmlformats.org/officeDocument/2006/relationships/image" Target="media/image546.emf"/><Relationship Id="rId192" Type="http://schemas.openxmlformats.org/officeDocument/2006/relationships/customXml" Target="ink/ink86.xml"/><Relationship Id="rId206" Type="http://schemas.openxmlformats.org/officeDocument/2006/relationships/customXml" Target="ink/ink93.xml"/><Relationship Id="rId413" Type="http://schemas.openxmlformats.org/officeDocument/2006/relationships/customXml" Target="ink/ink181.xml"/><Relationship Id="rId858" Type="http://schemas.openxmlformats.org/officeDocument/2006/relationships/image" Target="media/image388.emf"/><Relationship Id="rId1043" Type="http://schemas.openxmlformats.org/officeDocument/2006/relationships/customXml" Target="ink/ink432.xml"/><Relationship Id="rId497" Type="http://schemas.openxmlformats.org/officeDocument/2006/relationships/customXml" Target="ink/ink204.xml"/><Relationship Id="rId620" Type="http://schemas.openxmlformats.org/officeDocument/2006/relationships/oleObject" Target="embeddings/oleObject52.bin"/><Relationship Id="rId718" Type="http://schemas.openxmlformats.org/officeDocument/2006/relationships/image" Target="media/image318.emf"/><Relationship Id="rId925" Type="http://schemas.openxmlformats.org/officeDocument/2006/relationships/image" Target="media/image421.wmf"/><Relationship Id="rId1250" Type="http://schemas.openxmlformats.org/officeDocument/2006/relationships/customXml" Target="ink/ink521.xml"/><Relationship Id="rId1348" Type="http://schemas.openxmlformats.org/officeDocument/2006/relationships/customXml" Target="ink/ink570.xml"/><Relationship Id="rId357" Type="http://schemas.openxmlformats.org/officeDocument/2006/relationships/image" Target="media/image171.emf"/><Relationship Id="rId1110" Type="http://schemas.openxmlformats.org/officeDocument/2006/relationships/customXml" Target="ink/ink464.xml"/><Relationship Id="rId1194" Type="http://schemas.openxmlformats.org/officeDocument/2006/relationships/customXml" Target="ink/ink494.xml"/><Relationship Id="rId1208" Type="http://schemas.openxmlformats.org/officeDocument/2006/relationships/customXml" Target="ink/ink501.xml"/><Relationship Id="rId54" Type="http://schemas.openxmlformats.org/officeDocument/2006/relationships/image" Target="media/image22.emf"/><Relationship Id="rId217" Type="http://schemas.openxmlformats.org/officeDocument/2006/relationships/image" Target="media/image101.emf"/><Relationship Id="rId564" Type="http://schemas.openxmlformats.org/officeDocument/2006/relationships/image" Target="media/image252.emf"/><Relationship Id="rId771" Type="http://schemas.openxmlformats.org/officeDocument/2006/relationships/customXml" Target="ink/ink315.xml"/><Relationship Id="rId869" Type="http://schemas.openxmlformats.org/officeDocument/2006/relationships/customXml" Target="ink/ink364.xml"/><Relationship Id="rId424" Type="http://schemas.openxmlformats.org/officeDocument/2006/relationships/image" Target="media/image179.emf"/><Relationship Id="rId631" Type="http://schemas.openxmlformats.org/officeDocument/2006/relationships/customXml" Target="ink/ink255.xml"/><Relationship Id="rId729" Type="http://schemas.openxmlformats.org/officeDocument/2006/relationships/customXml" Target="ink/ink294.xml"/><Relationship Id="rId1054" Type="http://schemas.openxmlformats.org/officeDocument/2006/relationships/image" Target="media/image483.emf"/><Relationship Id="rId1261" Type="http://schemas.openxmlformats.org/officeDocument/2006/relationships/image" Target="media/image585.emf"/><Relationship Id="rId1359" Type="http://schemas.openxmlformats.org/officeDocument/2006/relationships/image" Target="media/image634.emf"/><Relationship Id="rId270" Type="http://schemas.openxmlformats.org/officeDocument/2006/relationships/customXml" Target="ink/ink125.xml"/><Relationship Id="rId936" Type="http://schemas.openxmlformats.org/officeDocument/2006/relationships/image" Target="media/image426.emf"/><Relationship Id="rId1121" Type="http://schemas.openxmlformats.org/officeDocument/2006/relationships/customXml" Target="ink/ink469.xml"/><Relationship Id="rId1219" Type="http://schemas.openxmlformats.org/officeDocument/2006/relationships/image" Target="media/image564.emf"/><Relationship Id="rId65" Type="http://schemas.openxmlformats.org/officeDocument/2006/relationships/customXml" Target="ink/ink26.xml"/><Relationship Id="rId130" Type="http://schemas.openxmlformats.org/officeDocument/2006/relationships/customXml" Target="ink/ink55.xml"/><Relationship Id="rId368" Type="http://schemas.openxmlformats.org/officeDocument/2006/relationships/customXml" Target="ink/ink174.xml"/><Relationship Id="rId575" Type="http://schemas.openxmlformats.org/officeDocument/2006/relationships/customXml" Target="ink/ink243.xml"/><Relationship Id="rId782" Type="http://schemas.openxmlformats.org/officeDocument/2006/relationships/image" Target="media/image350.emf"/><Relationship Id="rId228" Type="http://schemas.openxmlformats.org/officeDocument/2006/relationships/customXml" Target="ink/ink104.xml"/><Relationship Id="rId435" Type="http://schemas.openxmlformats.org/officeDocument/2006/relationships/hyperlink" Target="https://www.geogebra.org/m/dfUmKFZ7" TargetMode="External"/><Relationship Id="rId642" Type="http://schemas.openxmlformats.org/officeDocument/2006/relationships/image" Target="media/image285.emf"/><Relationship Id="rId1065" Type="http://schemas.openxmlformats.org/officeDocument/2006/relationships/customXml" Target="ink/ink442.xml"/><Relationship Id="rId1272" Type="http://schemas.openxmlformats.org/officeDocument/2006/relationships/customXml" Target="ink/ink532.xml"/><Relationship Id="rId281" Type="http://schemas.openxmlformats.org/officeDocument/2006/relationships/image" Target="media/image133.emf"/><Relationship Id="rId502" Type="http://schemas.openxmlformats.org/officeDocument/2006/relationships/image" Target="media/image221.emf"/><Relationship Id="rId947" Type="http://schemas.openxmlformats.org/officeDocument/2006/relationships/image" Target="media/image431.emf"/><Relationship Id="rId1132" Type="http://schemas.openxmlformats.org/officeDocument/2006/relationships/image" Target="media/image521.emf"/><Relationship Id="rId76" Type="http://schemas.openxmlformats.org/officeDocument/2006/relationships/image" Target="media/image33.emf"/><Relationship Id="rId141" Type="http://schemas.openxmlformats.org/officeDocument/2006/relationships/image" Target="media/image63.emf"/><Relationship Id="rId379" Type="http://schemas.openxmlformats.org/officeDocument/2006/relationships/oleObject" Target="embeddings/oleObject14.bin"/><Relationship Id="rId586" Type="http://schemas.openxmlformats.org/officeDocument/2006/relationships/image" Target="media/image263.emf"/><Relationship Id="rId793" Type="http://schemas.openxmlformats.org/officeDocument/2006/relationships/customXml" Target="ink/ink326.xml"/><Relationship Id="rId807" Type="http://schemas.openxmlformats.org/officeDocument/2006/relationships/customXml" Target="ink/ink333.xml"/><Relationship Id="rId7" Type="http://schemas.openxmlformats.org/officeDocument/2006/relationships/endnotes" Target="endnotes.xml"/><Relationship Id="rId239" Type="http://schemas.openxmlformats.org/officeDocument/2006/relationships/image" Target="media/image112.emf"/><Relationship Id="rId446" Type="http://schemas.openxmlformats.org/officeDocument/2006/relationships/oleObject" Target="embeddings/oleObject31.bin"/><Relationship Id="rId653" Type="http://schemas.openxmlformats.org/officeDocument/2006/relationships/customXml" Target="ink/ink266.xml"/><Relationship Id="rId1076" Type="http://schemas.openxmlformats.org/officeDocument/2006/relationships/image" Target="media/image494.emf"/><Relationship Id="rId1283" Type="http://schemas.openxmlformats.org/officeDocument/2006/relationships/image" Target="media/image596.emf"/><Relationship Id="rId292" Type="http://schemas.openxmlformats.org/officeDocument/2006/relationships/customXml" Target="ink/ink136.xml"/><Relationship Id="rId306" Type="http://schemas.openxmlformats.org/officeDocument/2006/relationships/customXml" Target="ink/ink143.xml"/><Relationship Id="rId860" Type="http://schemas.openxmlformats.org/officeDocument/2006/relationships/image" Target="media/image389.emf"/><Relationship Id="rId958" Type="http://schemas.openxmlformats.org/officeDocument/2006/relationships/customXml" Target="ink/ink402.xml"/><Relationship Id="rId1143" Type="http://schemas.openxmlformats.org/officeDocument/2006/relationships/customXml" Target="ink/ink480.xml"/><Relationship Id="rId87" Type="http://schemas.openxmlformats.org/officeDocument/2006/relationships/customXml" Target="ink/ink34.xml"/><Relationship Id="rId513" Type="http://schemas.openxmlformats.org/officeDocument/2006/relationships/customXml" Target="ink/ink212.xml"/><Relationship Id="rId597" Type="http://schemas.openxmlformats.org/officeDocument/2006/relationships/image" Target="media/image269.wmf"/><Relationship Id="rId720" Type="http://schemas.openxmlformats.org/officeDocument/2006/relationships/image" Target="media/image319.emf"/><Relationship Id="rId818" Type="http://schemas.openxmlformats.org/officeDocument/2006/relationships/image" Target="media/image368.emf"/><Relationship Id="rId1350" Type="http://schemas.openxmlformats.org/officeDocument/2006/relationships/customXml" Target="ink/ink571.xml"/><Relationship Id="rId152" Type="http://schemas.openxmlformats.org/officeDocument/2006/relationships/customXml" Target="ink/ink66.xml"/><Relationship Id="rId457" Type="http://schemas.openxmlformats.org/officeDocument/2006/relationships/image" Target="media/image199.wmf"/><Relationship Id="rId1003" Type="http://schemas.openxmlformats.org/officeDocument/2006/relationships/customXml" Target="ink/ink412.xml"/><Relationship Id="rId1087" Type="http://schemas.openxmlformats.org/officeDocument/2006/relationships/image" Target="media/image499.emf"/><Relationship Id="rId1210" Type="http://schemas.openxmlformats.org/officeDocument/2006/relationships/customXml" Target="ink/ink502.xml"/><Relationship Id="rId1294" Type="http://schemas.openxmlformats.org/officeDocument/2006/relationships/customXml" Target="ink/ink543.xml"/><Relationship Id="rId1308" Type="http://schemas.openxmlformats.org/officeDocument/2006/relationships/customXml" Target="ink/ink550.xml"/><Relationship Id="rId664" Type="http://schemas.openxmlformats.org/officeDocument/2006/relationships/image" Target="media/image296.emf"/><Relationship Id="rId871" Type="http://schemas.openxmlformats.org/officeDocument/2006/relationships/customXml" Target="ink/ink365.xml"/><Relationship Id="rId969" Type="http://schemas.openxmlformats.org/officeDocument/2006/relationships/image" Target="media/image442.emf"/><Relationship Id="rId14" Type="http://schemas.openxmlformats.org/officeDocument/2006/relationships/customXml" Target="ink/ink3.xml"/><Relationship Id="rId317" Type="http://schemas.openxmlformats.org/officeDocument/2006/relationships/image" Target="media/image151.emf"/><Relationship Id="rId524" Type="http://schemas.openxmlformats.org/officeDocument/2006/relationships/image" Target="media/image232.emf"/><Relationship Id="rId731" Type="http://schemas.openxmlformats.org/officeDocument/2006/relationships/customXml" Target="ink/ink295.xml"/><Relationship Id="rId1154" Type="http://schemas.openxmlformats.org/officeDocument/2006/relationships/image" Target="media/image532.wmf"/><Relationship Id="rId1361" Type="http://schemas.openxmlformats.org/officeDocument/2006/relationships/image" Target="media/image635.emf"/><Relationship Id="rId98" Type="http://schemas.openxmlformats.org/officeDocument/2006/relationships/image" Target="media/image42.emf"/><Relationship Id="rId163" Type="http://schemas.openxmlformats.org/officeDocument/2006/relationships/image" Target="media/image74.emf"/><Relationship Id="rId370" Type="http://schemas.openxmlformats.org/officeDocument/2006/relationships/image" Target="media/image11.wmf"/><Relationship Id="rId829" Type="http://schemas.openxmlformats.org/officeDocument/2006/relationships/customXml" Target="ink/ink344.xml"/><Relationship Id="rId1014" Type="http://schemas.openxmlformats.org/officeDocument/2006/relationships/image" Target="media/image463.emf"/><Relationship Id="rId1221" Type="http://schemas.openxmlformats.org/officeDocument/2006/relationships/image" Target="media/image565.emf"/><Relationship Id="rId230" Type="http://schemas.openxmlformats.org/officeDocument/2006/relationships/customXml" Target="ink/ink105.xml"/><Relationship Id="rId468" Type="http://schemas.openxmlformats.org/officeDocument/2006/relationships/oleObject" Target="embeddings/oleObject39.bin"/><Relationship Id="rId675" Type="http://schemas.openxmlformats.org/officeDocument/2006/relationships/image" Target="media/image301.wmf"/><Relationship Id="rId882" Type="http://schemas.openxmlformats.org/officeDocument/2006/relationships/image" Target="media/image400.emf"/><Relationship Id="rId1098" Type="http://schemas.openxmlformats.org/officeDocument/2006/relationships/customXml" Target="ink/ink458.xml"/><Relationship Id="rId1319" Type="http://schemas.openxmlformats.org/officeDocument/2006/relationships/image" Target="media/image614.emf"/><Relationship Id="rId25" Type="http://schemas.openxmlformats.org/officeDocument/2006/relationships/image" Target="media/image9.emf"/><Relationship Id="rId328" Type="http://schemas.openxmlformats.org/officeDocument/2006/relationships/customXml" Target="ink/ink154.xml"/><Relationship Id="rId535" Type="http://schemas.openxmlformats.org/officeDocument/2006/relationships/customXml" Target="ink/ink223.xml"/><Relationship Id="rId742" Type="http://schemas.openxmlformats.org/officeDocument/2006/relationships/image" Target="media/image330.emf"/><Relationship Id="rId1165" Type="http://schemas.openxmlformats.org/officeDocument/2006/relationships/oleObject" Target="embeddings/oleObject98.bin"/><Relationship Id="rId174" Type="http://schemas.openxmlformats.org/officeDocument/2006/relationships/customXml" Target="ink/ink77.xml"/><Relationship Id="rId381" Type="http://schemas.openxmlformats.org/officeDocument/2006/relationships/oleObject" Target="embeddings/oleObject15.bin"/><Relationship Id="rId602" Type="http://schemas.openxmlformats.org/officeDocument/2006/relationships/oleObject" Target="embeddings/oleObject43.bin"/><Relationship Id="rId1025" Type="http://schemas.openxmlformats.org/officeDocument/2006/relationships/customXml" Target="ink/ink423.xml"/><Relationship Id="rId1232" Type="http://schemas.openxmlformats.org/officeDocument/2006/relationships/customXml" Target="ink/ink513.xml"/><Relationship Id="rId241" Type="http://schemas.openxmlformats.org/officeDocument/2006/relationships/image" Target="media/image113.emf"/><Relationship Id="rId479" Type="http://schemas.openxmlformats.org/officeDocument/2006/relationships/customXml" Target="ink/ink195.xml"/><Relationship Id="rId686" Type="http://schemas.openxmlformats.org/officeDocument/2006/relationships/oleObject" Target="embeddings/oleObject68.bin"/><Relationship Id="rId893" Type="http://schemas.openxmlformats.org/officeDocument/2006/relationships/customXml" Target="ink/ink376.xml"/><Relationship Id="rId907" Type="http://schemas.openxmlformats.org/officeDocument/2006/relationships/customXml" Target="ink/ink383.xml"/><Relationship Id="rId36" Type="http://schemas.openxmlformats.org/officeDocument/2006/relationships/image" Target="media/image13.emf"/><Relationship Id="rId339" Type="http://schemas.openxmlformats.org/officeDocument/2006/relationships/image" Target="media/image162.emf"/><Relationship Id="rId546" Type="http://schemas.openxmlformats.org/officeDocument/2006/relationships/image" Target="media/image243.emf"/><Relationship Id="rId753" Type="http://schemas.openxmlformats.org/officeDocument/2006/relationships/customXml" Target="ink/ink306.xml"/><Relationship Id="rId1176" Type="http://schemas.openxmlformats.org/officeDocument/2006/relationships/customXml" Target="ink/ink485.xml"/><Relationship Id="rId101" Type="http://schemas.openxmlformats.org/officeDocument/2006/relationships/customXml" Target="ink/ink41.xml"/><Relationship Id="rId185" Type="http://schemas.openxmlformats.org/officeDocument/2006/relationships/image" Target="media/image85.emf"/><Relationship Id="rId406" Type="http://schemas.openxmlformats.org/officeDocument/2006/relationships/image" Target="media/image36.png"/><Relationship Id="rId960" Type="http://schemas.openxmlformats.org/officeDocument/2006/relationships/customXml" Target="ink/ink403.xml"/><Relationship Id="rId1036" Type="http://schemas.openxmlformats.org/officeDocument/2006/relationships/image" Target="media/image474.emf"/><Relationship Id="rId1243" Type="http://schemas.openxmlformats.org/officeDocument/2006/relationships/image" Target="media/image576.emf"/><Relationship Id="rId392" Type="http://schemas.openxmlformats.org/officeDocument/2006/relationships/image" Target="media/image18.wmf"/><Relationship Id="rId613" Type="http://schemas.openxmlformats.org/officeDocument/2006/relationships/image" Target="media/image277.wmf"/><Relationship Id="rId697" Type="http://schemas.openxmlformats.org/officeDocument/2006/relationships/customXml" Target="ink/ink278.xml"/><Relationship Id="rId820" Type="http://schemas.openxmlformats.org/officeDocument/2006/relationships/image" Target="media/image369.emf"/><Relationship Id="rId918" Type="http://schemas.openxmlformats.org/officeDocument/2006/relationships/oleObject" Target="embeddings/oleObject71.bin"/><Relationship Id="rId252" Type="http://schemas.openxmlformats.org/officeDocument/2006/relationships/customXml" Target="ink/ink116.xml"/><Relationship Id="rId1103" Type="http://schemas.openxmlformats.org/officeDocument/2006/relationships/image" Target="media/image507.emf"/><Relationship Id="rId1187" Type="http://schemas.openxmlformats.org/officeDocument/2006/relationships/image" Target="media/image548.emf"/><Relationship Id="rId1310" Type="http://schemas.openxmlformats.org/officeDocument/2006/relationships/customXml" Target="ink/ink551.xml"/><Relationship Id="rId47" Type="http://schemas.openxmlformats.org/officeDocument/2006/relationships/customXml" Target="ink/ink17.xml"/><Relationship Id="rId112" Type="http://schemas.openxmlformats.org/officeDocument/2006/relationships/customXml" Target="ink/ink46.xml"/><Relationship Id="rId557" Type="http://schemas.openxmlformats.org/officeDocument/2006/relationships/customXml" Target="ink/ink234.xml"/><Relationship Id="rId764" Type="http://schemas.openxmlformats.org/officeDocument/2006/relationships/image" Target="media/image341.emf"/><Relationship Id="rId971" Type="http://schemas.openxmlformats.org/officeDocument/2006/relationships/oleObject" Target="embeddings/oleObject77.bin"/><Relationship Id="rId196" Type="http://schemas.openxmlformats.org/officeDocument/2006/relationships/customXml" Target="ink/ink88.xml"/><Relationship Id="rId417" Type="http://schemas.openxmlformats.org/officeDocument/2006/relationships/customXml" Target="ink/ink185.xml"/><Relationship Id="rId624" Type="http://schemas.openxmlformats.org/officeDocument/2006/relationships/oleObject" Target="embeddings/oleObject54.bin"/><Relationship Id="rId831" Type="http://schemas.openxmlformats.org/officeDocument/2006/relationships/customXml" Target="ink/ink345.xml"/><Relationship Id="rId1047" Type="http://schemas.openxmlformats.org/officeDocument/2006/relationships/customXml" Target="ink/ink434.xml"/><Relationship Id="rId1254" Type="http://schemas.openxmlformats.org/officeDocument/2006/relationships/customXml" Target="ink/ink523.xml"/><Relationship Id="rId263" Type="http://schemas.openxmlformats.org/officeDocument/2006/relationships/image" Target="media/image124.emf"/><Relationship Id="rId470" Type="http://schemas.openxmlformats.org/officeDocument/2006/relationships/oleObject" Target="embeddings/oleObject40.bin"/><Relationship Id="rId929" Type="http://schemas.openxmlformats.org/officeDocument/2006/relationships/customXml" Target="ink/ink389.xml"/><Relationship Id="rId1114" Type="http://schemas.openxmlformats.org/officeDocument/2006/relationships/customXml" Target="ink/ink466.xml"/><Relationship Id="rId1321" Type="http://schemas.openxmlformats.org/officeDocument/2006/relationships/image" Target="media/image615.emf"/><Relationship Id="rId58" Type="http://schemas.openxmlformats.org/officeDocument/2006/relationships/image" Target="media/image24.emf"/><Relationship Id="rId123" Type="http://schemas.openxmlformats.org/officeDocument/2006/relationships/image" Target="media/image54.emf"/><Relationship Id="rId330" Type="http://schemas.openxmlformats.org/officeDocument/2006/relationships/customXml" Target="ink/ink155.xml"/><Relationship Id="rId568" Type="http://schemas.openxmlformats.org/officeDocument/2006/relationships/image" Target="media/image254.emf"/><Relationship Id="rId775" Type="http://schemas.openxmlformats.org/officeDocument/2006/relationships/customXml" Target="ink/ink317.xml"/><Relationship Id="rId982" Type="http://schemas.openxmlformats.org/officeDocument/2006/relationships/image" Target="media/image448.wmf"/><Relationship Id="rId1198" Type="http://schemas.openxmlformats.org/officeDocument/2006/relationships/customXml" Target="ink/ink496.xml"/><Relationship Id="rId428" Type="http://schemas.openxmlformats.org/officeDocument/2006/relationships/image" Target="media/image183.emf"/><Relationship Id="rId635" Type="http://schemas.openxmlformats.org/officeDocument/2006/relationships/customXml" Target="ink/ink257.xml"/><Relationship Id="rId842" Type="http://schemas.openxmlformats.org/officeDocument/2006/relationships/image" Target="media/image380.emf"/><Relationship Id="rId1058" Type="http://schemas.openxmlformats.org/officeDocument/2006/relationships/image" Target="media/image485.emf"/><Relationship Id="rId1265" Type="http://schemas.openxmlformats.org/officeDocument/2006/relationships/image" Target="media/image587.emf"/><Relationship Id="rId274" Type="http://schemas.openxmlformats.org/officeDocument/2006/relationships/customXml" Target="ink/ink127.xml"/><Relationship Id="rId481" Type="http://schemas.openxmlformats.org/officeDocument/2006/relationships/customXml" Target="ink/ink196.xml"/><Relationship Id="rId702" Type="http://schemas.openxmlformats.org/officeDocument/2006/relationships/image" Target="media/image310.emf"/><Relationship Id="rId1125" Type="http://schemas.openxmlformats.org/officeDocument/2006/relationships/customXml" Target="ink/ink471.xml"/><Relationship Id="rId1332" Type="http://schemas.openxmlformats.org/officeDocument/2006/relationships/customXml" Target="ink/ink562.xml"/><Relationship Id="rId69" Type="http://schemas.openxmlformats.org/officeDocument/2006/relationships/customXml" Target="ink/ink28.xml"/><Relationship Id="rId134" Type="http://schemas.openxmlformats.org/officeDocument/2006/relationships/customXml" Target="ink/ink57.xml"/><Relationship Id="rId579" Type="http://schemas.openxmlformats.org/officeDocument/2006/relationships/customXml" Target="ink/ink245.xml"/><Relationship Id="rId786" Type="http://schemas.openxmlformats.org/officeDocument/2006/relationships/image" Target="media/image352.emf"/><Relationship Id="rId993" Type="http://schemas.openxmlformats.org/officeDocument/2006/relationships/oleObject" Target="embeddings/oleObject86.bin"/><Relationship Id="rId341" Type="http://schemas.openxmlformats.org/officeDocument/2006/relationships/image" Target="media/image163.emf"/><Relationship Id="rId439" Type="http://schemas.openxmlformats.org/officeDocument/2006/relationships/image" Target="media/image190.wmf"/><Relationship Id="rId646" Type="http://schemas.openxmlformats.org/officeDocument/2006/relationships/image" Target="media/image287.emf"/><Relationship Id="rId1069" Type="http://schemas.openxmlformats.org/officeDocument/2006/relationships/customXml" Target="ink/ink444.xml"/><Relationship Id="rId1276" Type="http://schemas.openxmlformats.org/officeDocument/2006/relationships/customXml" Target="ink/ink534.xml"/><Relationship Id="rId201" Type="http://schemas.openxmlformats.org/officeDocument/2006/relationships/image" Target="media/image93.emf"/><Relationship Id="rId285" Type="http://schemas.openxmlformats.org/officeDocument/2006/relationships/image" Target="media/image135.emf"/><Relationship Id="rId506" Type="http://schemas.openxmlformats.org/officeDocument/2006/relationships/image" Target="media/image223.emf"/><Relationship Id="rId853" Type="http://schemas.openxmlformats.org/officeDocument/2006/relationships/customXml" Target="ink/ink356.xml"/><Relationship Id="rId1136" Type="http://schemas.openxmlformats.org/officeDocument/2006/relationships/image" Target="media/image523.emf"/><Relationship Id="rId492" Type="http://schemas.openxmlformats.org/officeDocument/2006/relationships/image" Target="media/image216.emf"/><Relationship Id="rId713" Type="http://schemas.openxmlformats.org/officeDocument/2006/relationships/customXml" Target="ink/ink286.xml"/><Relationship Id="rId797" Type="http://schemas.openxmlformats.org/officeDocument/2006/relationships/customXml" Target="ink/ink328.xml"/><Relationship Id="rId920" Type="http://schemas.openxmlformats.org/officeDocument/2006/relationships/oleObject" Target="embeddings/oleObject72.bin"/><Relationship Id="rId1343" Type="http://schemas.openxmlformats.org/officeDocument/2006/relationships/image" Target="media/image626.emf"/><Relationship Id="rId145" Type="http://schemas.openxmlformats.org/officeDocument/2006/relationships/image" Target="media/image65.emf"/><Relationship Id="rId352" Type="http://schemas.openxmlformats.org/officeDocument/2006/relationships/customXml" Target="ink/ink166.xml"/><Relationship Id="rId1203" Type="http://schemas.openxmlformats.org/officeDocument/2006/relationships/image" Target="media/image556.emf"/><Relationship Id="rId1287" Type="http://schemas.openxmlformats.org/officeDocument/2006/relationships/image" Target="media/image598.emf"/><Relationship Id="rId212" Type="http://schemas.openxmlformats.org/officeDocument/2006/relationships/customXml" Target="ink/ink96.xml"/><Relationship Id="rId657" Type="http://schemas.openxmlformats.org/officeDocument/2006/relationships/customXml" Target="ink/ink268.xml"/><Relationship Id="rId864" Type="http://schemas.openxmlformats.org/officeDocument/2006/relationships/image" Target="media/image391.emf"/><Relationship Id="rId296" Type="http://schemas.openxmlformats.org/officeDocument/2006/relationships/customXml" Target="ink/ink138.xml"/><Relationship Id="rId517" Type="http://schemas.openxmlformats.org/officeDocument/2006/relationships/customXml" Target="ink/ink214.xml"/><Relationship Id="rId724" Type="http://schemas.openxmlformats.org/officeDocument/2006/relationships/image" Target="media/image321.emf"/><Relationship Id="rId931" Type="http://schemas.openxmlformats.org/officeDocument/2006/relationships/customXml" Target="ink/ink390.xml"/><Relationship Id="rId1147" Type="http://schemas.openxmlformats.org/officeDocument/2006/relationships/image" Target="media/image528.emf"/><Relationship Id="rId1354" Type="http://schemas.openxmlformats.org/officeDocument/2006/relationships/customXml" Target="ink/ink573.xml"/><Relationship Id="rId60" Type="http://schemas.openxmlformats.org/officeDocument/2006/relationships/image" Target="media/image25.emf"/><Relationship Id="rId156" Type="http://schemas.openxmlformats.org/officeDocument/2006/relationships/customXml" Target="ink/ink68.xml"/><Relationship Id="rId363" Type="http://schemas.openxmlformats.org/officeDocument/2006/relationships/image" Target="media/image174.emf"/><Relationship Id="rId570" Type="http://schemas.openxmlformats.org/officeDocument/2006/relationships/image" Target="media/image255.emf"/><Relationship Id="rId1007" Type="http://schemas.openxmlformats.org/officeDocument/2006/relationships/customXml" Target="ink/ink414.xml"/><Relationship Id="rId1214" Type="http://schemas.openxmlformats.org/officeDocument/2006/relationships/customXml" Target="ink/ink504.xml"/><Relationship Id="rId223" Type="http://schemas.openxmlformats.org/officeDocument/2006/relationships/image" Target="media/image104.emf"/><Relationship Id="rId430" Type="http://schemas.openxmlformats.org/officeDocument/2006/relationships/image" Target="media/image185.emf"/><Relationship Id="rId668" Type="http://schemas.openxmlformats.org/officeDocument/2006/relationships/image" Target="media/image298.emf"/><Relationship Id="rId875" Type="http://schemas.openxmlformats.org/officeDocument/2006/relationships/customXml" Target="ink/ink367.xml"/><Relationship Id="rId1060" Type="http://schemas.openxmlformats.org/officeDocument/2006/relationships/image" Target="media/image486.emf"/><Relationship Id="rId1298" Type="http://schemas.openxmlformats.org/officeDocument/2006/relationships/customXml" Target="ink/ink545.xml"/><Relationship Id="rId18" Type="http://schemas.openxmlformats.org/officeDocument/2006/relationships/customXml" Target="ink/ink5.xml"/><Relationship Id="rId528" Type="http://schemas.openxmlformats.org/officeDocument/2006/relationships/image" Target="media/image234.emf"/><Relationship Id="rId735" Type="http://schemas.openxmlformats.org/officeDocument/2006/relationships/customXml" Target="ink/ink297.xml"/><Relationship Id="rId942" Type="http://schemas.openxmlformats.org/officeDocument/2006/relationships/customXml" Target="ink/ink394.xml"/><Relationship Id="rId1158" Type="http://schemas.openxmlformats.org/officeDocument/2006/relationships/customXml" Target="ink/ink483.xml"/><Relationship Id="rId1365" Type="http://schemas.openxmlformats.org/officeDocument/2006/relationships/image" Target="media/image637.emf"/><Relationship Id="rId167" Type="http://schemas.openxmlformats.org/officeDocument/2006/relationships/image" Target="media/image76.emf"/><Relationship Id="rId374" Type="http://schemas.openxmlformats.org/officeDocument/2006/relationships/image" Target="media/image13.wmf"/><Relationship Id="rId581" Type="http://schemas.openxmlformats.org/officeDocument/2006/relationships/customXml" Target="ink/ink246.xml"/><Relationship Id="rId1018" Type="http://schemas.openxmlformats.org/officeDocument/2006/relationships/image" Target="media/image465.emf"/><Relationship Id="rId1225" Type="http://schemas.openxmlformats.org/officeDocument/2006/relationships/image" Target="media/image567.emf"/><Relationship Id="rId71" Type="http://schemas.openxmlformats.org/officeDocument/2006/relationships/customXml" Target="ink/ink29.xml"/><Relationship Id="rId234" Type="http://schemas.openxmlformats.org/officeDocument/2006/relationships/customXml" Target="ink/ink107.xml"/><Relationship Id="rId679" Type="http://schemas.openxmlformats.org/officeDocument/2006/relationships/oleObject" Target="embeddings/oleObject64.bin"/><Relationship Id="rId802" Type="http://schemas.openxmlformats.org/officeDocument/2006/relationships/image" Target="media/image360.emf"/><Relationship Id="rId886" Type="http://schemas.openxmlformats.org/officeDocument/2006/relationships/image" Target="media/image402.emf"/><Relationship Id="rId2" Type="http://schemas.openxmlformats.org/officeDocument/2006/relationships/styles" Target="styles.xml"/><Relationship Id="rId29" Type="http://schemas.openxmlformats.org/officeDocument/2006/relationships/oleObject" Target="embeddings/oleObject3.bin"/><Relationship Id="rId441" Type="http://schemas.openxmlformats.org/officeDocument/2006/relationships/image" Target="media/image191.wmf"/><Relationship Id="rId539" Type="http://schemas.openxmlformats.org/officeDocument/2006/relationships/customXml" Target="ink/ink225.xml"/><Relationship Id="rId746" Type="http://schemas.openxmlformats.org/officeDocument/2006/relationships/image" Target="media/image332.emf"/><Relationship Id="rId1071" Type="http://schemas.openxmlformats.org/officeDocument/2006/relationships/customXml" Target="ink/ink445.xml"/><Relationship Id="rId1169" Type="http://schemas.openxmlformats.org/officeDocument/2006/relationships/oleObject" Target="embeddings/oleObject100.bin"/><Relationship Id="rId178" Type="http://schemas.openxmlformats.org/officeDocument/2006/relationships/customXml" Target="ink/ink79.xml"/><Relationship Id="rId301" Type="http://schemas.openxmlformats.org/officeDocument/2006/relationships/image" Target="media/image143.emf"/><Relationship Id="rId953" Type="http://schemas.openxmlformats.org/officeDocument/2006/relationships/image" Target="media/image434.emf"/><Relationship Id="rId1029" Type="http://schemas.openxmlformats.org/officeDocument/2006/relationships/customXml" Target="ink/ink425.xml"/><Relationship Id="rId1236" Type="http://schemas.openxmlformats.org/officeDocument/2006/relationships/image" Target="media/image573.wmf"/><Relationship Id="rId82" Type="http://schemas.openxmlformats.org/officeDocument/2006/relationships/oleObject" Target="embeddings/oleObject6.bin"/><Relationship Id="rId385" Type="http://schemas.openxmlformats.org/officeDocument/2006/relationships/image" Target="media/image15.wmf"/><Relationship Id="rId592" Type="http://schemas.openxmlformats.org/officeDocument/2006/relationships/image" Target="media/image266.emf"/><Relationship Id="rId606" Type="http://schemas.openxmlformats.org/officeDocument/2006/relationships/oleObject" Target="embeddings/oleObject45.bin"/><Relationship Id="rId813" Type="http://schemas.openxmlformats.org/officeDocument/2006/relationships/customXml" Target="ink/ink336.xml"/><Relationship Id="rId245" Type="http://schemas.openxmlformats.org/officeDocument/2006/relationships/image" Target="media/image115.emf"/><Relationship Id="rId452" Type="http://schemas.openxmlformats.org/officeDocument/2006/relationships/oleObject" Target="embeddings/oleObject34.bin"/><Relationship Id="rId897" Type="http://schemas.openxmlformats.org/officeDocument/2006/relationships/customXml" Target="ink/ink378.xml"/><Relationship Id="rId1082" Type="http://schemas.openxmlformats.org/officeDocument/2006/relationships/image" Target="media/image497.emf"/><Relationship Id="rId1303" Type="http://schemas.openxmlformats.org/officeDocument/2006/relationships/image" Target="media/image606.emf"/><Relationship Id="rId105" Type="http://schemas.openxmlformats.org/officeDocument/2006/relationships/customXml" Target="ink/ink43.xml"/><Relationship Id="rId312" Type="http://schemas.openxmlformats.org/officeDocument/2006/relationships/customXml" Target="ink/ink146.xml"/><Relationship Id="rId757" Type="http://schemas.openxmlformats.org/officeDocument/2006/relationships/customXml" Target="ink/ink308.xml"/><Relationship Id="rId964" Type="http://schemas.openxmlformats.org/officeDocument/2006/relationships/customXml" Target="ink/ink405.xml"/><Relationship Id="rId93" Type="http://schemas.openxmlformats.org/officeDocument/2006/relationships/customXml" Target="ink/ink37.xml"/><Relationship Id="rId189" Type="http://schemas.openxmlformats.org/officeDocument/2006/relationships/image" Target="media/image87.emf"/><Relationship Id="rId396" Type="http://schemas.openxmlformats.org/officeDocument/2006/relationships/image" Target="media/image19.wmf"/><Relationship Id="rId617" Type="http://schemas.openxmlformats.org/officeDocument/2006/relationships/image" Target="media/image36.wmf"/><Relationship Id="rId824" Type="http://schemas.openxmlformats.org/officeDocument/2006/relationships/image" Target="media/image371.emf"/><Relationship Id="rId1247" Type="http://schemas.openxmlformats.org/officeDocument/2006/relationships/image" Target="media/image578.emf"/><Relationship Id="rId256" Type="http://schemas.openxmlformats.org/officeDocument/2006/relationships/customXml" Target="ink/ink118.xml"/><Relationship Id="rId463" Type="http://schemas.openxmlformats.org/officeDocument/2006/relationships/customXml" Target="ink/ink189.xml"/><Relationship Id="rId670" Type="http://schemas.openxmlformats.org/officeDocument/2006/relationships/image" Target="media/image299.emf"/><Relationship Id="rId1093" Type="http://schemas.openxmlformats.org/officeDocument/2006/relationships/image" Target="media/image502.emf"/><Relationship Id="rId1107" Type="http://schemas.openxmlformats.org/officeDocument/2006/relationships/image" Target="media/image509.emf"/><Relationship Id="rId1314" Type="http://schemas.openxmlformats.org/officeDocument/2006/relationships/customXml" Target="ink/ink553.xml"/><Relationship Id="rId116" Type="http://schemas.openxmlformats.org/officeDocument/2006/relationships/customXml" Target="ink/ink48.xml"/><Relationship Id="rId323" Type="http://schemas.openxmlformats.org/officeDocument/2006/relationships/image" Target="media/image154.emf"/><Relationship Id="rId530" Type="http://schemas.openxmlformats.org/officeDocument/2006/relationships/image" Target="media/image235.emf"/><Relationship Id="rId768" Type="http://schemas.openxmlformats.org/officeDocument/2006/relationships/image" Target="media/image343.emf"/><Relationship Id="rId975" Type="http://schemas.openxmlformats.org/officeDocument/2006/relationships/oleObject" Target="embeddings/oleObject79.bin"/><Relationship Id="rId1160" Type="http://schemas.openxmlformats.org/officeDocument/2006/relationships/image" Target="media/image535.wmf"/><Relationship Id="rId20" Type="http://schemas.openxmlformats.org/officeDocument/2006/relationships/customXml" Target="ink/ink6.xml"/><Relationship Id="rId628" Type="http://schemas.openxmlformats.org/officeDocument/2006/relationships/oleObject" Target="embeddings/oleObject56.bin"/><Relationship Id="rId835" Type="http://schemas.openxmlformats.org/officeDocument/2006/relationships/customXml" Target="ink/ink347.xml"/><Relationship Id="rId1258" Type="http://schemas.openxmlformats.org/officeDocument/2006/relationships/customXml" Target="ink/ink525.xml"/><Relationship Id="rId267" Type="http://schemas.openxmlformats.org/officeDocument/2006/relationships/image" Target="media/image126.emf"/><Relationship Id="rId474" Type="http://schemas.openxmlformats.org/officeDocument/2006/relationships/image" Target="media/image207.emf"/><Relationship Id="rId1020" Type="http://schemas.openxmlformats.org/officeDocument/2006/relationships/image" Target="media/image466.emf"/><Relationship Id="rId1118" Type="http://schemas.openxmlformats.org/officeDocument/2006/relationships/hyperlink" Target="https://www.geogebra.org/m/uMWZCwzs" TargetMode="External"/><Relationship Id="rId1325" Type="http://schemas.openxmlformats.org/officeDocument/2006/relationships/image" Target="media/image617.emf"/><Relationship Id="rId127" Type="http://schemas.openxmlformats.org/officeDocument/2006/relationships/image" Target="media/image56.emf"/><Relationship Id="rId681" Type="http://schemas.openxmlformats.org/officeDocument/2006/relationships/image" Target="media/image45.wmf"/><Relationship Id="rId779" Type="http://schemas.openxmlformats.org/officeDocument/2006/relationships/customXml" Target="ink/ink319.xml"/><Relationship Id="rId902" Type="http://schemas.openxmlformats.org/officeDocument/2006/relationships/image" Target="media/image410.emf"/><Relationship Id="rId986" Type="http://schemas.openxmlformats.org/officeDocument/2006/relationships/image" Target="media/image450.wmf"/><Relationship Id="rId31" Type="http://schemas.openxmlformats.org/officeDocument/2006/relationships/customXml" Target="ink/ink9.xml"/><Relationship Id="rId334" Type="http://schemas.openxmlformats.org/officeDocument/2006/relationships/customXml" Target="ink/ink157.xml"/><Relationship Id="rId541" Type="http://schemas.openxmlformats.org/officeDocument/2006/relationships/customXml" Target="ink/ink226.xml"/><Relationship Id="rId639" Type="http://schemas.openxmlformats.org/officeDocument/2006/relationships/customXml" Target="ink/ink259.xml"/><Relationship Id="rId1171" Type="http://schemas.openxmlformats.org/officeDocument/2006/relationships/oleObject" Target="embeddings/oleObject101.bin"/><Relationship Id="rId1269" Type="http://schemas.openxmlformats.org/officeDocument/2006/relationships/image" Target="media/image589.emf"/><Relationship Id="rId180" Type="http://schemas.openxmlformats.org/officeDocument/2006/relationships/customXml" Target="ink/ink80.xml"/><Relationship Id="rId278" Type="http://schemas.openxmlformats.org/officeDocument/2006/relationships/customXml" Target="ink/ink129.xml"/><Relationship Id="rId401" Type="http://schemas.openxmlformats.org/officeDocument/2006/relationships/oleObject" Target="embeddings/oleObject25.bin"/><Relationship Id="rId846" Type="http://schemas.openxmlformats.org/officeDocument/2006/relationships/image" Target="media/image382.emf"/><Relationship Id="rId1031" Type="http://schemas.openxmlformats.org/officeDocument/2006/relationships/customXml" Target="ink/ink426.xml"/><Relationship Id="rId1129" Type="http://schemas.openxmlformats.org/officeDocument/2006/relationships/customXml" Target="ink/ink473.xml"/><Relationship Id="rId485" Type="http://schemas.openxmlformats.org/officeDocument/2006/relationships/customXml" Target="ink/ink198.xml"/><Relationship Id="rId692" Type="http://schemas.openxmlformats.org/officeDocument/2006/relationships/image" Target="media/image305.emf"/><Relationship Id="rId706" Type="http://schemas.openxmlformats.org/officeDocument/2006/relationships/image" Target="media/image312.emf"/><Relationship Id="rId913" Type="http://schemas.openxmlformats.org/officeDocument/2006/relationships/customXml" Target="ink/ink386.xml"/><Relationship Id="rId1336" Type="http://schemas.openxmlformats.org/officeDocument/2006/relationships/customXml" Target="ink/ink564.xml"/><Relationship Id="rId42" Type="http://schemas.openxmlformats.org/officeDocument/2006/relationships/image" Target="media/image16.emf"/><Relationship Id="rId138" Type="http://schemas.openxmlformats.org/officeDocument/2006/relationships/customXml" Target="ink/ink59.xml"/><Relationship Id="rId345" Type="http://schemas.openxmlformats.org/officeDocument/2006/relationships/image" Target="media/image165.emf"/><Relationship Id="rId552" Type="http://schemas.openxmlformats.org/officeDocument/2006/relationships/image" Target="media/image246.emf"/><Relationship Id="rId997" Type="http://schemas.openxmlformats.org/officeDocument/2006/relationships/oleObject" Target="embeddings/oleObject88.bin"/><Relationship Id="rId1182" Type="http://schemas.openxmlformats.org/officeDocument/2006/relationships/customXml" Target="ink/ink488.xml"/><Relationship Id="rId191" Type="http://schemas.openxmlformats.org/officeDocument/2006/relationships/image" Target="media/image88.emf"/><Relationship Id="rId205" Type="http://schemas.openxmlformats.org/officeDocument/2006/relationships/image" Target="media/image95.emf"/><Relationship Id="rId412" Type="http://schemas.openxmlformats.org/officeDocument/2006/relationships/customXml" Target="ink/ink180.xml"/><Relationship Id="rId857" Type="http://schemas.openxmlformats.org/officeDocument/2006/relationships/customXml" Target="ink/ink358.xml"/><Relationship Id="rId1042" Type="http://schemas.openxmlformats.org/officeDocument/2006/relationships/image" Target="media/image477.emf"/><Relationship Id="rId289" Type="http://schemas.openxmlformats.org/officeDocument/2006/relationships/image" Target="media/image137.emf"/><Relationship Id="rId496" Type="http://schemas.openxmlformats.org/officeDocument/2006/relationships/image" Target="media/image218.emf"/><Relationship Id="rId717" Type="http://schemas.openxmlformats.org/officeDocument/2006/relationships/customXml" Target="ink/ink288.xml"/><Relationship Id="rId924" Type="http://schemas.openxmlformats.org/officeDocument/2006/relationships/image" Target="media/image420.emf"/><Relationship Id="rId1347" Type="http://schemas.openxmlformats.org/officeDocument/2006/relationships/image" Target="media/image628.emf"/><Relationship Id="rId53" Type="http://schemas.openxmlformats.org/officeDocument/2006/relationships/customXml" Target="ink/ink20.xml"/><Relationship Id="rId149" Type="http://schemas.openxmlformats.org/officeDocument/2006/relationships/image" Target="media/image67.emf"/><Relationship Id="rId356" Type="http://schemas.openxmlformats.org/officeDocument/2006/relationships/customXml" Target="ink/ink168.xml"/><Relationship Id="rId563" Type="http://schemas.openxmlformats.org/officeDocument/2006/relationships/customXml" Target="ink/ink237.xml"/><Relationship Id="rId770" Type="http://schemas.openxmlformats.org/officeDocument/2006/relationships/image" Target="media/image344.emf"/><Relationship Id="rId1193" Type="http://schemas.openxmlformats.org/officeDocument/2006/relationships/image" Target="media/image551.emf"/><Relationship Id="rId1207" Type="http://schemas.openxmlformats.org/officeDocument/2006/relationships/image" Target="media/image558.emf"/><Relationship Id="rId216" Type="http://schemas.openxmlformats.org/officeDocument/2006/relationships/customXml" Target="ink/ink98.xml"/><Relationship Id="rId423" Type="http://schemas.openxmlformats.org/officeDocument/2006/relationships/image" Target="media/image178.emf"/><Relationship Id="rId868" Type="http://schemas.openxmlformats.org/officeDocument/2006/relationships/image" Target="media/image393.emf"/><Relationship Id="rId1053" Type="http://schemas.openxmlformats.org/officeDocument/2006/relationships/customXml" Target="ink/ink436.xml"/><Relationship Id="rId1260" Type="http://schemas.openxmlformats.org/officeDocument/2006/relationships/customXml" Target="ink/ink526.xml"/><Relationship Id="rId630" Type="http://schemas.openxmlformats.org/officeDocument/2006/relationships/image" Target="media/image279.emf"/><Relationship Id="rId728" Type="http://schemas.openxmlformats.org/officeDocument/2006/relationships/image" Target="media/image323.emf"/><Relationship Id="rId935" Type="http://schemas.openxmlformats.org/officeDocument/2006/relationships/customXml" Target="ink/ink392.xml"/><Relationship Id="rId1358" Type="http://schemas.openxmlformats.org/officeDocument/2006/relationships/customXml" Target="ink/ink575.xml"/><Relationship Id="rId64" Type="http://schemas.openxmlformats.org/officeDocument/2006/relationships/image" Target="media/image27.emf"/><Relationship Id="rId367" Type="http://schemas.openxmlformats.org/officeDocument/2006/relationships/image" Target="media/image176.emf"/><Relationship Id="rId574" Type="http://schemas.openxmlformats.org/officeDocument/2006/relationships/image" Target="media/image257.emf"/><Relationship Id="rId1120" Type="http://schemas.openxmlformats.org/officeDocument/2006/relationships/image" Target="media/image515.emf"/><Relationship Id="rId1218" Type="http://schemas.openxmlformats.org/officeDocument/2006/relationships/customXml" Target="ink/ink506.xml"/><Relationship Id="rId227" Type="http://schemas.openxmlformats.org/officeDocument/2006/relationships/image" Target="media/image106.emf"/><Relationship Id="rId781" Type="http://schemas.openxmlformats.org/officeDocument/2006/relationships/customXml" Target="ink/ink320.xml"/><Relationship Id="rId879" Type="http://schemas.openxmlformats.org/officeDocument/2006/relationships/customXml" Target="ink/ink369.xml"/><Relationship Id="rId434" Type="http://schemas.openxmlformats.org/officeDocument/2006/relationships/hyperlink" Target="https://www.geogebra.org/m/Cy8bxaKS" TargetMode="External"/><Relationship Id="rId641" Type="http://schemas.openxmlformats.org/officeDocument/2006/relationships/customXml" Target="ink/ink260.xml"/><Relationship Id="rId739" Type="http://schemas.openxmlformats.org/officeDocument/2006/relationships/customXml" Target="ink/ink299.xml"/><Relationship Id="rId1064" Type="http://schemas.openxmlformats.org/officeDocument/2006/relationships/image" Target="media/image488.emf"/><Relationship Id="rId1271" Type="http://schemas.openxmlformats.org/officeDocument/2006/relationships/image" Target="media/image590.emf"/><Relationship Id="rId1369" Type="http://schemas.openxmlformats.org/officeDocument/2006/relationships/theme" Target="theme/theme1.xml"/><Relationship Id="rId280" Type="http://schemas.openxmlformats.org/officeDocument/2006/relationships/customXml" Target="ink/ink130.xml"/><Relationship Id="rId501" Type="http://schemas.openxmlformats.org/officeDocument/2006/relationships/customXml" Target="ink/ink206.xml"/><Relationship Id="rId946" Type="http://schemas.openxmlformats.org/officeDocument/2006/relationships/customXml" Target="ink/ink396.xml"/><Relationship Id="rId1131" Type="http://schemas.openxmlformats.org/officeDocument/2006/relationships/customXml" Target="ink/ink474.xml"/><Relationship Id="rId1229" Type="http://schemas.openxmlformats.org/officeDocument/2006/relationships/image" Target="media/image569.emf"/><Relationship Id="rId75" Type="http://schemas.openxmlformats.org/officeDocument/2006/relationships/customXml" Target="ink/ink31.xml"/><Relationship Id="rId140" Type="http://schemas.openxmlformats.org/officeDocument/2006/relationships/customXml" Target="ink/ink60.xml"/><Relationship Id="rId378" Type="http://schemas.openxmlformats.org/officeDocument/2006/relationships/image" Target="media/image5.wmf"/><Relationship Id="rId585" Type="http://schemas.openxmlformats.org/officeDocument/2006/relationships/customXml" Target="ink/ink248.xml"/><Relationship Id="rId792" Type="http://schemas.openxmlformats.org/officeDocument/2006/relationships/image" Target="media/image355.emf"/><Relationship Id="rId806" Type="http://schemas.openxmlformats.org/officeDocument/2006/relationships/image" Target="media/image362.emf"/><Relationship Id="rId6" Type="http://schemas.openxmlformats.org/officeDocument/2006/relationships/footnotes" Target="footnotes.xml"/><Relationship Id="rId238" Type="http://schemas.openxmlformats.org/officeDocument/2006/relationships/customXml" Target="ink/ink109.xml"/><Relationship Id="rId445" Type="http://schemas.openxmlformats.org/officeDocument/2006/relationships/image" Target="media/image193.wmf"/><Relationship Id="rId652" Type="http://schemas.openxmlformats.org/officeDocument/2006/relationships/image" Target="media/image290.emf"/><Relationship Id="rId1075" Type="http://schemas.openxmlformats.org/officeDocument/2006/relationships/customXml" Target="ink/ink447.xml"/><Relationship Id="rId1282" Type="http://schemas.openxmlformats.org/officeDocument/2006/relationships/customXml" Target="ink/ink537.xml"/><Relationship Id="rId291" Type="http://schemas.openxmlformats.org/officeDocument/2006/relationships/image" Target="media/image138.emf"/><Relationship Id="rId305" Type="http://schemas.openxmlformats.org/officeDocument/2006/relationships/image" Target="media/image145.emf"/><Relationship Id="rId512" Type="http://schemas.openxmlformats.org/officeDocument/2006/relationships/image" Target="media/image226.emf"/><Relationship Id="rId957" Type="http://schemas.openxmlformats.org/officeDocument/2006/relationships/image" Target="media/image436.emf"/><Relationship Id="rId1142" Type="http://schemas.openxmlformats.org/officeDocument/2006/relationships/image" Target="media/image526.emf"/><Relationship Id="rId86" Type="http://schemas.openxmlformats.org/officeDocument/2006/relationships/image" Target="media/image36.emf"/><Relationship Id="rId151" Type="http://schemas.openxmlformats.org/officeDocument/2006/relationships/image" Target="media/image68.emf"/><Relationship Id="rId389" Type="http://schemas.openxmlformats.org/officeDocument/2006/relationships/hyperlink" Target="https://www.geogebra.org/m/HYZXHadK" TargetMode="External"/><Relationship Id="rId596" Type="http://schemas.openxmlformats.org/officeDocument/2006/relationships/image" Target="media/image268.emf"/><Relationship Id="rId817" Type="http://schemas.openxmlformats.org/officeDocument/2006/relationships/customXml" Target="ink/ink338.xml"/><Relationship Id="rId1002" Type="http://schemas.openxmlformats.org/officeDocument/2006/relationships/image" Target="media/image457.emf"/><Relationship Id="rId249" Type="http://schemas.openxmlformats.org/officeDocument/2006/relationships/image" Target="media/image117.emf"/><Relationship Id="rId456" Type="http://schemas.openxmlformats.org/officeDocument/2006/relationships/oleObject" Target="embeddings/oleObject36.bin"/><Relationship Id="rId663" Type="http://schemas.openxmlformats.org/officeDocument/2006/relationships/customXml" Target="ink/ink269.xml"/><Relationship Id="rId870" Type="http://schemas.openxmlformats.org/officeDocument/2006/relationships/image" Target="media/image394.emf"/><Relationship Id="rId1086" Type="http://schemas.openxmlformats.org/officeDocument/2006/relationships/customXml" Target="ink/ink452.xml"/><Relationship Id="rId1293" Type="http://schemas.openxmlformats.org/officeDocument/2006/relationships/image" Target="media/image601.emf"/><Relationship Id="rId1307" Type="http://schemas.openxmlformats.org/officeDocument/2006/relationships/image" Target="media/image608.emf"/><Relationship Id="rId13" Type="http://schemas.openxmlformats.org/officeDocument/2006/relationships/image" Target="media/image3.emf"/><Relationship Id="rId109" Type="http://schemas.openxmlformats.org/officeDocument/2006/relationships/customXml" Target="ink/ink45.xml"/><Relationship Id="rId316" Type="http://schemas.openxmlformats.org/officeDocument/2006/relationships/customXml" Target="ink/ink148.xml"/><Relationship Id="rId523" Type="http://schemas.openxmlformats.org/officeDocument/2006/relationships/customXml" Target="ink/ink217.xml"/><Relationship Id="rId968" Type="http://schemas.openxmlformats.org/officeDocument/2006/relationships/customXml" Target="ink/ink407.xml"/><Relationship Id="rId1153" Type="http://schemas.openxmlformats.org/officeDocument/2006/relationships/image" Target="media/image531.emf"/><Relationship Id="rId97" Type="http://schemas.openxmlformats.org/officeDocument/2006/relationships/customXml" Target="ink/ink39.xml"/><Relationship Id="rId730" Type="http://schemas.openxmlformats.org/officeDocument/2006/relationships/image" Target="media/image324.emf"/><Relationship Id="rId828" Type="http://schemas.openxmlformats.org/officeDocument/2006/relationships/image" Target="media/image373.emf"/><Relationship Id="rId1013" Type="http://schemas.openxmlformats.org/officeDocument/2006/relationships/customXml" Target="ink/ink417.xml"/><Relationship Id="rId1360" Type="http://schemas.openxmlformats.org/officeDocument/2006/relationships/customXml" Target="ink/ink576.xml"/><Relationship Id="rId162" Type="http://schemas.openxmlformats.org/officeDocument/2006/relationships/customXml" Target="ink/ink71.xml"/><Relationship Id="rId467" Type="http://schemas.openxmlformats.org/officeDocument/2006/relationships/image" Target="media/image204.wmf"/><Relationship Id="rId1097" Type="http://schemas.openxmlformats.org/officeDocument/2006/relationships/image" Target="media/image504.emf"/><Relationship Id="rId1220" Type="http://schemas.openxmlformats.org/officeDocument/2006/relationships/customXml" Target="ink/ink507.xml"/><Relationship Id="rId1318" Type="http://schemas.openxmlformats.org/officeDocument/2006/relationships/customXml" Target="ink/ink555.xml"/><Relationship Id="rId674" Type="http://schemas.openxmlformats.org/officeDocument/2006/relationships/oleObject" Target="embeddings/oleObject61.bin"/><Relationship Id="rId881" Type="http://schemas.openxmlformats.org/officeDocument/2006/relationships/customXml" Target="ink/ink370.xml"/><Relationship Id="rId979" Type="http://schemas.openxmlformats.org/officeDocument/2006/relationships/image" Target="media/image446.emf"/><Relationship Id="rId24" Type="http://schemas.openxmlformats.org/officeDocument/2006/relationships/customXml" Target="ink/ink8.xml"/><Relationship Id="rId327" Type="http://schemas.openxmlformats.org/officeDocument/2006/relationships/image" Target="media/image156.emf"/><Relationship Id="rId534" Type="http://schemas.openxmlformats.org/officeDocument/2006/relationships/image" Target="media/image237.emf"/><Relationship Id="rId741" Type="http://schemas.openxmlformats.org/officeDocument/2006/relationships/customXml" Target="ink/ink300.xml"/><Relationship Id="rId839" Type="http://schemas.openxmlformats.org/officeDocument/2006/relationships/customXml" Target="ink/ink349.xml"/><Relationship Id="rId1164" Type="http://schemas.openxmlformats.org/officeDocument/2006/relationships/image" Target="media/image537.wmf"/><Relationship Id="rId173" Type="http://schemas.openxmlformats.org/officeDocument/2006/relationships/image" Target="media/image79.emf"/><Relationship Id="rId380" Type="http://schemas.openxmlformats.org/officeDocument/2006/relationships/image" Target="media/image6.wmf"/><Relationship Id="rId601" Type="http://schemas.openxmlformats.org/officeDocument/2006/relationships/image" Target="media/image271.wmf"/><Relationship Id="rId1024" Type="http://schemas.openxmlformats.org/officeDocument/2006/relationships/image" Target="media/image468.emf"/><Relationship Id="rId1231" Type="http://schemas.openxmlformats.org/officeDocument/2006/relationships/image" Target="media/image570.emf"/><Relationship Id="rId240" Type="http://schemas.openxmlformats.org/officeDocument/2006/relationships/customXml" Target="ink/ink110.xml"/><Relationship Id="rId478" Type="http://schemas.openxmlformats.org/officeDocument/2006/relationships/image" Target="media/image209.emf"/><Relationship Id="rId685" Type="http://schemas.openxmlformats.org/officeDocument/2006/relationships/image" Target="media/image46.wmf"/><Relationship Id="rId892" Type="http://schemas.openxmlformats.org/officeDocument/2006/relationships/image" Target="media/image405.emf"/><Relationship Id="rId906" Type="http://schemas.openxmlformats.org/officeDocument/2006/relationships/image" Target="media/image412.emf"/><Relationship Id="rId1329" Type="http://schemas.openxmlformats.org/officeDocument/2006/relationships/image" Target="media/image619.emf"/><Relationship Id="rId35" Type="http://schemas.openxmlformats.org/officeDocument/2006/relationships/customXml" Target="ink/ink11.xml"/><Relationship Id="rId100" Type="http://schemas.openxmlformats.org/officeDocument/2006/relationships/image" Target="media/image43.emf"/><Relationship Id="rId338" Type="http://schemas.openxmlformats.org/officeDocument/2006/relationships/customXml" Target="ink/ink159.xml"/><Relationship Id="rId545" Type="http://schemas.openxmlformats.org/officeDocument/2006/relationships/customXml" Target="ink/ink228.xml"/><Relationship Id="rId752" Type="http://schemas.openxmlformats.org/officeDocument/2006/relationships/image" Target="media/image335.emf"/><Relationship Id="rId1175" Type="http://schemas.openxmlformats.org/officeDocument/2006/relationships/image" Target="media/image542.emf"/><Relationship Id="rId184" Type="http://schemas.openxmlformats.org/officeDocument/2006/relationships/customXml" Target="ink/ink82.xml"/><Relationship Id="rId391" Type="http://schemas.openxmlformats.org/officeDocument/2006/relationships/oleObject" Target="embeddings/oleObject20.bin"/><Relationship Id="rId405" Type="http://schemas.openxmlformats.org/officeDocument/2006/relationships/image" Target="media/image35.emf"/><Relationship Id="rId612" Type="http://schemas.openxmlformats.org/officeDocument/2006/relationships/oleObject" Target="embeddings/oleObject48.bin"/><Relationship Id="rId1035" Type="http://schemas.openxmlformats.org/officeDocument/2006/relationships/customXml" Target="ink/ink428.xml"/><Relationship Id="rId1242" Type="http://schemas.openxmlformats.org/officeDocument/2006/relationships/customXml" Target="ink/ink517.xml"/><Relationship Id="rId251" Type="http://schemas.openxmlformats.org/officeDocument/2006/relationships/image" Target="media/image118.emf"/><Relationship Id="rId489" Type="http://schemas.openxmlformats.org/officeDocument/2006/relationships/customXml" Target="ink/ink200.xml"/><Relationship Id="rId696" Type="http://schemas.openxmlformats.org/officeDocument/2006/relationships/image" Target="media/image307.emf"/><Relationship Id="rId917" Type="http://schemas.openxmlformats.org/officeDocument/2006/relationships/oleObject" Target="embeddings/oleObject70.bin"/><Relationship Id="rId1102" Type="http://schemas.openxmlformats.org/officeDocument/2006/relationships/customXml" Target="ink/ink460.xml"/><Relationship Id="rId46" Type="http://schemas.openxmlformats.org/officeDocument/2006/relationships/image" Target="media/image18.emf"/><Relationship Id="rId349" Type="http://schemas.openxmlformats.org/officeDocument/2006/relationships/image" Target="media/image167.emf"/><Relationship Id="rId556" Type="http://schemas.openxmlformats.org/officeDocument/2006/relationships/image" Target="media/image248.emf"/><Relationship Id="rId763" Type="http://schemas.openxmlformats.org/officeDocument/2006/relationships/customXml" Target="ink/ink311.xml"/><Relationship Id="rId1186" Type="http://schemas.openxmlformats.org/officeDocument/2006/relationships/customXml" Target="ink/ink490.xml"/><Relationship Id="rId111" Type="http://schemas.openxmlformats.org/officeDocument/2006/relationships/oleObject" Target="embeddings/oleObject9.bin"/><Relationship Id="rId195" Type="http://schemas.openxmlformats.org/officeDocument/2006/relationships/image" Target="media/image90.emf"/><Relationship Id="rId209" Type="http://schemas.openxmlformats.org/officeDocument/2006/relationships/image" Target="media/image97.emf"/><Relationship Id="rId416" Type="http://schemas.openxmlformats.org/officeDocument/2006/relationships/customXml" Target="ink/ink184.xml"/><Relationship Id="rId970" Type="http://schemas.openxmlformats.org/officeDocument/2006/relationships/image" Target="media/image443.wmf"/><Relationship Id="rId1046" Type="http://schemas.openxmlformats.org/officeDocument/2006/relationships/image" Target="media/image479.emf"/><Relationship Id="rId1253" Type="http://schemas.openxmlformats.org/officeDocument/2006/relationships/image" Target="media/image581.emf"/><Relationship Id="rId623" Type="http://schemas.openxmlformats.org/officeDocument/2006/relationships/image" Target="media/image39.wmf"/><Relationship Id="rId830" Type="http://schemas.openxmlformats.org/officeDocument/2006/relationships/image" Target="media/image374.emf"/><Relationship Id="rId928" Type="http://schemas.openxmlformats.org/officeDocument/2006/relationships/image" Target="media/image422.emf"/><Relationship Id="rId57" Type="http://schemas.openxmlformats.org/officeDocument/2006/relationships/customXml" Target="ink/ink22.xml"/><Relationship Id="rId262" Type="http://schemas.openxmlformats.org/officeDocument/2006/relationships/customXml" Target="ink/ink121.xml"/><Relationship Id="rId567" Type="http://schemas.openxmlformats.org/officeDocument/2006/relationships/customXml" Target="ink/ink239.xml"/><Relationship Id="rId1113" Type="http://schemas.openxmlformats.org/officeDocument/2006/relationships/image" Target="media/image512.emf"/><Relationship Id="rId1197" Type="http://schemas.openxmlformats.org/officeDocument/2006/relationships/image" Target="media/image553.emf"/><Relationship Id="rId1320" Type="http://schemas.openxmlformats.org/officeDocument/2006/relationships/customXml" Target="ink/ink556.xml"/><Relationship Id="rId122" Type="http://schemas.openxmlformats.org/officeDocument/2006/relationships/customXml" Target="ink/ink51.xml"/><Relationship Id="rId774" Type="http://schemas.openxmlformats.org/officeDocument/2006/relationships/image" Target="media/image346.emf"/><Relationship Id="rId981" Type="http://schemas.openxmlformats.org/officeDocument/2006/relationships/oleObject" Target="embeddings/oleObject80.bin"/><Relationship Id="rId1057" Type="http://schemas.openxmlformats.org/officeDocument/2006/relationships/customXml" Target="ink/ink438.xml"/><Relationship Id="rId427" Type="http://schemas.openxmlformats.org/officeDocument/2006/relationships/image" Target="media/image182.emf"/><Relationship Id="rId634" Type="http://schemas.openxmlformats.org/officeDocument/2006/relationships/image" Target="media/image281.emf"/><Relationship Id="rId841" Type="http://schemas.openxmlformats.org/officeDocument/2006/relationships/customXml" Target="ink/ink350.xml"/><Relationship Id="rId1264" Type="http://schemas.openxmlformats.org/officeDocument/2006/relationships/customXml" Target="ink/ink528.xml"/><Relationship Id="rId273" Type="http://schemas.openxmlformats.org/officeDocument/2006/relationships/image" Target="media/image129.emf"/><Relationship Id="rId480" Type="http://schemas.openxmlformats.org/officeDocument/2006/relationships/image" Target="media/image210.emf"/><Relationship Id="rId701" Type="http://schemas.openxmlformats.org/officeDocument/2006/relationships/customXml" Target="ink/ink280.xml"/><Relationship Id="rId939" Type="http://schemas.openxmlformats.org/officeDocument/2006/relationships/oleObject" Target="embeddings/oleObject76.bin"/><Relationship Id="rId1124" Type="http://schemas.openxmlformats.org/officeDocument/2006/relationships/image" Target="media/image517.emf"/><Relationship Id="rId1331" Type="http://schemas.openxmlformats.org/officeDocument/2006/relationships/image" Target="media/image620.emf"/><Relationship Id="rId68" Type="http://schemas.openxmlformats.org/officeDocument/2006/relationships/image" Target="media/image29.emf"/><Relationship Id="rId133" Type="http://schemas.openxmlformats.org/officeDocument/2006/relationships/image" Target="media/image59.emf"/><Relationship Id="rId340" Type="http://schemas.openxmlformats.org/officeDocument/2006/relationships/customXml" Target="ink/ink160.xml"/><Relationship Id="rId578" Type="http://schemas.openxmlformats.org/officeDocument/2006/relationships/image" Target="media/image259.emf"/><Relationship Id="rId785" Type="http://schemas.openxmlformats.org/officeDocument/2006/relationships/customXml" Target="ink/ink322.xml"/><Relationship Id="rId992" Type="http://schemas.openxmlformats.org/officeDocument/2006/relationships/image" Target="media/image453.wmf"/><Relationship Id="rId200" Type="http://schemas.openxmlformats.org/officeDocument/2006/relationships/customXml" Target="ink/ink90.xml"/><Relationship Id="rId438" Type="http://schemas.openxmlformats.org/officeDocument/2006/relationships/oleObject" Target="embeddings/oleObject27.bin"/><Relationship Id="rId645" Type="http://schemas.openxmlformats.org/officeDocument/2006/relationships/customXml" Target="ink/ink262.xml"/><Relationship Id="rId852" Type="http://schemas.openxmlformats.org/officeDocument/2006/relationships/image" Target="media/image385.emf"/><Relationship Id="rId1068" Type="http://schemas.openxmlformats.org/officeDocument/2006/relationships/image" Target="media/image490.emf"/><Relationship Id="rId1275" Type="http://schemas.openxmlformats.org/officeDocument/2006/relationships/image" Target="media/image592.emf"/><Relationship Id="rId284" Type="http://schemas.openxmlformats.org/officeDocument/2006/relationships/customXml" Target="ink/ink132.xml"/><Relationship Id="rId491" Type="http://schemas.openxmlformats.org/officeDocument/2006/relationships/customXml" Target="ink/ink201.xml"/><Relationship Id="rId505" Type="http://schemas.openxmlformats.org/officeDocument/2006/relationships/customXml" Target="ink/ink208.xml"/><Relationship Id="rId712" Type="http://schemas.openxmlformats.org/officeDocument/2006/relationships/image" Target="media/image315.emf"/><Relationship Id="rId1135" Type="http://schemas.openxmlformats.org/officeDocument/2006/relationships/customXml" Target="ink/ink476.xml"/><Relationship Id="rId1342" Type="http://schemas.openxmlformats.org/officeDocument/2006/relationships/customXml" Target="ink/ink567.xml"/><Relationship Id="rId79" Type="http://schemas.openxmlformats.org/officeDocument/2006/relationships/image" Target="media/image3.wmf"/><Relationship Id="rId144" Type="http://schemas.openxmlformats.org/officeDocument/2006/relationships/customXml" Target="ink/ink62.xml"/><Relationship Id="rId589" Type="http://schemas.openxmlformats.org/officeDocument/2006/relationships/customXml" Target="ink/ink250.xml"/><Relationship Id="rId796" Type="http://schemas.openxmlformats.org/officeDocument/2006/relationships/image" Target="media/image357.emf"/><Relationship Id="rId1202" Type="http://schemas.openxmlformats.org/officeDocument/2006/relationships/customXml" Target="ink/ink498.xml"/><Relationship Id="rId90" Type="http://schemas.openxmlformats.org/officeDocument/2006/relationships/image" Target="media/image38.emf"/><Relationship Id="rId186" Type="http://schemas.openxmlformats.org/officeDocument/2006/relationships/customXml" Target="ink/ink83.xml"/><Relationship Id="rId351" Type="http://schemas.openxmlformats.org/officeDocument/2006/relationships/image" Target="media/image168.emf"/><Relationship Id="rId393" Type="http://schemas.openxmlformats.org/officeDocument/2006/relationships/oleObject" Target="embeddings/oleObject21.bin"/><Relationship Id="rId407" Type="http://schemas.openxmlformats.org/officeDocument/2006/relationships/image" Target="media/image37.png"/><Relationship Id="rId449" Type="http://schemas.openxmlformats.org/officeDocument/2006/relationships/image" Target="media/image195.wmf"/><Relationship Id="rId614" Type="http://schemas.openxmlformats.org/officeDocument/2006/relationships/oleObject" Target="embeddings/oleObject49.bin"/><Relationship Id="rId656" Type="http://schemas.openxmlformats.org/officeDocument/2006/relationships/image" Target="media/image292.emf"/><Relationship Id="rId821" Type="http://schemas.openxmlformats.org/officeDocument/2006/relationships/customXml" Target="ink/ink340.xml"/><Relationship Id="rId863" Type="http://schemas.openxmlformats.org/officeDocument/2006/relationships/customXml" Target="ink/ink361.xml"/><Relationship Id="rId1037" Type="http://schemas.openxmlformats.org/officeDocument/2006/relationships/customXml" Target="ink/ink429.xml"/><Relationship Id="rId1079" Type="http://schemas.openxmlformats.org/officeDocument/2006/relationships/customXml" Target="ink/ink449.xml"/><Relationship Id="rId1244" Type="http://schemas.openxmlformats.org/officeDocument/2006/relationships/customXml" Target="ink/ink518.xml"/><Relationship Id="rId1286" Type="http://schemas.openxmlformats.org/officeDocument/2006/relationships/customXml" Target="ink/ink539.xml"/><Relationship Id="rId211" Type="http://schemas.openxmlformats.org/officeDocument/2006/relationships/image" Target="media/image98.emf"/><Relationship Id="rId253" Type="http://schemas.openxmlformats.org/officeDocument/2006/relationships/image" Target="media/image119.emf"/><Relationship Id="rId295" Type="http://schemas.openxmlformats.org/officeDocument/2006/relationships/image" Target="media/image140.emf"/><Relationship Id="rId309" Type="http://schemas.openxmlformats.org/officeDocument/2006/relationships/image" Target="media/image147.emf"/><Relationship Id="rId460" Type="http://schemas.openxmlformats.org/officeDocument/2006/relationships/oleObject" Target="embeddings/oleObject38.bin"/><Relationship Id="rId516" Type="http://schemas.openxmlformats.org/officeDocument/2006/relationships/image" Target="media/image228.emf"/><Relationship Id="rId698" Type="http://schemas.openxmlformats.org/officeDocument/2006/relationships/image" Target="media/image308.emf"/><Relationship Id="rId919" Type="http://schemas.openxmlformats.org/officeDocument/2006/relationships/image" Target="media/image418.wmf"/><Relationship Id="rId1090" Type="http://schemas.openxmlformats.org/officeDocument/2006/relationships/customXml" Target="ink/ink454.xml"/><Relationship Id="rId1104" Type="http://schemas.openxmlformats.org/officeDocument/2006/relationships/customXml" Target="ink/ink461.xml"/><Relationship Id="rId1146" Type="http://schemas.openxmlformats.org/officeDocument/2006/relationships/customXml" Target="ink/ink481.xml"/><Relationship Id="rId1311" Type="http://schemas.openxmlformats.org/officeDocument/2006/relationships/image" Target="media/image610.emf"/><Relationship Id="rId48" Type="http://schemas.openxmlformats.org/officeDocument/2006/relationships/image" Target="media/image19.emf"/><Relationship Id="rId113" Type="http://schemas.openxmlformats.org/officeDocument/2006/relationships/image" Target="media/image49.emf"/><Relationship Id="rId320" Type="http://schemas.openxmlformats.org/officeDocument/2006/relationships/customXml" Target="ink/ink150.xml"/><Relationship Id="rId558" Type="http://schemas.openxmlformats.org/officeDocument/2006/relationships/image" Target="media/image249.emf"/><Relationship Id="rId723" Type="http://schemas.openxmlformats.org/officeDocument/2006/relationships/customXml" Target="ink/ink291.xml"/><Relationship Id="rId765" Type="http://schemas.openxmlformats.org/officeDocument/2006/relationships/customXml" Target="ink/ink312.xml"/><Relationship Id="rId930" Type="http://schemas.openxmlformats.org/officeDocument/2006/relationships/image" Target="media/image423.emf"/><Relationship Id="rId972" Type="http://schemas.openxmlformats.org/officeDocument/2006/relationships/image" Target="media/image52.wmf"/><Relationship Id="rId1006" Type="http://schemas.openxmlformats.org/officeDocument/2006/relationships/image" Target="media/image459.emf"/><Relationship Id="rId1188" Type="http://schemas.openxmlformats.org/officeDocument/2006/relationships/customXml" Target="ink/ink491.xml"/><Relationship Id="rId1353" Type="http://schemas.openxmlformats.org/officeDocument/2006/relationships/image" Target="media/image631.emf"/><Relationship Id="rId155" Type="http://schemas.openxmlformats.org/officeDocument/2006/relationships/image" Target="media/image70.emf"/><Relationship Id="rId197" Type="http://schemas.openxmlformats.org/officeDocument/2006/relationships/image" Target="media/image91.emf"/><Relationship Id="rId362" Type="http://schemas.openxmlformats.org/officeDocument/2006/relationships/customXml" Target="ink/ink171.xml"/><Relationship Id="rId418" Type="http://schemas.openxmlformats.org/officeDocument/2006/relationships/customXml" Target="ink/ink186.xml"/><Relationship Id="rId625" Type="http://schemas.openxmlformats.org/officeDocument/2006/relationships/image" Target="media/image40.wmf"/><Relationship Id="rId832" Type="http://schemas.openxmlformats.org/officeDocument/2006/relationships/image" Target="media/image375.emf"/><Relationship Id="rId1048" Type="http://schemas.openxmlformats.org/officeDocument/2006/relationships/image" Target="media/image480.emf"/><Relationship Id="rId1213" Type="http://schemas.openxmlformats.org/officeDocument/2006/relationships/image" Target="media/image561.emf"/><Relationship Id="rId1255" Type="http://schemas.openxmlformats.org/officeDocument/2006/relationships/image" Target="media/image582.emf"/><Relationship Id="rId1297" Type="http://schemas.openxmlformats.org/officeDocument/2006/relationships/image" Target="media/image603.emf"/><Relationship Id="rId222" Type="http://schemas.openxmlformats.org/officeDocument/2006/relationships/customXml" Target="ink/ink101.xml"/><Relationship Id="rId264" Type="http://schemas.openxmlformats.org/officeDocument/2006/relationships/customXml" Target="ink/ink122.xml"/><Relationship Id="rId471" Type="http://schemas.openxmlformats.org/officeDocument/2006/relationships/customXml" Target="ink/ink191.xml"/><Relationship Id="rId667" Type="http://schemas.openxmlformats.org/officeDocument/2006/relationships/customXml" Target="ink/ink271.xml"/><Relationship Id="rId874" Type="http://schemas.openxmlformats.org/officeDocument/2006/relationships/image" Target="media/image396.emf"/><Relationship Id="rId1115" Type="http://schemas.openxmlformats.org/officeDocument/2006/relationships/image" Target="media/image513.emf"/><Relationship Id="rId1322" Type="http://schemas.openxmlformats.org/officeDocument/2006/relationships/customXml" Target="ink/ink557.xml"/><Relationship Id="rId17" Type="http://schemas.openxmlformats.org/officeDocument/2006/relationships/image" Target="media/image5.emf"/><Relationship Id="rId59" Type="http://schemas.openxmlformats.org/officeDocument/2006/relationships/customXml" Target="ink/ink23.xml"/><Relationship Id="rId124" Type="http://schemas.openxmlformats.org/officeDocument/2006/relationships/customXml" Target="ink/ink52.xml"/><Relationship Id="rId527" Type="http://schemas.openxmlformats.org/officeDocument/2006/relationships/customXml" Target="ink/ink219.xml"/><Relationship Id="rId569" Type="http://schemas.openxmlformats.org/officeDocument/2006/relationships/customXml" Target="ink/ink240.xml"/><Relationship Id="rId734" Type="http://schemas.openxmlformats.org/officeDocument/2006/relationships/image" Target="media/image326.emf"/><Relationship Id="rId776" Type="http://schemas.openxmlformats.org/officeDocument/2006/relationships/image" Target="media/image347.emf"/><Relationship Id="rId941" Type="http://schemas.openxmlformats.org/officeDocument/2006/relationships/image" Target="media/image428.emf"/><Relationship Id="rId983" Type="http://schemas.openxmlformats.org/officeDocument/2006/relationships/oleObject" Target="embeddings/oleObject81.bin"/><Relationship Id="rId1157" Type="http://schemas.openxmlformats.org/officeDocument/2006/relationships/oleObject" Target="embeddings/oleObject95.bin"/><Relationship Id="rId1199" Type="http://schemas.openxmlformats.org/officeDocument/2006/relationships/image" Target="media/image554.emf"/><Relationship Id="rId1364" Type="http://schemas.openxmlformats.org/officeDocument/2006/relationships/customXml" Target="ink/ink578.xml"/><Relationship Id="rId70" Type="http://schemas.openxmlformats.org/officeDocument/2006/relationships/image" Target="media/image30.emf"/><Relationship Id="rId166" Type="http://schemas.openxmlformats.org/officeDocument/2006/relationships/customXml" Target="ink/ink73.xml"/><Relationship Id="rId331" Type="http://schemas.openxmlformats.org/officeDocument/2006/relationships/image" Target="media/image158.emf"/><Relationship Id="rId373" Type="http://schemas.openxmlformats.org/officeDocument/2006/relationships/oleObject" Target="embeddings/oleObject11.bin"/><Relationship Id="rId429" Type="http://schemas.openxmlformats.org/officeDocument/2006/relationships/image" Target="media/image184.emf"/><Relationship Id="rId580" Type="http://schemas.openxmlformats.org/officeDocument/2006/relationships/image" Target="media/image260.emf"/><Relationship Id="rId636" Type="http://schemas.openxmlformats.org/officeDocument/2006/relationships/image" Target="media/image282.emf"/><Relationship Id="rId801" Type="http://schemas.openxmlformats.org/officeDocument/2006/relationships/customXml" Target="ink/ink330.xml"/><Relationship Id="rId1017" Type="http://schemas.openxmlformats.org/officeDocument/2006/relationships/customXml" Target="ink/ink419.xml"/><Relationship Id="rId1059" Type="http://schemas.openxmlformats.org/officeDocument/2006/relationships/customXml" Target="ink/ink439.xml"/><Relationship Id="rId1224" Type="http://schemas.openxmlformats.org/officeDocument/2006/relationships/customXml" Target="ink/ink509.xml"/><Relationship Id="rId1266" Type="http://schemas.openxmlformats.org/officeDocument/2006/relationships/customXml" Target="ink/ink529.xml"/><Relationship Id="rId1" Type="http://schemas.openxmlformats.org/officeDocument/2006/relationships/numbering" Target="numbering.xml"/><Relationship Id="rId233" Type="http://schemas.openxmlformats.org/officeDocument/2006/relationships/image" Target="media/image109.emf"/><Relationship Id="rId440" Type="http://schemas.openxmlformats.org/officeDocument/2006/relationships/oleObject" Target="embeddings/oleObject28.bin"/><Relationship Id="rId678" Type="http://schemas.openxmlformats.org/officeDocument/2006/relationships/image" Target="media/image44.wmf"/><Relationship Id="rId843" Type="http://schemas.openxmlformats.org/officeDocument/2006/relationships/customXml" Target="ink/ink351.xml"/><Relationship Id="rId885" Type="http://schemas.openxmlformats.org/officeDocument/2006/relationships/customXml" Target="ink/ink372.xml"/><Relationship Id="rId1070" Type="http://schemas.openxmlformats.org/officeDocument/2006/relationships/image" Target="media/image491.emf"/><Relationship Id="rId1126" Type="http://schemas.openxmlformats.org/officeDocument/2006/relationships/image" Target="media/image518.emf"/><Relationship Id="rId28" Type="http://schemas.openxmlformats.org/officeDocument/2006/relationships/image" Target="media/image21.wmf"/><Relationship Id="rId275" Type="http://schemas.openxmlformats.org/officeDocument/2006/relationships/image" Target="media/image130.emf"/><Relationship Id="rId300" Type="http://schemas.openxmlformats.org/officeDocument/2006/relationships/customXml" Target="ink/ink140.xml"/><Relationship Id="rId482" Type="http://schemas.openxmlformats.org/officeDocument/2006/relationships/image" Target="media/image211.emf"/><Relationship Id="rId538" Type="http://schemas.openxmlformats.org/officeDocument/2006/relationships/image" Target="media/image239.emf"/><Relationship Id="rId703" Type="http://schemas.openxmlformats.org/officeDocument/2006/relationships/customXml" Target="ink/ink281.xml"/><Relationship Id="rId745" Type="http://schemas.openxmlformats.org/officeDocument/2006/relationships/customXml" Target="ink/ink302.xml"/><Relationship Id="rId910" Type="http://schemas.openxmlformats.org/officeDocument/2006/relationships/image" Target="media/image414.emf"/><Relationship Id="rId952" Type="http://schemas.openxmlformats.org/officeDocument/2006/relationships/customXml" Target="ink/ink399.xml"/><Relationship Id="rId1168" Type="http://schemas.openxmlformats.org/officeDocument/2006/relationships/image" Target="media/image539.wmf"/><Relationship Id="rId1333" Type="http://schemas.openxmlformats.org/officeDocument/2006/relationships/image" Target="media/image621.emf"/><Relationship Id="rId81" Type="http://schemas.openxmlformats.org/officeDocument/2006/relationships/image" Target="media/image30.wmf"/><Relationship Id="rId135" Type="http://schemas.openxmlformats.org/officeDocument/2006/relationships/image" Target="media/image60.emf"/><Relationship Id="rId177" Type="http://schemas.openxmlformats.org/officeDocument/2006/relationships/image" Target="media/image81.emf"/><Relationship Id="rId342" Type="http://schemas.openxmlformats.org/officeDocument/2006/relationships/customXml" Target="ink/ink161.xml"/><Relationship Id="rId384" Type="http://schemas.openxmlformats.org/officeDocument/2006/relationships/oleObject" Target="embeddings/oleObject17.bin"/><Relationship Id="rId591" Type="http://schemas.openxmlformats.org/officeDocument/2006/relationships/customXml" Target="ink/ink251.xml"/><Relationship Id="rId605" Type="http://schemas.openxmlformats.org/officeDocument/2006/relationships/image" Target="media/image273.wmf"/><Relationship Id="rId787" Type="http://schemas.openxmlformats.org/officeDocument/2006/relationships/customXml" Target="ink/ink323.xml"/><Relationship Id="rId812" Type="http://schemas.openxmlformats.org/officeDocument/2006/relationships/image" Target="media/image365.emf"/><Relationship Id="rId994" Type="http://schemas.openxmlformats.org/officeDocument/2006/relationships/image" Target="media/image454.wmf"/><Relationship Id="rId1028" Type="http://schemas.openxmlformats.org/officeDocument/2006/relationships/image" Target="media/image470.emf"/><Relationship Id="rId1235" Type="http://schemas.openxmlformats.org/officeDocument/2006/relationships/image" Target="media/image572.emf"/><Relationship Id="rId202" Type="http://schemas.openxmlformats.org/officeDocument/2006/relationships/customXml" Target="ink/ink91.xml"/><Relationship Id="rId244" Type="http://schemas.openxmlformats.org/officeDocument/2006/relationships/customXml" Target="ink/ink112.xml"/><Relationship Id="rId647" Type="http://schemas.openxmlformats.org/officeDocument/2006/relationships/customXml" Target="ink/ink263.xml"/><Relationship Id="rId689" Type="http://schemas.openxmlformats.org/officeDocument/2006/relationships/customXml" Target="ink/ink274.xml"/><Relationship Id="rId854" Type="http://schemas.openxmlformats.org/officeDocument/2006/relationships/image" Target="media/image386.emf"/><Relationship Id="rId896" Type="http://schemas.openxmlformats.org/officeDocument/2006/relationships/image" Target="media/image407.emf"/><Relationship Id="rId1081" Type="http://schemas.openxmlformats.org/officeDocument/2006/relationships/customXml" Target="ink/ink450.xml"/><Relationship Id="rId1277" Type="http://schemas.openxmlformats.org/officeDocument/2006/relationships/image" Target="media/image593.emf"/><Relationship Id="rId1302" Type="http://schemas.openxmlformats.org/officeDocument/2006/relationships/customXml" Target="ink/ink547.xml"/><Relationship Id="rId39" Type="http://schemas.openxmlformats.org/officeDocument/2006/relationships/customXml" Target="ink/ink13.xml"/><Relationship Id="rId286" Type="http://schemas.openxmlformats.org/officeDocument/2006/relationships/customXml" Target="ink/ink133.xml"/><Relationship Id="rId451" Type="http://schemas.openxmlformats.org/officeDocument/2006/relationships/image" Target="media/image196.wmf"/><Relationship Id="rId493" Type="http://schemas.openxmlformats.org/officeDocument/2006/relationships/customXml" Target="ink/ink202.xml"/><Relationship Id="rId507" Type="http://schemas.openxmlformats.org/officeDocument/2006/relationships/customXml" Target="ink/ink209.xml"/><Relationship Id="rId549" Type="http://schemas.openxmlformats.org/officeDocument/2006/relationships/customXml" Target="ink/ink230.xml"/><Relationship Id="rId714" Type="http://schemas.openxmlformats.org/officeDocument/2006/relationships/image" Target="media/image316.emf"/><Relationship Id="rId756" Type="http://schemas.openxmlformats.org/officeDocument/2006/relationships/image" Target="media/image337.emf"/><Relationship Id="rId921" Type="http://schemas.openxmlformats.org/officeDocument/2006/relationships/image" Target="media/image419.wmf"/><Relationship Id="rId1137" Type="http://schemas.openxmlformats.org/officeDocument/2006/relationships/customXml" Target="ink/ink477.xml"/><Relationship Id="rId1179" Type="http://schemas.openxmlformats.org/officeDocument/2006/relationships/image" Target="media/image544.emf"/><Relationship Id="rId1344" Type="http://schemas.openxmlformats.org/officeDocument/2006/relationships/customXml" Target="ink/ink568.xml"/><Relationship Id="rId50" Type="http://schemas.openxmlformats.org/officeDocument/2006/relationships/image" Target="media/image20.emf"/><Relationship Id="rId104" Type="http://schemas.openxmlformats.org/officeDocument/2006/relationships/image" Target="media/image45.emf"/><Relationship Id="rId146" Type="http://schemas.openxmlformats.org/officeDocument/2006/relationships/customXml" Target="ink/ink63.xml"/><Relationship Id="rId188" Type="http://schemas.openxmlformats.org/officeDocument/2006/relationships/customXml" Target="ink/ink84.xml"/><Relationship Id="rId311" Type="http://schemas.openxmlformats.org/officeDocument/2006/relationships/image" Target="media/image148.emf"/><Relationship Id="rId353" Type="http://schemas.openxmlformats.org/officeDocument/2006/relationships/image" Target="media/image169.emf"/><Relationship Id="rId395" Type="http://schemas.openxmlformats.org/officeDocument/2006/relationships/oleObject" Target="embeddings/oleObject22.bin"/><Relationship Id="rId409" Type="http://schemas.openxmlformats.org/officeDocument/2006/relationships/customXml" Target="ink/ink177.xml"/><Relationship Id="rId560" Type="http://schemas.openxmlformats.org/officeDocument/2006/relationships/image" Target="media/image250.emf"/><Relationship Id="rId798" Type="http://schemas.openxmlformats.org/officeDocument/2006/relationships/image" Target="media/image358.emf"/><Relationship Id="rId963" Type="http://schemas.openxmlformats.org/officeDocument/2006/relationships/image" Target="media/image439.emf"/><Relationship Id="rId1039" Type="http://schemas.openxmlformats.org/officeDocument/2006/relationships/customXml" Target="ink/ink430.xml"/><Relationship Id="rId1190" Type="http://schemas.openxmlformats.org/officeDocument/2006/relationships/customXml" Target="ink/ink492.xml"/><Relationship Id="rId1204" Type="http://schemas.openxmlformats.org/officeDocument/2006/relationships/customXml" Target="ink/ink499.xml"/><Relationship Id="rId1246" Type="http://schemas.openxmlformats.org/officeDocument/2006/relationships/customXml" Target="ink/ink519.xml"/><Relationship Id="rId92" Type="http://schemas.openxmlformats.org/officeDocument/2006/relationships/image" Target="media/image39.emf"/><Relationship Id="rId213" Type="http://schemas.openxmlformats.org/officeDocument/2006/relationships/image" Target="media/image99.emf"/><Relationship Id="rId420" Type="http://schemas.openxmlformats.org/officeDocument/2006/relationships/image" Target="media/image38.png"/><Relationship Id="rId616" Type="http://schemas.openxmlformats.org/officeDocument/2006/relationships/oleObject" Target="embeddings/oleObject50.bin"/><Relationship Id="rId658" Type="http://schemas.openxmlformats.org/officeDocument/2006/relationships/image" Target="media/image293.emf"/><Relationship Id="rId823" Type="http://schemas.openxmlformats.org/officeDocument/2006/relationships/customXml" Target="ink/ink341.xml"/><Relationship Id="rId865" Type="http://schemas.openxmlformats.org/officeDocument/2006/relationships/customXml" Target="ink/ink362.xml"/><Relationship Id="rId1050" Type="http://schemas.openxmlformats.org/officeDocument/2006/relationships/oleObject" Target="embeddings/oleObject90.bin"/><Relationship Id="rId1288" Type="http://schemas.openxmlformats.org/officeDocument/2006/relationships/customXml" Target="ink/ink540.xml"/><Relationship Id="rId255" Type="http://schemas.openxmlformats.org/officeDocument/2006/relationships/image" Target="media/image120.emf"/><Relationship Id="rId297" Type="http://schemas.openxmlformats.org/officeDocument/2006/relationships/image" Target="media/image141.emf"/><Relationship Id="rId462" Type="http://schemas.openxmlformats.org/officeDocument/2006/relationships/image" Target="media/image201.emf"/><Relationship Id="rId518" Type="http://schemas.openxmlformats.org/officeDocument/2006/relationships/image" Target="media/image229.emf"/><Relationship Id="rId725" Type="http://schemas.openxmlformats.org/officeDocument/2006/relationships/customXml" Target="ink/ink292.xml"/><Relationship Id="rId932" Type="http://schemas.openxmlformats.org/officeDocument/2006/relationships/image" Target="media/image424.emf"/><Relationship Id="rId1092" Type="http://schemas.openxmlformats.org/officeDocument/2006/relationships/customXml" Target="ink/ink455.xml"/><Relationship Id="rId1106" Type="http://schemas.openxmlformats.org/officeDocument/2006/relationships/customXml" Target="ink/ink462.xml"/><Relationship Id="rId1148" Type="http://schemas.openxmlformats.org/officeDocument/2006/relationships/image" Target="media/image529.wmf"/><Relationship Id="rId1313" Type="http://schemas.openxmlformats.org/officeDocument/2006/relationships/image" Target="media/image611.emf"/><Relationship Id="rId1355" Type="http://schemas.openxmlformats.org/officeDocument/2006/relationships/image" Target="media/image632.emf"/><Relationship Id="rId115" Type="http://schemas.openxmlformats.org/officeDocument/2006/relationships/image" Target="media/image50.emf"/><Relationship Id="rId157" Type="http://schemas.openxmlformats.org/officeDocument/2006/relationships/image" Target="media/image71.emf"/><Relationship Id="rId322" Type="http://schemas.openxmlformats.org/officeDocument/2006/relationships/customXml" Target="ink/ink151.xml"/><Relationship Id="rId364" Type="http://schemas.openxmlformats.org/officeDocument/2006/relationships/customXml" Target="ink/ink172.xml"/><Relationship Id="rId767" Type="http://schemas.openxmlformats.org/officeDocument/2006/relationships/customXml" Target="ink/ink313.xml"/><Relationship Id="rId974" Type="http://schemas.openxmlformats.org/officeDocument/2006/relationships/image" Target="media/image444.wmf"/><Relationship Id="rId1008" Type="http://schemas.openxmlformats.org/officeDocument/2006/relationships/image" Target="media/image460.emf"/><Relationship Id="rId1215" Type="http://schemas.openxmlformats.org/officeDocument/2006/relationships/image" Target="media/image562.emf"/><Relationship Id="rId61" Type="http://schemas.openxmlformats.org/officeDocument/2006/relationships/customXml" Target="ink/ink24.xml"/><Relationship Id="rId199" Type="http://schemas.openxmlformats.org/officeDocument/2006/relationships/image" Target="media/image92.emf"/><Relationship Id="rId571" Type="http://schemas.openxmlformats.org/officeDocument/2006/relationships/customXml" Target="ink/ink241.xml"/><Relationship Id="rId627" Type="http://schemas.openxmlformats.org/officeDocument/2006/relationships/image" Target="media/image41.wmf"/><Relationship Id="rId669" Type="http://schemas.openxmlformats.org/officeDocument/2006/relationships/customXml" Target="ink/ink272.xml"/><Relationship Id="rId834" Type="http://schemas.openxmlformats.org/officeDocument/2006/relationships/image" Target="media/image376.emf"/><Relationship Id="rId876" Type="http://schemas.openxmlformats.org/officeDocument/2006/relationships/image" Target="media/image397.emf"/><Relationship Id="rId1257" Type="http://schemas.openxmlformats.org/officeDocument/2006/relationships/image" Target="media/image583.emf"/><Relationship Id="rId1299" Type="http://schemas.openxmlformats.org/officeDocument/2006/relationships/image" Target="media/image604.emf"/><Relationship Id="rId19" Type="http://schemas.openxmlformats.org/officeDocument/2006/relationships/image" Target="media/image6.emf"/><Relationship Id="rId224" Type="http://schemas.openxmlformats.org/officeDocument/2006/relationships/customXml" Target="ink/ink102.xml"/><Relationship Id="rId266" Type="http://schemas.openxmlformats.org/officeDocument/2006/relationships/customXml" Target="ink/ink123.xml"/><Relationship Id="rId431" Type="http://schemas.openxmlformats.org/officeDocument/2006/relationships/image" Target="media/image186.emf"/><Relationship Id="rId473" Type="http://schemas.openxmlformats.org/officeDocument/2006/relationships/customXml" Target="ink/ink192.xml"/><Relationship Id="rId529" Type="http://schemas.openxmlformats.org/officeDocument/2006/relationships/customXml" Target="ink/ink220.xml"/><Relationship Id="rId680" Type="http://schemas.openxmlformats.org/officeDocument/2006/relationships/oleObject" Target="embeddings/oleObject65.bin"/><Relationship Id="rId736" Type="http://schemas.openxmlformats.org/officeDocument/2006/relationships/image" Target="media/image327.emf"/><Relationship Id="rId901" Type="http://schemas.openxmlformats.org/officeDocument/2006/relationships/customXml" Target="ink/ink380.xml"/><Relationship Id="rId1061" Type="http://schemas.openxmlformats.org/officeDocument/2006/relationships/customXml" Target="ink/ink440.xml"/><Relationship Id="rId1117" Type="http://schemas.openxmlformats.org/officeDocument/2006/relationships/image" Target="media/image514.emf"/><Relationship Id="rId1159" Type="http://schemas.openxmlformats.org/officeDocument/2006/relationships/image" Target="media/image534.emf"/><Relationship Id="rId1324" Type="http://schemas.openxmlformats.org/officeDocument/2006/relationships/customXml" Target="ink/ink558.xml"/><Relationship Id="rId1366" Type="http://schemas.openxmlformats.org/officeDocument/2006/relationships/header" Target="header1.xml"/><Relationship Id="rId30" Type="http://schemas.openxmlformats.org/officeDocument/2006/relationships/oleObject" Target="embeddings/oleObject4.bin"/><Relationship Id="rId126" Type="http://schemas.openxmlformats.org/officeDocument/2006/relationships/customXml" Target="ink/ink53.xml"/><Relationship Id="rId168" Type="http://schemas.openxmlformats.org/officeDocument/2006/relationships/customXml" Target="ink/ink74.xml"/><Relationship Id="rId333" Type="http://schemas.openxmlformats.org/officeDocument/2006/relationships/image" Target="media/image159.emf"/><Relationship Id="rId540" Type="http://schemas.openxmlformats.org/officeDocument/2006/relationships/image" Target="media/image240.emf"/><Relationship Id="rId778" Type="http://schemas.openxmlformats.org/officeDocument/2006/relationships/image" Target="media/image348.emf"/><Relationship Id="rId943" Type="http://schemas.openxmlformats.org/officeDocument/2006/relationships/image" Target="media/image429.emf"/><Relationship Id="rId985" Type="http://schemas.openxmlformats.org/officeDocument/2006/relationships/oleObject" Target="embeddings/oleObject82.bin"/><Relationship Id="rId1019" Type="http://schemas.openxmlformats.org/officeDocument/2006/relationships/customXml" Target="ink/ink420.xml"/><Relationship Id="rId1170" Type="http://schemas.openxmlformats.org/officeDocument/2006/relationships/image" Target="media/image540.wmf"/><Relationship Id="rId72" Type="http://schemas.openxmlformats.org/officeDocument/2006/relationships/image" Target="media/image31.emf"/><Relationship Id="rId375" Type="http://schemas.openxmlformats.org/officeDocument/2006/relationships/oleObject" Target="embeddings/oleObject12.bin"/><Relationship Id="rId582" Type="http://schemas.openxmlformats.org/officeDocument/2006/relationships/image" Target="media/image261.emf"/><Relationship Id="rId638" Type="http://schemas.openxmlformats.org/officeDocument/2006/relationships/image" Target="media/image283.emf"/><Relationship Id="rId803" Type="http://schemas.openxmlformats.org/officeDocument/2006/relationships/customXml" Target="ink/ink331.xml"/><Relationship Id="rId845" Type="http://schemas.openxmlformats.org/officeDocument/2006/relationships/customXml" Target="ink/ink352.xml"/><Relationship Id="rId1030" Type="http://schemas.openxmlformats.org/officeDocument/2006/relationships/image" Target="media/image471.emf"/><Relationship Id="rId1226" Type="http://schemas.openxmlformats.org/officeDocument/2006/relationships/customXml" Target="ink/ink510.xml"/><Relationship Id="rId1268" Type="http://schemas.openxmlformats.org/officeDocument/2006/relationships/customXml" Target="ink/ink530.xml"/><Relationship Id="rId3" Type="http://schemas.microsoft.com/office/2007/relationships/stylesWithEffects" Target="stylesWithEffects.xml"/><Relationship Id="rId235" Type="http://schemas.openxmlformats.org/officeDocument/2006/relationships/image" Target="media/image110.emf"/><Relationship Id="rId277" Type="http://schemas.openxmlformats.org/officeDocument/2006/relationships/image" Target="media/image131.emf"/><Relationship Id="rId400" Type="http://schemas.openxmlformats.org/officeDocument/2006/relationships/image" Target="media/image20.wmf"/><Relationship Id="rId442" Type="http://schemas.openxmlformats.org/officeDocument/2006/relationships/oleObject" Target="embeddings/oleObject29.bin"/><Relationship Id="rId484" Type="http://schemas.openxmlformats.org/officeDocument/2006/relationships/image" Target="media/image212.emf"/><Relationship Id="rId705" Type="http://schemas.openxmlformats.org/officeDocument/2006/relationships/customXml" Target="ink/ink282.xml"/><Relationship Id="rId887" Type="http://schemas.openxmlformats.org/officeDocument/2006/relationships/customXml" Target="ink/ink373.xml"/><Relationship Id="rId1072" Type="http://schemas.openxmlformats.org/officeDocument/2006/relationships/image" Target="media/image492.emf"/><Relationship Id="rId1128" Type="http://schemas.openxmlformats.org/officeDocument/2006/relationships/image" Target="media/image519.emf"/><Relationship Id="rId1335" Type="http://schemas.openxmlformats.org/officeDocument/2006/relationships/image" Target="media/image622.emf"/><Relationship Id="rId137" Type="http://schemas.openxmlformats.org/officeDocument/2006/relationships/image" Target="media/image61.emf"/><Relationship Id="rId302" Type="http://schemas.openxmlformats.org/officeDocument/2006/relationships/customXml" Target="ink/ink141.xml"/><Relationship Id="rId344" Type="http://schemas.openxmlformats.org/officeDocument/2006/relationships/customXml" Target="ink/ink162.xml"/><Relationship Id="rId691" Type="http://schemas.openxmlformats.org/officeDocument/2006/relationships/customXml" Target="ink/ink275.xml"/><Relationship Id="rId747" Type="http://schemas.openxmlformats.org/officeDocument/2006/relationships/customXml" Target="ink/ink303.xml"/><Relationship Id="rId789" Type="http://schemas.openxmlformats.org/officeDocument/2006/relationships/customXml" Target="ink/ink324.xml"/><Relationship Id="rId912" Type="http://schemas.openxmlformats.org/officeDocument/2006/relationships/image" Target="media/image415.emf"/><Relationship Id="rId954" Type="http://schemas.openxmlformats.org/officeDocument/2006/relationships/customXml" Target="ink/ink400.xml"/><Relationship Id="rId996" Type="http://schemas.openxmlformats.org/officeDocument/2006/relationships/image" Target="media/image455.wmf"/><Relationship Id="rId41" Type="http://schemas.openxmlformats.org/officeDocument/2006/relationships/customXml" Target="ink/ink14.xml"/><Relationship Id="rId83" Type="http://schemas.openxmlformats.org/officeDocument/2006/relationships/oleObject" Target="embeddings/oleObject7.bin"/><Relationship Id="rId179" Type="http://schemas.openxmlformats.org/officeDocument/2006/relationships/image" Target="media/image82.emf"/><Relationship Id="rId386" Type="http://schemas.openxmlformats.org/officeDocument/2006/relationships/oleObject" Target="embeddings/oleObject18.bin"/><Relationship Id="rId551" Type="http://schemas.openxmlformats.org/officeDocument/2006/relationships/customXml" Target="ink/ink231.xml"/><Relationship Id="rId593" Type="http://schemas.openxmlformats.org/officeDocument/2006/relationships/customXml" Target="ink/ink252.xml"/><Relationship Id="rId607" Type="http://schemas.openxmlformats.org/officeDocument/2006/relationships/image" Target="media/image274.wmf"/><Relationship Id="rId649" Type="http://schemas.openxmlformats.org/officeDocument/2006/relationships/customXml" Target="ink/ink264.xml"/><Relationship Id="rId814" Type="http://schemas.openxmlformats.org/officeDocument/2006/relationships/image" Target="media/image366.emf"/><Relationship Id="rId856" Type="http://schemas.openxmlformats.org/officeDocument/2006/relationships/image" Target="media/image387.emf"/><Relationship Id="rId1181" Type="http://schemas.openxmlformats.org/officeDocument/2006/relationships/image" Target="media/image545.emf"/><Relationship Id="rId1237" Type="http://schemas.openxmlformats.org/officeDocument/2006/relationships/oleObject" Target="embeddings/oleObject103.bin"/><Relationship Id="rId1279" Type="http://schemas.openxmlformats.org/officeDocument/2006/relationships/image" Target="media/image594.emf"/><Relationship Id="rId190" Type="http://schemas.openxmlformats.org/officeDocument/2006/relationships/customXml" Target="ink/ink85.xml"/><Relationship Id="rId204" Type="http://schemas.openxmlformats.org/officeDocument/2006/relationships/customXml" Target="ink/ink92.xml"/><Relationship Id="rId246" Type="http://schemas.openxmlformats.org/officeDocument/2006/relationships/customXml" Target="ink/ink113.xml"/><Relationship Id="rId288" Type="http://schemas.openxmlformats.org/officeDocument/2006/relationships/customXml" Target="ink/ink134.xml"/><Relationship Id="rId411" Type="http://schemas.openxmlformats.org/officeDocument/2006/relationships/customXml" Target="ink/ink179.xml"/><Relationship Id="rId453" Type="http://schemas.openxmlformats.org/officeDocument/2006/relationships/image" Target="media/image197.wmf"/><Relationship Id="rId509" Type="http://schemas.openxmlformats.org/officeDocument/2006/relationships/customXml" Target="ink/ink210.xml"/><Relationship Id="rId660" Type="http://schemas.openxmlformats.org/officeDocument/2006/relationships/oleObject" Target="embeddings/oleObject57.bin"/><Relationship Id="rId898" Type="http://schemas.openxmlformats.org/officeDocument/2006/relationships/image" Target="media/image408.emf"/><Relationship Id="rId1041" Type="http://schemas.openxmlformats.org/officeDocument/2006/relationships/customXml" Target="ink/ink431.xml"/><Relationship Id="rId1083" Type="http://schemas.openxmlformats.org/officeDocument/2006/relationships/customXml" Target="ink/ink451.xml"/><Relationship Id="rId1139" Type="http://schemas.openxmlformats.org/officeDocument/2006/relationships/customXml" Target="ink/ink478.xml"/><Relationship Id="rId1290" Type="http://schemas.openxmlformats.org/officeDocument/2006/relationships/customXml" Target="ink/ink541.xml"/><Relationship Id="rId1304" Type="http://schemas.openxmlformats.org/officeDocument/2006/relationships/customXml" Target="ink/ink548.xml"/><Relationship Id="rId1346" Type="http://schemas.openxmlformats.org/officeDocument/2006/relationships/customXml" Target="ink/ink569.xml"/><Relationship Id="rId106" Type="http://schemas.openxmlformats.org/officeDocument/2006/relationships/image" Target="media/image46.emf"/><Relationship Id="rId313" Type="http://schemas.openxmlformats.org/officeDocument/2006/relationships/image" Target="media/image149.emf"/><Relationship Id="rId495" Type="http://schemas.openxmlformats.org/officeDocument/2006/relationships/customXml" Target="ink/ink203.xml"/><Relationship Id="rId716" Type="http://schemas.openxmlformats.org/officeDocument/2006/relationships/image" Target="media/image317.emf"/><Relationship Id="rId758" Type="http://schemas.openxmlformats.org/officeDocument/2006/relationships/image" Target="media/image338.emf"/><Relationship Id="rId923" Type="http://schemas.openxmlformats.org/officeDocument/2006/relationships/customXml" Target="ink/ink387.xml"/><Relationship Id="rId965" Type="http://schemas.openxmlformats.org/officeDocument/2006/relationships/image" Target="media/image440.emf"/><Relationship Id="rId1150" Type="http://schemas.openxmlformats.org/officeDocument/2006/relationships/image" Target="media/image530.wmf"/><Relationship Id="rId10" Type="http://schemas.openxmlformats.org/officeDocument/2006/relationships/customXml" Target="ink/ink1.xml"/><Relationship Id="rId52" Type="http://schemas.openxmlformats.org/officeDocument/2006/relationships/image" Target="media/image21.emf"/><Relationship Id="rId94" Type="http://schemas.openxmlformats.org/officeDocument/2006/relationships/image" Target="media/image40.emf"/><Relationship Id="rId148" Type="http://schemas.openxmlformats.org/officeDocument/2006/relationships/customXml" Target="ink/ink64.xml"/><Relationship Id="rId355" Type="http://schemas.openxmlformats.org/officeDocument/2006/relationships/image" Target="media/image170.emf"/><Relationship Id="rId397" Type="http://schemas.openxmlformats.org/officeDocument/2006/relationships/oleObject" Target="embeddings/oleObject23.bin"/><Relationship Id="rId520" Type="http://schemas.openxmlformats.org/officeDocument/2006/relationships/image" Target="media/image230.emf"/><Relationship Id="rId562" Type="http://schemas.openxmlformats.org/officeDocument/2006/relationships/image" Target="media/image251.emf"/><Relationship Id="rId618" Type="http://schemas.openxmlformats.org/officeDocument/2006/relationships/oleObject" Target="embeddings/oleObject51.bin"/><Relationship Id="rId825" Type="http://schemas.openxmlformats.org/officeDocument/2006/relationships/customXml" Target="ink/ink342.xml"/><Relationship Id="rId1192" Type="http://schemas.openxmlformats.org/officeDocument/2006/relationships/customXml" Target="ink/ink493.xml"/><Relationship Id="rId1206" Type="http://schemas.openxmlformats.org/officeDocument/2006/relationships/customXml" Target="ink/ink500.xml"/><Relationship Id="rId1248" Type="http://schemas.openxmlformats.org/officeDocument/2006/relationships/customXml" Target="ink/ink520.xml"/><Relationship Id="rId215" Type="http://schemas.openxmlformats.org/officeDocument/2006/relationships/image" Target="media/image100.emf"/><Relationship Id="rId257" Type="http://schemas.openxmlformats.org/officeDocument/2006/relationships/image" Target="media/image121.emf"/><Relationship Id="rId422" Type="http://schemas.openxmlformats.org/officeDocument/2006/relationships/image" Target="media/image177.emf"/><Relationship Id="rId464" Type="http://schemas.openxmlformats.org/officeDocument/2006/relationships/image" Target="media/image202.emf"/><Relationship Id="rId867" Type="http://schemas.openxmlformats.org/officeDocument/2006/relationships/customXml" Target="ink/ink363.xml"/><Relationship Id="rId1010" Type="http://schemas.openxmlformats.org/officeDocument/2006/relationships/image" Target="media/image461.emf"/><Relationship Id="rId1052" Type="http://schemas.openxmlformats.org/officeDocument/2006/relationships/image" Target="media/image482.emf"/><Relationship Id="rId1094" Type="http://schemas.openxmlformats.org/officeDocument/2006/relationships/customXml" Target="ink/ink456.xml"/><Relationship Id="rId1108" Type="http://schemas.openxmlformats.org/officeDocument/2006/relationships/customXml" Target="ink/ink463.xml"/><Relationship Id="rId1315" Type="http://schemas.openxmlformats.org/officeDocument/2006/relationships/image" Target="media/image612.emf"/><Relationship Id="rId299" Type="http://schemas.openxmlformats.org/officeDocument/2006/relationships/image" Target="media/image142.emf"/><Relationship Id="rId727" Type="http://schemas.openxmlformats.org/officeDocument/2006/relationships/customXml" Target="ink/ink293.xml"/><Relationship Id="rId934" Type="http://schemas.openxmlformats.org/officeDocument/2006/relationships/image" Target="media/image425.emf"/><Relationship Id="rId1357" Type="http://schemas.openxmlformats.org/officeDocument/2006/relationships/image" Target="media/image633.emf"/><Relationship Id="rId63" Type="http://schemas.openxmlformats.org/officeDocument/2006/relationships/customXml" Target="ink/ink25.xml"/><Relationship Id="rId159" Type="http://schemas.openxmlformats.org/officeDocument/2006/relationships/image" Target="media/image72.emf"/><Relationship Id="rId366" Type="http://schemas.openxmlformats.org/officeDocument/2006/relationships/customXml" Target="ink/ink173.xml"/><Relationship Id="rId573" Type="http://schemas.openxmlformats.org/officeDocument/2006/relationships/customXml" Target="ink/ink242.xml"/><Relationship Id="rId780" Type="http://schemas.openxmlformats.org/officeDocument/2006/relationships/image" Target="media/image349.emf"/><Relationship Id="rId1217" Type="http://schemas.openxmlformats.org/officeDocument/2006/relationships/image" Target="media/image563.emf"/><Relationship Id="rId226" Type="http://schemas.openxmlformats.org/officeDocument/2006/relationships/customXml" Target="ink/ink103.xml"/><Relationship Id="rId433" Type="http://schemas.openxmlformats.org/officeDocument/2006/relationships/image" Target="media/image188.emf"/><Relationship Id="rId878" Type="http://schemas.openxmlformats.org/officeDocument/2006/relationships/image" Target="media/image398.emf"/><Relationship Id="rId1063" Type="http://schemas.openxmlformats.org/officeDocument/2006/relationships/customXml" Target="ink/ink441.xml"/><Relationship Id="rId1270" Type="http://schemas.openxmlformats.org/officeDocument/2006/relationships/customXml" Target="ink/ink531.xml"/><Relationship Id="rId640" Type="http://schemas.openxmlformats.org/officeDocument/2006/relationships/image" Target="media/image284.emf"/><Relationship Id="rId738" Type="http://schemas.openxmlformats.org/officeDocument/2006/relationships/image" Target="media/image328.emf"/><Relationship Id="rId945" Type="http://schemas.openxmlformats.org/officeDocument/2006/relationships/image" Target="media/image430.emf"/><Relationship Id="rId1368" Type="http://schemas.openxmlformats.org/officeDocument/2006/relationships/fontTable" Target="fontTable.xml"/><Relationship Id="rId74" Type="http://schemas.openxmlformats.org/officeDocument/2006/relationships/image" Target="media/image32.emf"/><Relationship Id="rId377" Type="http://schemas.openxmlformats.org/officeDocument/2006/relationships/oleObject" Target="embeddings/oleObject13.bin"/><Relationship Id="rId500" Type="http://schemas.openxmlformats.org/officeDocument/2006/relationships/image" Target="media/image220.emf"/><Relationship Id="rId584" Type="http://schemas.openxmlformats.org/officeDocument/2006/relationships/image" Target="media/image262.emf"/><Relationship Id="rId805" Type="http://schemas.openxmlformats.org/officeDocument/2006/relationships/customXml" Target="ink/ink332.xml"/><Relationship Id="rId1130" Type="http://schemas.openxmlformats.org/officeDocument/2006/relationships/image" Target="media/image520.emf"/><Relationship Id="rId1228" Type="http://schemas.openxmlformats.org/officeDocument/2006/relationships/customXml" Target="ink/ink511.xml"/><Relationship Id="rId5" Type="http://schemas.openxmlformats.org/officeDocument/2006/relationships/webSettings" Target="webSettings.xml"/><Relationship Id="rId237" Type="http://schemas.openxmlformats.org/officeDocument/2006/relationships/image" Target="media/image111.emf"/><Relationship Id="rId791" Type="http://schemas.openxmlformats.org/officeDocument/2006/relationships/customXml" Target="ink/ink325.xml"/><Relationship Id="rId889" Type="http://schemas.openxmlformats.org/officeDocument/2006/relationships/customXml" Target="ink/ink374.xml"/><Relationship Id="rId1074" Type="http://schemas.openxmlformats.org/officeDocument/2006/relationships/image" Target="media/image493.emf"/><Relationship Id="rId444" Type="http://schemas.openxmlformats.org/officeDocument/2006/relationships/oleObject" Target="embeddings/oleObject30.bin"/><Relationship Id="rId651" Type="http://schemas.openxmlformats.org/officeDocument/2006/relationships/customXml" Target="ink/ink265.xml"/><Relationship Id="rId749" Type="http://schemas.openxmlformats.org/officeDocument/2006/relationships/customXml" Target="ink/ink304.xml"/><Relationship Id="rId1281" Type="http://schemas.openxmlformats.org/officeDocument/2006/relationships/image" Target="media/image595.emf"/><Relationship Id="rId290" Type="http://schemas.openxmlformats.org/officeDocument/2006/relationships/customXml" Target="ink/ink135.xml"/><Relationship Id="rId304" Type="http://schemas.openxmlformats.org/officeDocument/2006/relationships/customXml" Target="ink/ink142.xml"/><Relationship Id="rId388" Type="http://schemas.openxmlformats.org/officeDocument/2006/relationships/oleObject" Target="embeddings/oleObject19.bin"/><Relationship Id="rId511" Type="http://schemas.openxmlformats.org/officeDocument/2006/relationships/customXml" Target="ink/ink211.xml"/><Relationship Id="rId609" Type="http://schemas.openxmlformats.org/officeDocument/2006/relationships/image" Target="media/image275.wmf"/><Relationship Id="rId956" Type="http://schemas.openxmlformats.org/officeDocument/2006/relationships/customXml" Target="ink/ink401.xml"/><Relationship Id="rId1141" Type="http://schemas.openxmlformats.org/officeDocument/2006/relationships/customXml" Target="ink/ink479.xml"/><Relationship Id="rId1239" Type="http://schemas.openxmlformats.org/officeDocument/2006/relationships/image" Target="media/image574.emf"/><Relationship Id="rId85" Type="http://schemas.openxmlformats.org/officeDocument/2006/relationships/customXml" Target="ink/ink33.xml"/><Relationship Id="rId150" Type="http://schemas.openxmlformats.org/officeDocument/2006/relationships/customXml" Target="ink/ink65.xml"/><Relationship Id="rId595" Type="http://schemas.openxmlformats.org/officeDocument/2006/relationships/customXml" Target="ink/ink253.xml"/><Relationship Id="rId816" Type="http://schemas.openxmlformats.org/officeDocument/2006/relationships/image" Target="media/image367.emf"/><Relationship Id="rId1001" Type="http://schemas.openxmlformats.org/officeDocument/2006/relationships/customXml" Target="ink/ink411.xml"/><Relationship Id="rId248" Type="http://schemas.openxmlformats.org/officeDocument/2006/relationships/customXml" Target="ink/ink114.xml"/><Relationship Id="rId455" Type="http://schemas.openxmlformats.org/officeDocument/2006/relationships/image" Target="media/image198.wmf"/><Relationship Id="rId662" Type="http://schemas.openxmlformats.org/officeDocument/2006/relationships/oleObject" Target="embeddings/oleObject58.bin"/><Relationship Id="rId1085" Type="http://schemas.openxmlformats.org/officeDocument/2006/relationships/hyperlink" Target="https://www.geogebra.org/m/bDFcHaUt" TargetMode="External"/><Relationship Id="rId1292" Type="http://schemas.openxmlformats.org/officeDocument/2006/relationships/customXml" Target="ink/ink542.xml"/><Relationship Id="rId1306" Type="http://schemas.openxmlformats.org/officeDocument/2006/relationships/customXml" Target="ink/ink549.xml"/><Relationship Id="rId12" Type="http://schemas.openxmlformats.org/officeDocument/2006/relationships/customXml" Target="ink/ink2.xml"/><Relationship Id="rId108" Type="http://schemas.openxmlformats.org/officeDocument/2006/relationships/image" Target="media/image47.emf"/><Relationship Id="rId315" Type="http://schemas.openxmlformats.org/officeDocument/2006/relationships/image" Target="media/image150.emf"/><Relationship Id="rId522" Type="http://schemas.openxmlformats.org/officeDocument/2006/relationships/image" Target="media/image231.emf"/><Relationship Id="rId967" Type="http://schemas.openxmlformats.org/officeDocument/2006/relationships/image" Target="media/image441.emf"/><Relationship Id="rId1152" Type="http://schemas.openxmlformats.org/officeDocument/2006/relationships/customXml" Target="ink/ink482.xml"/><Relationship Id="rId96" Type="http://schemas.openxmlformats.org/officeDocument/2006/relationships/image" Target="media/image41.emf"/><Relationship Id="rId161" Type="http://schemas.openxmlformats.org/officeDocument/2006/relationships/image" Target="media/image73.emf"/><Relationship Id="rId399" Type="http://schemas.openxmlformats.org/officeDocument/2006/relationships/oleObject" Target="embeddings/oleObject24.bin"/><Relationship Id="rId827" Type="http://schemas.openxmlformats.org/officeDocument/2006/relationships/customXml" Target="ink/ink343.xml"/><Relationship Id="rId1012" Type="http://schemas.openxmlformats.org/officeDocument/2006/relationships/image" Target="media/image462.emf"/><Relationship Id="rId259" Type="http://schemas.openxmlformats.org/officeDocument/2006/relationships/image" Target="media/image122.emf"/><Relationship Id="rId466" Type="http://schemas.openxmlformats.org/officeDocument/2006/relationships/image" Target="media/image203.emf"/><Relationship Id="rId673" Type="http://schemas.openxmlformats.org/officeDocument/2006/relationships/oleObject" Target="embeddings/oleObject60.bin"/><Relationship Id="rId880" Type="http://schemas.openxmlformats.org/officeDocument/2006/relationships/image" Target="media/image399.emf"/><Relationship Id="rId1096" Type="http://schemas.openxmlformats.org/officeDocument/2006/relationships/customXml" Target="ink/ink457.xml"/><Relationship Id="rId1317" Type="http://schemas.openxmlformats.org/officeDocument/2006/relationships/image" Target="media/image613.emf"/><Relationship Id="rId23" Type="http://schemas.openxmlformats.org/officeDocument/2006/relationships/image" Target="media/image8.emf"/><Relationship Id="rId119" Type="http://schemas.openxmlformats.org/officeDocument/2006/relationships/image" Target="media/image52.emf"/><Relationship Id="rId326" Type="http://schemas.openxmlformats.org/officeDocument/2006/relationships/customXml" Target="ink/ink153.xml"/><Relationship Id="rId533" Type="http://schemas.openxmlformats.org/officeDocument/2006/relationships/customXml" Target="ink/ink222.xml"/><Relationship Id="rId978" Type="http://schemas.openxmlformats.org/officeDocument/2006/relationships/customXml" Target="ink/ink409.xml"/><Relationship Id="rId1163" Type="http://schemas.openxmlformats.org/officeDocument/2006/relationships/oleObject" Target="embeddings/oleObject97.bin"/><Relationship Id="rId740" Type="http://schemas.openxmlformats.org/officeDocument/2006/relationships/image" Target="media/image329.emf"/><Relationship Id="rId838" Type="http://schemas.openxmlformats.org/officeDocument/2006/relationships/image" Target="media/image378.emf"/><Relationship Id="rId1023" Type="http://schemas.openxmlformats.org/officeDocument/2006/relationships/customXml" Target="ink/ink422.xml"/><Relationship Id="rId172" Type="http://schemas.openxmlformats.org/officeDocument/2006/relationships/customXml" Target="ink/ink76.xml"/><Relationship Id="rId477" Type="http://schemas.openxmlformats.org/officeDocument/2006/relationships/customXml" Target="ink/ink194.xml"/><Relationship Id="rId600" Type="http://schemas.openxmlformats.org/officeDocument/2006/relationships/oleObject" Target="embeddings/oleObject42.bin"/><Relationship Id="rId684" Type="http://schemas.openxmlformats.org/officeDocument/2006/relationships/oleObject" Target="embeddings/oleObject67.bin"/><Relationship Id="rId1230" Type="http://schemas.openxmlformats.org/officeDocument/2006/relationships/customXml" Target="ink/ink512.xml"/><Relationship Id="rId1328" Type="http://schemas.openxmlformats.org/officeDocument/2006/relationships/customXml" Target="ink/ink560.xml"/><Relationship Id="rId337" Type="http://schemas.openxmlformats.org/officeDocument/2006/relationships/image" Target="media/image161.emf"/><Relationship Id="rId891" Type="http://schemas.openxmlformats.org/officeDocument/2006/relationships/customXml" Target="ink/ink375.xml"/><Relationship Id="rId905" Type="http://schemas.openxmlformats.org/officeDocument/2006/relationships/customXml" Target="ink/ink382.xml"/><Relationship Id="rId989" Type="http://schemas.openxmlformats.org/officeDocument/2006/relationships/oleObject" Target="embeddings/oleObject84.bin"/><Relationship Id="rId34" Type="http://schemas.openxmlformats.org/officeDocument/2006/relationships/image" Target="media/image12.emf"/><Relationship Id="rId544" Type="http://schemas.openxmlformats.org/officeDocument/2006/relationships/image" Target="media/image242.emf"/><Relationship Id="rId751" Type="http://schemas.openxmlformats.org/officeDocument/2006/relationships/customXml" Target="ink/ink305.xml"/><Relationship Id="rId849" Type="http://schemas.openxmlformats.org/officeDocument/2006/relationships/customXml" Target="ink/ink354.xml"/><Relationship Id="rId1174" Type="http://schemas.openxmlformats.org/officeDocument/2006/relationships/customXml" Target="ink/ink484.xml"/><Relationship Id="rId183" Type="http://schemas.openxmlformats.org/officeDocument/2006/relationships/image" Target="media/image84.emf"/><Relationship Id="rId390" Type="http://schemas.openxmlformats.org/officeDocument/2006/relationships/image" Target="media/image17.wmf"/><Relationship Id="rId404" Type="http://schemas.openxmlformats.org/officeDocument/2006/relationships/customXml" Target="ink/ink175.xml"/><Relationship Id="rId611" Type="http://schemas.openxmlformats.org/officeDocument/2006/relationships/image" Target="media/image276.wmf"/><Relationship Id="rId1034" Type="http://schemas.openxmlformats.org/officeDocument/2006/relationships/image" Target="media/image473.emf"/><Relationship Id="rId1241" Type="http://schemas.openxmlformats.org/officeDocument/2006/relationships/image" Target="media/image575.emf"/><Relationship Id="rId1339" Type="http://schemas.openxmlformats.org/officeDocument/2006/relationships/image" Target="media/image624.emf"/><Relationship Id="rId250" Type="http://schemas.openxmlformats.org/officeDocument/2006/relationships/customXml" Target="ink/ink115.xml"/><Relationship Id="rId488" Type="http://schemas.openxmlformats.org/officeDocument/2006/relationships/image" Target="media/image214.emf"/><Relationship Id="rId695" Type="http://schemas.openxmlformats.org/officeDocument/2006/relationships/customXml" Target="ink/ink277.xml"/><Relationship Id="rId709" Type="http://schemas.openxmlformats.org/officeDocument/2006/relationships/customXml" Target="ink/ink284.xml"/><Relationship Id="rId916" Type="http://schemas.openxmlformats.org/officeDocument/2006/relationships/oleObject" Target="embeddings/oleObject69.bin"/><Relationship Id="rId1101" Type="http://schemas.openxmlformats.org/officeDocument/2006/relationships/image" Target="media/image506.emf"/><Relationship Id="rId45" Type="http://schemas.openxmlformats.org/officeDocument/2006/relationships/customXml" Target="ink/ink16.xml"/><Relationship Id="rId110" Type="http://schemas.openxmlformats.org/officeDocument/2006/relationships/image" Target="media/image48.emf"/><Relationship Id="rId348" Type="http://schemas.openxmlformats.org/officeDocument/2006/relationships/customXml" Target="ink/ink164.xml"/><Relationship Id="rId555" Type="http://schemas.openxmlformats.org/officeDocument/2006/relationships/customXml" Target="ink/ink233.xml"/><Relationship Id="rId762" Type="http://schemas.openxmlformats.org/officeDocument/2006/relationships/image" Target="media/image340.emf"/><Relationship Id="rId1185" Type="http://schemas.openxmlformats.org/officeDocument/2006/relationships/image" Target="media/image547.emf"/><Relationship Id="rId194" Type="http://schemas.openxmlformats.org/officeDocument/2006/relationships/customXml" Target="ink/ink87.xml"/><Relationship Id="rId208" Type="http://schemas.openxmlformats.org/officeDocument/2006/relationships/customXml" Target="ink/ink94.xml"/><Relationship Id="rId415" Type="http://schemas.openxmlformats.org/officeDocument/2006/relationships/customXml" Target="ink/ink183.xml"/><Relationship Id="rId622" Type="http://schemas.openxmlformats.org/officeDocument/2006/relationships/oleObject" Target="embeddings/oleObject53.bin"/><Relationship Id="rId1045" Type="http://schemas.openxmlformats.org/officeDocument/2006/relationships/customXml" Target="ink/ink433.xml"/><Relationship Id="rId1252" Type="http://schemas.openxmlformats.org/officeDocument/2006/relationships/customXml" Target="ink/ink522.xml"/><Relationship Id="rId261" Type="http://schemas.openxmlformats.org/officeDocument/2006/relationships/image" Target="media/image123.emf"/><Relationship Id="rId499" Type="http://schemas.openxmlformats.org/officeDocument/2006/relationships/customXml" Target="ink/ink205.xml"/><Relationship Id="rId927" Type="http://schemas.openxmlformats.org/officeDocument/2006/relationships/customXml" Target="ink/ink388.xml"/><Relationship Id="rId1112" Type="http://schemas.openxmlformats.org/officeDocument/2006/relationships/customXml" Target="ink/ink465.xml"/><Relationship Id="rId56" Type="http://schemas.openxmlformats.org/officeDocument/2006/relationships/image" Target="media/image23.emf"/><Relationship Id="rId359" Type="http://schemas.openxmlformats.org/officeDocument/2006/relationships/image" Target="media/image172.emf"/><Relationship Id="rId566" Type="http://schemas.openxmlformats.org/officeDocument/2006/relationships/image" Target="media/image253.emf"/><Relationship Id="rId773" Type="http://schemas.openxmlformats.org/officeDocument/2006/relationships/customXml" Target="ink/ink316.xml"/><Relationship Id="rId1196" Type="http://schemas.openxmlformats.org/officeDocument/2006/relationships/customXml" Target="ink/ink495.xml"/><Relationship Id="rId121" Type="http://schemas.openxmlformats.org/officeDocument/2006/relationships/image" Target="media/image53.emf"/><Relationship Id="rId219" Type="http://schemas.openxmlformats.org/officeDocument/2006/relationships/image" Target="media/image102.emf"/><Relationship Id="rId426" Type="http://schemas.openxmlformats.org/officeDocument/2006/relationships/image" Target="media/image181.emf"/><Relationship Id="rId633" Type="http://schemas.openxmlformats.org/officeDocument/2006/relationships/customXml" Target="ink/ink256.xml"/><Relationship Id="rId980" Type="http://schemas.openxmlformats.org/officeDocument/2006/relationships/image" Target="media/image447.wmf"/><Relationship Id="rId1056" Type="http://schemas.openxmlformats.org/officeDocument/2006/relationships/image" Target="media/image484.emf"/><Relationship Id="rId1263" Type="http://schemas.openxmlformats.org/officeDocument/2006/relationships/image" Target="media/image586.emf"/><Relationship Id="rId840" Type="http://schemas.openxmlformats.org/officeDocument/2006/relationships/image" Target="media/image379.emf"/><Relationship Id="rId938" Type="http://schemas.openxmlformats.org/officeDocument/2006/relationships/oleObject" Target="embeddings/oleObject75.bin"/><Relationship Id="rId67" Type="http://schemas.openxmlformats.org/officeDocument/2006/relationships/customXml" Target="ink/ink27.xml"/><Relationship Id="rId272" Type="http://schemas.openxmlformats.org/officeDocument/2006/relationships/customXml" Target="ink/ink126.xml"/><Relationship Id="rId577" Type="http://schemas.openxmlformats.org/officeDocument/2006/relationships/customXml" Target="ink/ink244.xml"/><Relationship Id="rId700" Type="http://schemas.openxmlformats.org/officeDocument/2006/relationships/image" Target="media/image309.emf"/><Relationship Id="rId1123" Type="http://schemas.openxmlformats.org/officeDocument/2006/relationships/customXml" Target="ink/ink470.xml"/><Relationship Id="rId1330" Type="http://schemas.openxmlformats.org/officeDocument/2006/relationships/customXml" Target="ink/ink561.xml"/><Relationship Id="rId132" Type="http://schemas.openxmlformats.org/officeDocument/2006/relationships/customXml" Target="ink/ink56.xml"/><Relationship Id="rId784" Type="http://schemas.openxmlformats.org/officeDocument/2006/relationships/image" Target="media/image351.emf"/><Relationship Id="rId991" Type="http://schemas.openxmlformats.org/officeDocument/2006/relationships/oleObject" Target="embeddings/oleObject85.bin"/><Relationship Id="rId1067" Type="http://schemas.openxmlformats.org/officeDocument/2006/relationships/customXml" Target="ink/ink443.xml"/><Relationship Id="rId437" Type="http://schemas.openxmlformats.org/officeDocument/2006/relationships/image" Target="media/image189.wmf"/><Relationship Id="rId644" Type="http://schemas.openxmlformats.org/officeDocument/2006/relationships/image" Target="media/image286.emf"/><Relationship Id="rId851" Type="http://schemas.openxmlformats.org/officeDocument/2006/relationships/customXml" Target="ink/ink355.xml"/><Relationship Id="rId1274" Type="http://schemas.openxmlformats.org/officeDocument/2006/relationships/customXml" Target="ink/ink533.xml"/><Relationship Id="rId283" Type="http://schemas.openxmlformats.org/officeDocument/2006/relationships/image" Target="media/image134.emf"/><Relationship Id="rId490" Type="http://schemas.openxmlformats.org/officeDocument/2006/relationships/image" Target="media/image215.emf"/><Relationship Id="rId504" Type="http://schemas.openxmlformats.org/officeDocument/2006/relationships/image" Target="media/image222.emf"/><Relationship Id="rId711" Type="http://schemas.openxmlformats.org/officeDocument/2006/relationships/customXml" Target="ink/ink285.xml"/><Relationship Id="rId949" Type="http://schemas.openxmlformats.org/officeDocument/2006/relationships/image" Target="media/image432.emf"/><Relationship Id="rId1134" Type="http://schemas.openxmlformats.org/officeDocument/2006/relationships/image" Target="media/image522.emf"/><Relationship Id="rId1341" Type="http://schemas.openxmlformats.org/officeDocument/2006/relationships/image" Target="media/image625.emf"/><Relationship Id="rId78" Type="http://schemas.openxmlformats.org/officeDocument/2006/relationships/image" Target="media/image34.emf"/><Relationship Id="rId143" Type="http://schemas.openxmlformats.org/officeDocument/2006/relationships/image" Target="media/image64.emf"/><Relationship Id="rId350" Type="http://schemas.openxmlformats.org/officeDocument/2006/relationships/customXml" Target="ink/ink165.xml"/><Relationship Id="rId588" Type="http://schemas.openxmlformats.org/officeDocument/2006/relationships/image" Target="media/image264.emf"/><Relationship Id="rId795" Type="http://schemas.openxmlformats.org/officeDocument/2006/relationships/customXml" Target="ink/ink327.xml"/><Relationship Id="rId809" Type="http://schemas.openxmlformats.org/officeDocument/2006/relationships/customXml" Target="ink/ink334.xml"/><Relationship Id="rId1201" Type="http://schemas.openxmlformats.org/officeDocument/2006/relationships/image" Target="media/image555.emf"/><Relationship Id="rId9" Type="http://schemas.openxmlformats.org/officeDocument/2006/relationships/oleObject" Target="embeddings/oleObject1.bin"/><Relationship Id="rId210" Type="http://schemas.openxmlformats.org/officeDocument/2006/relationships/customXml" Target="ink/ink95.xml"/><Relationship Id="rId448" Type="http://schemas.openxmlformats.org/officeDocument/2006/relationships/oleObject" Target="embeddings/oleObject32.bin"/><Relationship Id="rId655" Type="http://schemas.openxmlformats.org/officeDocument/2006/relationships/customXml" Target="ink/ink267.xml"/><Relationship Id="rId862" Type="http://schemas.openxmlformats.org/officeDocument/2006/relationships/image" Target="media/image390.emf"/><Relationship Id="rId1078" Type="http://schemas.openxmlformats.org/officeDocument/2006/relationships/image" Target="media/image495.emf"/><Relationship Id="rId1285" Type="http://schemas.openxmlformats.org/officeDocument/2006/relationships/image" Target="media/image597.emf"/><Relationship Id="rId294" Type="http://schemas.openxmlformats.org/officeDocument/2006/relationships/customXml" Target="ink/ink137.xml"/><Relationship Id="rId308" Type="http://schemas.openxmlformats.org/officeDocument/2006/relationships/customXml" Target="ink/ink144.xml"/><Relationship Id="rId515" Type="http://schemas.openxmlformats.org/officeDocument/2006/relationships/customXml" Target="ink/ink213.xml"/><Relationship Id="rId722" Type="http://schemas.openxmlformats.org/officeDocument/2006/relationships/image" Target="media/image320.emf"/><Relationship Id="rId1145" Type="http://schemas.openxmlformats.org/officeDocument/2006/relationships/oleObject" Target="embeddings/oleObject91.bin"/><Relationship Id="rId1352" Type="http://schemas.openxmlformats.org/officeDocument/2006/relationships/customXml" Target="ink/ink572.xml"/><Relationship Id="rId89" Type="http://schemas.openxmlformats.org/officeDocument/2006/relationships/customXml" Target="ink/ink35.xml"/><Relationship Id="rId154" Type="http://schemas.openxmlformats.org/officeDocument/2006/relationships/customXml" Target="ink/ink67.xml"/><Relationship Id="rId361" Type="http://schemas.openxmlformats.org/officeDocument/2006/relationships/image" Target="media/image173.emf"/><Relationship Id="rId599" Type="http://schemas.openxmlformats.org/officeDocument/2006/relationships/image" Target="media/image270.wmf"/><Relationship Id="rId1005" Type="http://schemas.openxmlformats.org/officeDocument/2006/relationships/customXml" Target="ink/ink413.xml"/><Relationship Id="rId1212" Type="http://schemas.openxmlformats.org/officeDocument/2006/relationships/customXml" Target="ink/ink503.xml"/><Relationship Id="rId459" Type="http://schemas.openxmlformats.org/officeDocument/2006/relationships/image" Target="media/image200.wmf"/><Relationship Id="rId666" Type="http://schemas.openxmlformats.org/officeDocument/2006/relationships/image" Target="media/image297.emf"/><Relationship Id="rId873" Type="http://schemas.openxmlformats.org/officeDocument/2006/relationships/customXml" Target="ink/ink366.xml"/><Relationship Id="rId1089" Type="http://schemas.openxmlformats.org/officeDocument/2006/relationships/image" Target="media/image500.emf"/><Relationship Id="rId1296" Type="http://schemas.openxmlformats.org/officeDocument/2006/relationships/customXml" Target="ink/ink544.xml"/><Relationship Id="rId16" Type="http://schemas.openxmlformats.org/officeDocument/2006/relationships/customXml" Target="ink/ink4.xml"/><Relationship Id="rId221" Type="http://schemas.openxmlformats.org/officeDocument/2006/relationships/image" Target="media/image103.emf"/><Relationship Id="rId319" Type="http://schemas.openxmlformats.org/officeDocument/2006/relationships/image" Target="media/image152.emf"/><Relationship Id="rId526" Type="http://schemas.openxmlformats.org/officeDocument/2006/relationships/image" Target="media/image233.emf"/><Relationship Id="rId1156" Type="http://schemas.openxmlformats.org/officeDocument/2006/relationships/image" Target="media/image533.wmf"/><Relationship Id="rId1363" Type="http://schemas.openxmlformats.org/officeDocument/2006/relationships/image" Target="media/image636.emf"/><Relationship Id="rId733" Type="http://schemas.openxmlformats.org/officeDocument/2006/relationships/customXml" Target="ink/ink296.xml"/><Relationship Id="rId940" Type="http://schemas.openxmlformats.org/officeDocument/2006/relationships/customXml" Target="ink/ink393.xml"/><Relationship Id="rId1016" Type="http://schemas.openxmlformats.org/officeDocument/2006/relationships/image" Target="media/image464.emf"/><Relationship Id="rId165" Type="http://schemas.openxmlformats.org/officeDocument/2006/relationships/image" Target="media/image75.emf"/><Relationship Id="rId372" Type="http://schemas.openxmlformats.org/officeDocument/2006/relationships/image" Target="media/image12.wmf"/><Relationship Id="rId677" Type="http://schemas.openxmlformats.org/officeDocument/2006/relationships/oleObject" Target="embeddings/oleObject63.bin"/><Relationship Id="rId800" Type="http://schemas.openxmlformats.org/officeDocument/2006/relationships/image" Target="media/image359.emf"/><Relationship Id="rId1223" Type="http://schemas.openxmlformats.org/officeDocument/2006/relationships/image" Target="media/image566.emf"/><Relationship Id="rId232" Type="http://schemas.openxmlformats.org/officeDocument/2006/relationships/customXml" Target="ink/ink106.xml"/><Relationship Id="rId884" Type="http://schemas.openxmlformats.org/officeDocument/2006/relationships/image" Target="media/image401.emf"/><Relationship Id="rId27" Type="http://schemas.openxmlformats.org/officeDocument/2006/relationships/oleObject" Target="embeddings/oleObject2.bin"/><Relationship Id="rId537" Type="http://schemas.openxmlformats.org/officeDocument/2006/relationships/customXml" Target="ink/ink224.xml"/><Relationship Id="rId744" Type="http://schemas.openxmlformats.org/officeDocument/2006/relationships/image" Target="media/image331.emf"/><Relationship Id="rId951" Type="http://schemas.openxmlformats.org/officeDocument/2006/relationships/image" Target="media/image433.emf"/><Relationship Id="rId1167" Type="http://schemas.openxmlformats.org/officeDocument/2006/relationships/oleObject" Target="embeddings/oleObject99.bin"/><Relationship Id="rId80" Type="http://schemas.openxmlformats.org/officeDocument/2006/relationships/oleObject" Target="embeddings/oleObject5.bin"/><Relationship Id="rId176" Type="http://schemas.openxmlformats.org/officeDocument/2006/relationships/customXml" Target="ink/ink78.xml"/><Relationship Id="rId383" Type="http://schemas.openxmlformats.org/officeDocument/2006/relationships/oleObject" Target="embeddings/oleObject16.bin"/><Relationship Id="rId590" Type="http://schemas.openxmlformats.org/officeDocument/2006/relationships/image" Target="media/image265.emf"/><Relationship Id="rId604" Type="http://schemas.openxmlformats.org/officeDocument/2006/relationships/oleObject" Target="embeddings/oleObject44.bin"/><Relationship Id="rId811" Type="http://schemas.openxmlformats.org/officeDocument/2006/relationships/customXml" Target="ink/ink335.xml"/><Relationship Id="rId1027" Type="http://schemas.openxmlformats.org/officeDocument/2006/relationships/customXml" Target="ink/ink424.xml"/><Relationship Id="rId1234" Type="http://schemas.openxmlformats.org/officeDocument/2006/relationships/customXml" Target="ink/ink514.xml"/><Relationship Id="rId243" Type="http://schemas.openxmlformats.org/officeDocument/2006/relationships/image" Target="media/image114.emf"/><Relationship Id="rId450" Type="http://schemas.openxmlformats.org/officeDocument/2006/relationships/oleObject" Target="embeddings/oleObject33.bin"/><Relationship Id="rId688" Type="http://schemas.openxmlformats.org/officeDocument/2006/relationships/image" Target="media/image303.emf"/><Relationship Id="rId895" Type="http://schemas.openxmlformats.org/officeDocument/2006/relationships/customXml" Target="ink/ink377.xml"/><Relationship Id="rId909" Type="http://schemas.openxmlformats.org/officeDocument/2006/relationships/customXml" Target="ink/ink384.xml"/><Relationship Id="rId1080" Type="http://schemas.openxmlformats.org/officeDocument/2006/relationships/image" Target="media/image496.emf"/><Relationship Id="rId1301" Type="http://schemas.openxmlformats.org/officeDocument/2006/relationships/image" Target="media/image605.emf"/><Relationship Id="rId38" Type="http://schemas.openxmlformats.org/officeDocument/2006/relationships/image" Target="media/image14.emf"/><Relationship Id="rId103" Type="http://schemas.openxmlformats.org/officeDocument/2006/relationships/customXml" Target="ink/ink42.xml"/><Relationship Id="rId310" Type="http://schemas.openxmlformats.org/officeDocument/2006/relationships/customXml" Target="ink/ink145.xml"/><Relationship Id="rId548" Type="http://schemas.openxmlformats.org/officeDocument/2006/relationships/image" Target="media/image244.emf"/><Relationship Id="rId755" Type="http://schemas.openxmlformats.org/officeDocument/2006/relationships/customXml" Target="ink/ink307.xml"/><Relationship Id="rId962" Type="http://schemas.openxmlformats.org/officeDocument/2006/relationships/customXml" Target="ink/ink404.xml"/><Relationship Id="rId1178" Type="http://schemas.openxmlformats.org/officeDocument/2006/relationships/customXml" Target="ink/ink486.xml"/><Relationship Id="rId91" Type="http://schemas.openxmlformats.org/officeDocument/2006/relationships/customXml" Target="ink/ink36.xml"/><Relationship Id="rId187" Type="http://schemas.openxmlformats.org/officeDocument/2006/relationships/image" Target="media/image86.emf"/><Relationship Id="rId394" Type="http://schemas.openxmlformats.org/officeDocument/2006/relationships/image" Target="media/image110.wmf"/><Relationship Id="rId408" Type="http://schemas.openxmlformats.org/officeDocument/2006/relationships/customXml" Target="ink/ink176.xml"/><Relationship Id="rId615" Type="http://schemas.openxmlformats.org/officeDocument/2006/relationships/image" Target="media/image278.wmf"/><Relationship Id="rId822" Type="http://schemas.openxmlformats.org/officeDocument/2006/relationships/image" Target="media/image370.emf"/><Relationship Id="rId1038" Type="http://schemas.openxmlformats.org/officeDocument/2006/relationships/image" Target="media/image475.emf"/><Relationship Id="rId1245" Type="http://schemas.openxmlformats.org/officeDocument/2006/relationships/image" Target="media/image577.emf"/><Relationship Id="rId254" Type="http://schemas.openxmlformats.org/officeDocument/2006/relationships/customXml" Target="ink/ink117.xml"/><Relationship Id="rId699" Type="http://schemas.openxmlformats.org/officeDocument/2006/relationships/customXml" Target="ink/ink279.xml"/><Relationship Id="rId1091" Type="http://schemas.openxmlformats.org/officeDocument/2006/relationships/image" Target="media/image501.emf"/><Relationship Id="rId1105" Type="http://schemas.openxmlformats.org/officeDocument/2006/relationships/image" Target="media/image508.emf"/><Relationship Id="rId1312" Type="http://schemas.openxmlformats.org/officeDocument/2006/relationships/customXml" Target="ink/ink552.xml"/><Relationship Id="rId49" Type="http://schemas.openxmlformats.org/officeDocument/2006/relationships/customXml" Target="ink/ink18.xml"/><Relationship Id="rId114" Type="http://schemas.openxmlformats.org/officeDocument/2006/relationships/customXml" Target="ink/ink47.xml"/><Relationship Id="rId461" Type="http://schemas.openxmlformats.org/officeDocument/2006/relationships/customXml" Target="ink/ink188.xml"/><Relationship Id="rId559" Type="http://schemas.openxmlformats.org/officeDocument/2006/relationships/customXml" Target="ink/ink235.xml"/><Relationship Id="rId766" Type="http://schemas.openxmlformats.org/officeDocument/2006/relationships/image" Target="media/image342.emf"/><Relationship Id="rId1189" Type="http://schemas.openxmlformats.org/officeDocument/2006/relationships/image" Target="media/image549.emf"/><Relationship Id="rId198" Type="http://schemas.openxmlformats.org/officeDocument/2006/relationships/customXml" Target="ink/ink89.xml"/><Relationship Id="rId321" Type="http://schemas.openxmlformats.org/officeDocument/2006/relationships/image" Target="media/image153.emf"/><Relationship Id="rId419" Type="http://schemas.openxmlformats.org/officeDocument/2006/relationships/customXml" Target="ink/ink187.xml"/><Relationship Id="rId626" Type="http://schemas.openxmlformats.org/officeDocument/2006/relationships/oleObject" Target="embeddings/oleObject55.bin"/><Relationship Id="rId973" Type="http://schemas.openxmlformats.org/officeDocument/2006/relationships/oleObject" Target="embeddings/oleObject78.bin"/><Relationship Id="rId1049" Type="http://schemas.openxmlformats.org/officeDocument/2006/relationships/image" Target="media/image481.wmf"/><Relationship Id="rId1256" Type="http://schemas.openxmlformats.org/officeDocument/2006/relationships/customXml" Target="ink/ink524.xml"/><Relationship Id="rId833" Type="http://schemas.openxmlformats.org/officeDocument/2006/relationships/customXml" Target="ink/ink346.xml"/><Relationship Id="rId1116" Type="http://schemas.openxmlformats.org/officeDocument/2006/relationships/customXml" Target="ink/ink467.xml"/><Relationship Id="rId265" Type="http://schemas.openxmlformats.org/officeDocument/2006/relationships/image" Target="media/image125.emf"/><Relationship Id="rId472" Type="http://schemas.openxmlformats.org/officeDocument/2006/relationships/image" Target="media/image206.emf"/><Relationship Id="rId900" Type="http://schemas.openxmlformats.org/officeDocument/2006/relationships/image" Target="media/image409.emf"/><Relationship Id="rId1323" Type="http://schemas.openxmlformats.org/officeDocument/2006/relationships/image" Target="media/image616.emf"/><Relationship Id="rId125" Type="http://schemas.openxmlformats.org/officeDocument/2006/relationships/image" Target="media/image55.emf"/><Relationship Id="rId332" Type="http://schemas.openxmlformats.org/officeDocument/2006/relationships/customXml" Target="ink/ink156.xml"/><Relationship Id="rId777" Type="http://schemas.openxmlformats.org/officeDocument/2006/relationships/customXml" Target="ink/ink318.xml"/><Relationship Id="rId984" Type="http://schemas.openxmlformats.org/officeDocument/2006/relationships/image" Target="media/image449.wmf"/><Relationship Id="rId637" Type="http://schemas.openxmlformats.org/officeDocument/2006/relationships/customXml" Target="ink/ink258.xml"/><Relationship Id="rId844" Type="http://schemas.openxmlformats.org/officeDocument/2006/relationships/image" Target="media/image381.emf"/><Relationship Id="rId1267" Type="http://schemas.openxmlformats.org/officeDocument/2006/relationships/image" Target="media/image588.emf"/><Relationship Id="rId276" Type="http://schemas.openxmlformats.org/officeDocument/2006/relationships/customXml" Target="ink/ink128.xml"/><Relationship Id="rId483" Type="http://schemas.openxmlformats.org/officeDocument/2006/relationships/customXml" Target="ink/ink197.xml"/><Relationship Id="rId690" Type="http://schemas.openxmlformats.org/officeDocument/2006/relationships/image" Target="media/image304.emf"/><Relationship Id="rId704" Type="http://schemas.openxmlformats.org/officeDocument/2006/relationships/image" Target="media/image311.emf"/><Relationship Id="rId911" Type="http://schemas.openxmlformats.org/officeDocument/2006/relationships/customXml" Target="ink/ink385.xml"/><Relationship Id="rId1127" Type="http://schemas.openxmlformats.org/officeDocument/2006/relationships/customXml" Target="ink/ink472.xml"/><Relationship Id="rId1334" Type="http://schemas.openxmlformats.org/officeDocument/2006/relationships/customXml" Target="ink/ink563.xml"/><Relationship Id="rId40" Type="http://schemas.openxmlformats.org/officeDocument/2006/relationships/image" Target="media/image15.emf"/><Relationship Id="rId136" Type="http://schemas.openxmlformats.org/officeDocument/2006/relationships/customXml" Target="ink/ink58.xml"/><Relationship Id="rId343" Type="http://schemas.openxmlformats.org/officeDocument/2006/relationships/image" Target="media/image164.emf"/><Relationship Id="rId550" Type="http://schemas.openxmlformats.org/officeDocument/2006/relationships/image" Target="media/image245.emf"/><Relationship Id="rId788" Type="http://schemas.openxmlformats.org/officeDocument/2006/relationships/image" Target="media/image353.emf"/><Relationship Id="rId995" Type="http://schemas.openxmlformats.org/officeDocument/2006/relationships/oleObject" Target="embeddings/oleObject87.bin"/><Relationship Id="rId1180" Type="http://schemas.openxmlformats.org/officeDocument/2006/relationships/customXml" Target="ink/ink487.xml"/><Relationship Id="rId203" Type="http://schemas.openxmlformats.org/officeDocument/2006/relationships/image" Target="media/image94.emf"/><Relationship Id="rId648" Type="http://schemas.openxmlformats.org/officeDocument/2006/relationships/image" Target="media/image288.emf"/><Relationship Id="rId855" Type="http://schemas.openxmlformats.org/officeDocument/2006/relationships/customXml" Target="ink/ink357.xml"/><Relationship Id="rId1040" Type="http://schemas.openxmlformats.org/officeDocument/2006/relationships/image" Target="media/image476.emf"/><Relationship Id="rId1278" Type="http://schemas.openxmlformats.org/officeDocument/2006/relationships/customXml" Target="ink/ink535.xml"/><Relationship Id="rId287" Type="http://schemas.openxmlformats.org/officeDocument/2006/relationships/image" Target="media/image136.emf"/><Relationship Id="rId410" Type="http://schemas.openxmlformats.org/officeDocument/2006/relationships/customXml" Target="ink/ink178.xml"/><Relationship Id="rId494" Type="http://schemas.openxmlformats.org/officeDocument/2006/relationships/image" Target="media/image217.emf"/><Relationship Id="rId508" Type="http://schemas.openxmlformats.org/officeDocument/2006/relationships/image" Target="media/image224.emf"/><Relationship Id="rId715" Type="http://schemas.openxmlformats.org/officeDocument/2006/relationships/customXml" Target="ink/ink287.xml"/><Relationship Id="rId922" Type="http://schemas.openxmlformats.org/officeDocument/2006/relationships/oleObject" Target="embeddings/oleObject73.bin"/><Relationship Id="rId1138" Type="http://schemas.openxmlformats.org/officeDocument/2006/relationships/image" Target="media/image524.emf"/><Relationship Id="rId1345" Type="http://schemas.openxmlformats.org/officeDocument/2006/relationships/image" Target="media/image627.emf"/><Relationship Id="rId147" Type="http://schemas.openxmlformats.org/officeDocument/2006/relationships/image" Target="media/image66.emf"/><Relationship Id="rId354" Type="http://schemas.openxmlformats.org/officeDocument/2006/relationships/customXml" Target="ink/ink167.xml"/><Relationship Id="rId799" Type="http://schemas.openxmlformats.org/officeDocument/2006/relationships/customXml" Target="ink/ink329.xml"/><Relationship Id="rId1191" Type="http://schemas.openxmlformats.org/officeDocument/2006/relationships/image" Target="media/image550.emf"/><Relationship Id="rId1205" Type="http://schemas.openxmlformats.org/officeDocument/2006/relationships/image" Target="media/image557.emf"/><Relationship Id="rId51" Type="http://schemas.openxmlformats.org/officeDocument/2006/relationships/customXml" Target="ink/ink19.xml"/><Relationship Id="rId561" Type="http://schemas.openxmlformats.org/officeDocument/2006/relationships/customXml" Target="ink/ink236.xml"/><Relationship Id="rId659" Type="http://schemas.openxmlformats.org/officeDocument/2006/relationships/image" Target="media/image294.wmf"/><Relationship Id="rId866" Type="http://schemas.openxmlformats.org/officeDocument/2006/relationships/image" Target="media/image392.emf"/><Relationship Id="rId1289" Type="http://schemas.openxmlformats.org/officeDocument/2006/relationships/image" Target="media/image599.emf"/><Relationship Id="rId214" Type="http://schemas.openxmlformats.org/officeDocument/2006/relationships/customXml" Target="ink/ink97.xml"/><Relationship Id="rId298" Type="http://schemas.openxmlformats.org/officeDocument/2006/relationships/customXml" Target="ink/ink139.xml"/><Relationship Id="rId421" Type="http://schemas.openxmlformats.org/officeDocument/2006/relationships/image" Target="media/image39.png"/><Relationship Id="rId519" Type="http://schemas.openxmlformats.org/officeDocument/2006/relationships/customXml" Target="ink/ink215.xml"/><Relationship Id="rId1051" Type="http://schemas.openxmlformats.org/officeDocument/2006/relationships/customXml" Target="ink/ink435.xml"/><Relationship Id="rId1149" Type="http://schemas.openxmlformats.org/officeDocument/2006/relationships/oleObject" Target="embeddings/oleObject92.bin"/><Relationship Id="rId1356" Type="http://schemas.openxmlformats.org/officeDocument/2006/relationships/customXml" Target="ink/ink574.xml"/><Relationship Id="rId158" Type="http://schemas.openxmlformats.org/officeDocument/2006/relationships/customXml" Target="ink/ink69.xml"/><Relationship Id="rId726" Type="http://schemas.openxmlformats.org/officeDocument/2006/relationships/image" Target="media/image322.emf"/><Relationship Id="rId933" Type="http://schemas.openxmlformats.org/officeDocument/2006/relationships/customXml" Target="ink/ink391.xml"/><Relationship Id="rId1009" Type="http://schemas.openxmlformats.org/officeDocument/2006/relationships/customXml" Target="ink/ink415.xml"/><Relationship Id="rId62" Type="http://schemas.openxmlformats.org/officeDocument/2006/relationships/image" Target="media/image26.emf"/><Relationship Id="rId365" Type="http://schemas.openxmlformats.org/officeDocument/2006/relationships/image" Target="media/image175.emf"/><Relationship Id="rId572" Type="http://schemas.openxmlformats.org/officeDocument/2006/relationships/image" Target="media/image256.emf"/><Relationship Id="rId1216" Type="http://schemas.openxmlformats.org/officeDocument/2006/relationships/customXml" Target="ink/ink505.xml"/><Relationship Id="rId225" Type="http://schemas.openxmlformats.org/officeDocument/2006/relationships/image" Target="media/image105.emf"/><Relationship Id="rId432" Type="http://schemas.openxmlformats.org/officeDocument/2006/relationships/image" Target="media/image187.emf"/><Relationship Id="rId877" Type="http://schemas.openxmlformats.org/officeDocument/2006/relationships/customXml" Target="ink/ink368.xml"/><Relationship Id="rId1062" Type="http://schemas.openxmlformats.org/officeDocument/2006/relationships/image" Target="media/image487.emf"/><Relationship Id="rId737" Type="http://schemas.openxmlformats.org/officeDocument/2006/relationships/customXml" Target="ink/ink298.xml"/><Relationship Id="rId944" Type="http://schemas.openxmlformats.org/officeDocument/2006/relationships/customXml" Target="ink/ink395.xml"/><Relationship Id="rId1367" Type="http://schemas.openxmlformats.org/officeDocument/2006/relationships/header" Target="header2.xml"/><Relationship Id="rId73" Type="http://schemas.openxmlformats.org/officeDocument/2006/relationships/customXml" Target="ink/ink30.xml"/><Relationship Id="rId169" Type="http://schemas.openxmlformats.org/officeDocument/2006/relationships/image" Target="media/image77.emf"/><Relationship Id="rId376" Type="http://schemas.openxmlformats.org/officeDocument/2006/relationships/image" Target="media/image4.wmf"/><Relationship Id="rId583" Type="http://schemas.openxmlformats.org/officeDocument/2006/relationships/customXml" Target="ink/ink247.xml"/><Relationship Id="rId790" Type="http://schemas.openxmlformats.org/officeDocument/2006/relationships/image" Target="media/image354.emf"/><Relationship Id="rId804" Type="http://schemas.openxmlformats.org/officeDocument/2006/relationships/image" Target="media/image361.emf"/><Relationship Id="rId1227" Type="http://schemas.openxmlformats.org/officeDocument/2006/relationships/image" Target="media/image568.emf"/><Relationship Id="rId4" Type="http://schemas.openxmlformats.org/officeDocument/2006/relationships/settings" Target="settings.xml"/><Relationship Id="rId236" Type="http://schemas.openxmlformats.org/officeDocument/2006/relationships/customXml" Target="ink/ink108.xml"/><Relationship Id="rId443" Type="http://schemas.openxmlformats.org/officeDocument/2006/relationships/image" Target="media/image192.wmf"/><Relationship Id="rId650" Type="http://schemas.openxmlformats.org/officeDocument/2006/relationships/image" Target="media/image289.emf"/><Relationship Id="rId888" Type="http://schemas.openxmlformats.org/officeDocument/2006/relationships/image" Target="media/image403.emf"/><Relationship Id="rId1073" Type="http://schemas.openxmlformats.org/officeDocument/2006/relationships/customXml" Target="ink/ink446.xml"/><Relationship Id="rId1280" Type="http://schemas.openxmlformats.org/officeDocument/2006/relationships/customXml" Target="ink/ink536.xml"/><Relationship Id="rId303" Type="http://schemas.openxmlformats.org/officeDocument/2006/relationships/image" Target="media/image144.emf"/><Relationship Id="rId748" Type="http://schemas.openxmlformats.org/officeDocument/2006/relationships/image" Target="media/image333.emf"/><Relationship Id="rId955" Type="http://schemas.openxmlformats.org/officeDocument/2006/relationships/image" Target="media/image435.emf"/><Relationship Id="rId1140" Type="http://schemas.openxmlformats.org/officeDocument/2006/relationships/image" Target="media/image525.emf"/><Relationship Id="rId84" Type="http://schemas.openxmlformats.org/officeDocument/2006/relationships/oleObject" Target="embeddings/oleObject8.bin"/><Relationship Id="rId387" Type="http://schemas.openxmlformats.org/officeDocument/2006/relationships/image" Target="media/image16.wmf"/><Relationship Id="rId510" Type="http://schemas.openxmlformats.org/officeDocument/2006/relationships/image" Target="media/image225.emf"/><Relationship Id="rId594" Type="http://schemas.openxmlformats.org/officeDocument/2006/relationships/image" Target="media/image267.emf"/><Relationship Id="rId608" Type="http://schemas.openxmlformats.org/officeDocument/2006/relationships/oleObject" Target="embeddings/oleObject46.bin"/><Relationship Id="rId815" Type="http://schemas.openxmlformats.org/officeDocument/2006/relationships/customXml" Target="ink/ink337.xml"/><Relationship Id="rId1238" Type="http://schemas.openxmlformats.org/officeDocument/2006/relationships/customXml" Target="ink/ink515.xml"/><Relationship Id="rId247" Type="http://schemas.openxmlformats.org/officeDocument/2006/relationships/image" Target="media/image116.emf"/><Relationship Id="rId899" Type="http://schemas.openxmlformats.org/officeDocument/2006/relationships/customXml" Target="ink/ink379.xml"/><Relationship Id="rId1000" Type="http://schemas.openxmlformats.org/officeDocument/2006/relationships/oleObject" Target="embeddings/oleObject89.bin"/><Relationship Id="rId1084" Type="http://schemas.openxmlformats.org/officeDocument/2006/relationships/image" Target="media/image498.emf"/><Relationship Id="rId1305" Type="http://schemas.openxmlformats.org/officeDocument/2006/relationships/image" Target="media/image607.emf"/><Relationship Id="rId107" Type="http://schemas.openxmlformats.org/officeDocument/2006/relationships/customXml" Target="ink/ink44.xml"/><Relationship Id="rId454" Type="http://schemas.openxmlformats.org/officeDocument/2006/relationships/oleObject" Target="embeddings/oleObject35.bin"/><Relationship Id="rId661" Type="http://schemas.openxmlformats.org/officeDocument/2006/relationships/image" Target="media/image295.wmf"/><Relationship Id="rId759" Type="http://schemas.openxmlformats.org/officeDocument/2006/relationships/customXml" Target="ink/ink309.xml"/><Relationship Id="rId966" Type="http://schemas.openxmlformats.org/officeDocument/2006/relationships/customXml" Target="ink/ink406.xml"/><Relationship Id="rId1291" Type="http://schemas.openxmlformats.org/officeDocument/2006/relationships/image" Target="media/image600.emf"/><Relationship Id="rId11" Type="http://schemas.openxmlformats.org/officeDocument/2006/relationships/image" Target="media/image2.emf"/><Relationship Id="rId314" Type="http://schemas.openxmlformats.org/officeDocument/2006/relationships/customXml" Target="ink/ink147.xml"/><Relationship Id="rId398" Type="http://schemas.openxmlformats.org/officeDocument/2006/relationships/image" Target="media/image120.wmf"/><Relationship Id="rId521" Type="http://schemas.openxmlformats.org/officeDocument/2006/relationships/customXml" Target="ink/ink216.xml"/><Relationship Id="rId619" Type="http://schemas.openxmlformats.org/officeDocument/2006/relationships/image" Target="media/image37.wmf"/><Relationship Id="rId1151" Type="http://schemas.openxmlformats.org/officeDocument/2006/relationships/oleObject" Target="embeddings/oleObject93.bin"/><Relationship Id="rId1249" Type="http://schemas.openxmlformats.org/officeDocument/2006/relationships/image" Target="media/image579.emf"/><Relationship Id="rId95" Type="http://schemas.openxmlformats.org/officeDocument/2006/relationships/customXml" Target="ink/ink38.xml"/><Relationship Id="rId160" Type="http://schemas.openxmlformats.org/officeDocument/2006/relationships/customXml" Target="ink/ink70.xml"/><Relationship Id="rId826" Type="http://schemas.openxmlformats.org/officeDocument/2006/relationships/image" Target="media/image372.emf"/><Relationship Id="rId1011" Type="http://schemas.openxmlformats.org/officeDocument/2006/relationships/customXml" Target="ink/ink416.xml"/><Relationship Id="rId1109" Type="http://schemas.openxmlformats.org/officeDocument/2006/relationships/image" Target="media/image510.emf"/><Relationship Id="rId258" Type="http://schemas.openxmlformats.org/officeDocument/2006/relationships/customXml" Target="ink/ink119.xml"/><Relationship Id="rId465" Type="http://schemas.openxmlformats.org/officeDocument/2006/relationships/customXml" Target="ink/ink190.xml"/><Relationship Id="rId672" Type="http://schemas.openxmlformats.org/officeDocument/2006/relationships/image" Target="media/image300.wmf"/><Relationship Id="rId1095" Type="http://schemas.openxmlformats.org/officeDocument/2006/relationships/image" Target="media/image503.emf"/><Relationship Id="rId1316" Type="http://schemas.openxmlformats.org/officeDocument/2006/relationships/customXml" Target="ink/ink554.xml"/><Relationship Id="rId22" Type="http://schemas.openxmlformats.org/officeDocument/2006/relationships/customXml" Target="ink/ink7.xml"/><Relationship Id="rId118" Type="http://schemas.openxmlformats.org/officeDocument/2006/relationships/customXml" Target="ink/ink49.xml"/><Relationship Id="rId325" Type="http://schemas.openxmlformats.org/officeDocument/2006/relationships/image" Target="media/image155.emf"/><Relationship Id="rId532" Type="http://schemas.openxmlformats.org/officeDocument/2006/relationships/image" Target="media/image236.emf"/><Relationship Id="rId977" Type="http://schemas.openxmlformats.org/officeDocument/2006/relationships/image" Target="media/image445.emf"/><Relationship Id="rId1162" Type="http://schemas.openxmlformats.org/officeDocument/2006/relationships/image" Target="media/image536.wmf"/><Relationship Id="rId171" Type="http://schemas.openxmlformats.org/officeDocument/2006/relationships/image" Target="media/image78.emf"/><Relationship Id="rId837" Type="http://schemas.openxmlformats.org/officeDocument/2006/relationships/customXml" Target="ink/ink348.xml"/><Relationship Id="rId1022" Type="http://schemas.openxmlformats.org/officeDocument/2006/relationships/image" Target="media/image467.emf"/><Relationship Id="rId269" Type="http://schemas.openxmlformats.org/officeDocument/2006/relationships/image" Target="media/image127.emf"/><Relationship Id="rId476" Type="http://schemas.openxmlformats.org/officeDocument/2006/relationships/image" Target="media/image208.emf"/><Relationship Id="rId683" Type="http://schemas.openxmlformats.org/officeDocument/2006/relationships/image" Target="media/image302.wmf"/><Relationship Id="rId890" Type="http://schemas.openxmlformats.org/officeDocument/2006/relationships/image" Target="media/image404.emf"/><Relationship Id="rId904" Type="http://schemas.openxmlformats.org/officeDocument/2006/relationships/image" Target="media/image411.emf"/><Relationship Id="rId1327" Type="http://schemas.openxmlformats.org/officeDocument/2006/relationships/image" Target="media/image618.emf"/><Relationship Id="rId33" Type="http://schemas.openxmlformats.org/officeDocument/2006/relationships/customXml" Target="ink/ink10.xml"/><Relationship Id="rId129" Type="http://schemas.openxmlformats.org/officeDocument/2006/relationships/image" Target="media/image57.emf"/><Relationship Id="rId336" Type="http://schemas.openxmlformats.org/officeDocument/2006/relationships/customXml" Target="ink/ink158.xml"/><Relationship Id="rId543" Type="http://schemas.openxmlformats.org/officeDocument/2006/relationships/customXml" Target="ink/ink227.xml"/><Relationship Id="rId988" Type="http://schemas.openxmlformats.org/officeDocument/2006/relationships/image" Target="media/image451.wmf"/><Relationship Id="rId1173" Type="http://schemas.openxmlformats.org/officeDocument/2006/relationships/oleObject" Target="embeddings/oleObject102.bin"/><Relationship Id="rId182" Type="http://schemas.openxmlformats.org/officeDocument/2006/relationships/customXml" Target="ink/ink81.xml"/><Relationship Id="rId403" Type="http://schemas.openxmlformats.org/officeDocument/2006/relationships/oleObject" Target="embeddings/oleObject26.bin"/><Relationship Id="rId750" Type="http://schemas.openxmlformats.org/officeDocument/2006/relationships/image" Target="media/image334.emf"/><Relationship Id="rId848" Type="http://schemas.openxmlformats.org/officeDocument/2006/relationships/image" Target="media/image383.emf"/><Relationship Id="rId1033" Type="http://schemas.openxmlformats.org/officeDocument/2006/relationships/customXml" Target="ink/ink427.xml"/><Relationship Id="rId487" Type="http://schemas.openxmlformats.org/officeDocument/2006/relationships/customXml" Target="ink/ink199.xml"/><Relationship Id="rId610" Type="http://schemas.openxmlformats.org/officeDocument/2006/relationships/oleObject" Target="embeddings/oleObject47.bin"/><Relationship Id="rId694" Type="http://schemas.openxmlformats.org/officeDocument/2006/relationships/image" Target="media/image306.emf"/><Relationship Id="rId708" Type="http://schemas.openxmlformats.org/officeDocument/2006/relationships/image" Target="media/image313.emf"/><Relationship Id="rId915" Type="http://schemas.openxmlformats.org/officeDocument/2006/relationships/image" Target="media/image417.wmf"/><Relationship Id="rId1240" Type="http://schemas.openxmlformats.org/officeDocument/2006/relationships/customXml" Target="ink/ink516.xml"/><Relationship Id="rId1338" Type="http://schemas.openxmlformats.org/officeDocument/2006/relationships/customXml" Target="ink/ink565.xml"/><Relationship Id="rId347" Type="http://schemas.openxmlformats.org/officeDocument/2006/relationships/image" Target="media/image166.emf"/><Relationship Id="rId999" Type="http://schemas.openxmlformats.org/officeDocument/2006/relationships/image" Target="media/image456.wmf"/><Relationship Id="rId1100" Type="http://schemas.openxmlformats.org/officeDocument/2006/relationships/customXml" Target="ink/ink459.xml"/><Relationship Id="rId1184" Type="http://schemas.openxmlformats.org/officeDocument/2006/relationships/customXml" Target="ink/ink489.xml"/><Relationship Id="rId44" Type="http://schemas.openxmlformats.org/officeDocument/2006/relationships/image" Target="media/image17.emf"/><Relationship Id="rId554" Type="http://schemas.openxmlformats.org/officeDocument/2006/relationships/image" Target="media/image247.emf"/><Relationship Id="rId761" Type="http://schemas.openxmlformats.org/officeDocument/2006/relationships/customXml" Target="ink/ink310.xml"/><Relationship Id="rId859" Type="http://schemas.openxmlformats.org/officeDocument/2006/relationships/customXml" Target="ink/ink359.xml"/><Relationship Id="rId193" Type="http://schemas.openxmlformats.org/officeDocument/2006/relationships/image" Target="media/image89.emf"/><Relationship Id="rId207" Type="http://schemas.openxmlformats.org/officeDocument/2006/relationships/image" Target="media/image96.emf"/><Relationship Id="rId414" Type="http://schemas.openxmlformats.org/officeDocument/2006/relationships/customXml" Target="ink/ink182.xml"/><Relationship Id="rId498" Type="http://schemas.openxmlformats.org/officeDocument/2006/relationships/image" Target="media/image219.emf"/><Relationship Id="rId621" Type="http://schemas.openxmlformats.org/officeDocument/2006/relationships/image" Target="media/image38.wmf"/><Relationship Id="rId1044" Type="http://schemas.openxmlformats.org/officeDocument/2006/relationships/image" Target="media/image478.emf"/><Relationship Id="rId1251" Type="http://schemas.openxmlformats.org/officeDocument/2006/relationships/image" Target="media/image580.emf"/><Relationship Id="rId1349" Type="http://schemas.openxmlformats.org/officeDocument/2006/relationships/image" Target="media/image629.emf"/><Relationship Id="rId260" Type="http://schemas.openxmlformats.org/officeDocument/2006/relationships/customXml" Target="ink/ink120.xml"/><Relationship Id="rId719" Type="http://schemas.openxmlformats.org/officeDocument/2006/relationships/customXml" Target="ink/ink289.xml"/><Relationship Id="rId926" Type="http://schemas.openxmlformats.org/officeDocument/2006/relationships/oleObject" Target="embeddings/oleObject74.bin"/><Relationship Id="rId1111" Type="http://schemas.openxmlformats.org/officeDocument/2006/relationships/image" Target="media/image511.emf"/><Relationship Id="rId55" Type="http://schemas.openxmlformats.org/officeDocument/2006/relationships/customXml" Target="ink/ink21.xml"/><Relationship Id="rId120" Type="http://schemas.openxmlformats.org/officeDocument/2006/relationships/customXml" Target="ink/ink50.xml"/><Relationship Id="rId358" Type="http://schemas.openxmlformats.org/officeDocument/2006/relationships/customXml" Target="ink/ink169.xml"/><Relationship Id="rId565" Type="http://schemas.openxmlformats.org/officeDocument/2006/relationships/customXml" Target="ink/ink238.xml"/><Relationship Id="rId772" Type="http://schemas.openxmlformats.org/officeDocument/2006/relationships/image" Target="media/image345.emf"/><Relationship Id="rId1195" Type="http://schemas.openxmlformats.org/officeDocument/2006/relationships/image" Target="media/image552.emf"/><Relationship Id="rId1209" Type="http://schemas.openxmlformats.org/officeDocument/2006/relationships/image" Target="media/image559.emf"/><Relationship Id="rId218" Type="http://schemas.openxmlformats.org/officeDocument/2006/relationships/customXml" Target="ink/ink99.xml"/><Relationship Id="rId425" Type="http://schemas.openxmlformats.org/officeDocument/2006/relationships/image" Target="media/image180.emf"/><Relationship Id="rId632" Type="http://schemas.openxmlformats.org/officeDocument/2006/relationships/image" Target="media/image280.emf"/><Relationship Id="rId1055" Type="http://schemas.openxmlformats.org/officeDocument/2006/relationships/customXml" Target="ink/ink437.xml"/><Relationship Id="rId1262" Type="http://schemas.openxmlformats.org/officeDocument/2006/relationships/customXml" Target="ink/ink527.xml"/><Relationship Id="rId271" Type="http://schemas.openxmlformats.org/officeDocument/2006/relationships/image" Target="media/image128.emf"/><Relationship Id="rId937" Type="http://schemas.openxmlformats.org/officeDocument/2006/relationships/image" Target="media/image427.wmf"/><Relationship Id="rId1122" Type="http://schemas.openxmlformats.org/officeDocument/2006/relationships/image" Target="media/image516.emf"/><Relationship Id="rId66" Type="http://schemas.openxmlformats.org/officeDocument/2006/relationships/image" Target="media/image28.emf"/><Relationship Id="rId131" Type="http://schemas.openxmlformats.org/officeDocument/2006/relationships/image" Target="media/image58.emf"/><Relationship Id="rId369" Type="http://schemas.openxmlformats.org/officeDocument/2006/relationships/image" Target="media/image10.emf"/><Relationship Id="rId576" Type="http://schemas.openxmlformats.org/officeDocument/2006/relationships/image" Target="media/image258.emf"/><Relationship Id="rId783" Type="http://schemas.openxmlformats.org/officeDocument/2006/relationships/customXml" Target="ink/ink321.xml"/><Relationship Id="rId990" Type="http://schemas.openxmlformats.org/officeDocument/2006/relationships/image" Target="media/image452.wmf"/><Relationship Id="rId229" Type="http://schemas.openxmlformats.org/officeDocument/2006/relationships/image" Target="media/image107.emf"/><Relationship Id="rId436" Type="http://schemas.openxmlformats.org/officeDocument/2006/relationships/hyperlink" Target="https://www.geogebra.org/m/vUAFWvmk" TargetMode="External"/><Relationship Id="rId643" Type="http://schemas.openxmlformats.org/officeDocument/2006/relationships/customXml" Target="ink/ink261.xml"/><Relationship Id="rId1066" Type="http://schemas.openxmlformats.org/officeDocument/2006/relationships/image" Target="media/image489.emf"/><Relationship Id="rId1273" Type="http://schemas.openxmlformats.org/officeDocument/2006/relationships/image" Target="media/image591.emf"/><Relationship Id="rId850" Type="http://schemas.openxmlformats.org/officeDocument/2006/relationships/image" Target="media/image384.emf"/><Relationship Id="rId948" Type="http://schemas.openxmlformats.org/officeDocument/2006/relationships/customXml" Target="ink/ink397.xml"/><Relationship Id="rId1133" Type="http://schemas.openxmlformats.org/officeDocument/2006/relationships/customXml" Target="ink/ink475.xml"/><Relationship Id="rId77" Type="http://schemas.openxmlformats.org/officeDocument/2006/relationships/customXml" Target="ink/ink32.xml"/><Relationship Id="rId282" Type="http://schemas.openxmlformats.org/officeDocument/2006/relationships/customXml" Target="ink/ink131.xml"/><Relationship Id="rId503" Type="http://schemas.openxmlformats.org/officeDocument/2006/relationships/customXml" Target="ink/ink207.xml"/><Relationship Id="rId587" Type="http://schemas.openxmlformats.org/officeDocument/2006/relationships/customXml" Target="ink/ink249.xml"/><Relationship Id="rId710" Type="http://schemas.openxmlformats.org/officeDocument/2006/relationships/image" Target="media/image314.emf"/><Relationship Id="rId808" Type="http://schemas.openxmlformats.org/officeDocument/2006/relationships/image" Target="media/image363.emf"/><Relationship Id="rId1340" Type="http://schemas.openxmlformats.org/officeDocument/2006/relationships/customXml" Target="ink/ink566.xml"/><Relationship Id="rId8" Type="http://schemas.openxmlformats.org/officeDocument/2006/relationships/image" Target="media/image1.wmf"/><Relationship Id="rId142" Type="http://schemas.openxmlformats.org/officeDocument/2006/relationships/customXml" Target="ink/ink61.xml"/><Relationship Id="rId447" Type="http://schemas.openxmlformats.org/officeDocument/2006/relationships/image" Target="media/image194.wmf"/><Relationship Id="rId794" Type="http://schemas.openxmlformats.org/officeDocument/2006/relationships/image" Target="media/image356.emf"/><Relationship Id="rId1077" Type="http://schemas.openxmlformats.org/officeDocument/2006/relationships/customXml" Target="ink/ink448.xml"/><Relationship Id="rId1200" Type="http://schemas.openxmlformats.org/officeDocument/2006/relationships/customXml" Target="ink/ink497.xml"/><Relationship Id="rId654" Type="http://schemas.openxmlformats.org/officeDocument/2006/relationships/image" Target="media/image291.emf"/><Relationship Id="rId861" Type="http://schemas.openxmlformats.org/officeDocument/2006/relationships/customXml" Target="ink/ink360.xml"/><Relationship Id="rId959" Type="http://schemas.openxmlformats.org/officeDocument/2006/relationships/image" Target="media/image437.emf"/><Relationship Id="rId1284" Type="http://schemas.openxmlformats.org/officeDocument/2006/relationships/customXml" Target="ink/ink538.xml"/><Relationship Id="rId293" Type="http://schemas.openxmlformats.org/officeDocument/2006/relationships/image" Target="media/image139.emf"/><Relationship Id="rId307" Type="http://schemas.openxmlformats.org/officeDocument/2006/relationships/image" Target="media/image146.emf"/><Relationship Id="rId514" Type="http://schemas.openxmlformats.org/officeDocument/2006/relationships/image" Target="media/image227.emf"/><Relationship Id="rId721" Type="http://schemas.openxmlformats.org/officeDocument/2006/relationships/customXml" Target="ink/ink290.xml"/><Relationship Id="rId1144" Type="http://schemas.openxmlformats.org/officeDocument/2006/relationships/image" Target="media/image527.emf"/><Relationship Id="rId1351" Type="http://schemas.openxmlformats.org/officeDocument/2006/relationships/image" Target="media/image630.emf"/><Relationship Id="rId88" Type="http://schemas.openxmlformats.org/officeDocument/2006/relationships/image" Target="media/image37.emf"/><Relationship Id="rId153" Type="http://schemas.openxmlformats.org/officeDocument/2006/relationships/image" Target="media/image69.emf"/><Relationship Id="rId360" Type="http://schemas.openxmlformats.org/officeDocument/2006/relationships/customXml" Target="ink/ink170.xml"/><Relationship Id="rId598" Type="http://schemas.openxmlformats.org/officeDocument/2006/relationships/oleObject" Target="embeddings/oleObject41.bin"/><Relationship Id="rId819" Type="http://schemas.openxmlformats.org/officeDocument/2006/relationships/customXml" Target="ink/ink339.xml"/><Relationship Id="rId1004" Type="http://schemas.openxmlformats.org/officeDocument/2006/relationships/image" Target="media/image458.emf"/><Relationship Id="rId1211" Type="http://schemas.openxmlformats.org/officeDocument/2006/relationships/image" Target="media/image560.emf"/><Relationship Id="rId220" Type="http://schemas.openxmlformats.org/officeDocument/2006/relationships/customXml" Target="ink/ink100.xml"/><Relationship Id="rId458" Type="http://schemas.openxmlformats.org/officeDocument/2006/relationships/oleObject" Target="embeddings/oleObject37.bin"/><Relationship Id="rId665" Type="http://schemas.openxmlformats.org/officeDocument/2006/relationships/customXml" Target="ink/ink270.xml"/><Relationship Id="rId872" Type="http://schemas.openxmlformats.org/officeDocument/2006/relationships/image" Target="media/image395.emf"/><Relationship Id="rId1088" Type="http://schemas.openxmlformats.org/officeDocument/2006/relationships/customXml" Target="ink/ink453.xml"/><Relationship Id="rId1295" Type="http://schemas.openxmlformats.org/officeDocument/2006/relationships/image" Target="media/image602.emf"/><Relationship Id="rId1309" Type="http://schemas.openxmlformats.org/officeDocument/2006/relationships/image" Target="media/image609.emf"/><Relationship Id="rId15" Type="http://schemas.openxmlformats.org/officeDocument/2006/relationships/image" Target="media/image4.emf"/><Relationship Id="rId318" Type="http://schemas.openxmlformats.org/officeDocument/2006/relationships/customXml" Target="ink/ink149.xml"/><Relationship Id="rId525" Type="http://schemas.openxmlformats.org/officeDocument/2006/relationships/customXml" Target="ink/ink218.xml"/><Relationship Id="rId732" Type="http://schemas.openxmlformats.org/officeDocument/2006/relationships/image" Target="media/image325.emf"/><Relationship Id="rId1155" Type="http://schemas.openxmlformats.org/officeDocument/2006/relationships/oleObject" Target="embeddings/oleObject94.bin"/><Relationship Id="rId1362" Type="http://schemas.openxmlformats.org/officeDocument/2006/relationships/customXml" Target="ink/ink577.xml"/><Relationship Id="rId99" Type="http://schemas.openxmlformats.org/officeDocument/2006/relationships/customXml" Target="ink/ink40.xml"/><Relationship Id="rId164" Type="http://schemas.openxmlformats.org/officeDocument/2006/relationships/customXml" Target="ink/ink72.xml"/><Relationship Id="rId371" Type="http://schemas.openxmlformats.org/officeDocument/2006/relationships/oleObject" Target="embeddings/oleObject10.bin"/><Relationship Id="rId1015" Type="http://schemas.openxmlformats.org/officeDocument/2006/relationships/customXml" Target="ink/ink418.xml"/><Relationship Id="rId1222" Type="http://schemas.openxmlformats.org/officeDocument/2006/relationships/customXml" Target="ink/ink508.xml"/><Relationship Id="rId469" Type="http://schemas.openxmlformats.org/officeDocument/2006/relationships/image" Target="media/image205.wmf"/><Relationship Id="rId676" Type="http://schemas.openxmlformats.org/officeDocument/2006/relationships/oleObject" Target="embeddings/oleObject62.bin"/><Relationship Id="rId883" Type="http://schemas.openxmlformats.org/officeDocument/2006/relationships/customXml" Target="ink/ink371.xml"/><Relationship Id="rId1099" Type="http://schemas.openxmlformats.org/officeDocument/2006/relationships/image" Target="media/image505.emf"/><Relationship Id="rId26" Type="http://schemas.openxmlformats.org/officeDocument/2006/relationships/image" Target="media/image2.wmf"/><Relationship Id="rId231" Type="http://schemas.openxmlformats.org/officeDocument/2006/relationships/image" Target="media/image108.emf"/><Relationship Id="rId329" Type="http://schemas.openxmlformats.org/officeDocument/2006/relationships/image" Target="media/image157.emf"/><Relationship Id="rId536" Type="http://schemas.openxmlformats.org/officeDocument/2006/relationships/image" Target="media/image238.emf"/><Relationship Id="rId1166" Type="http://schemas.openxmlformats.org/officeDocument/2006/relationships/image" Target="media/image538.wmf"/><Relationship Id="rId175" Type="http://schemas.openxmlformats.org/officeDocument/2006/relationships/image" Target="media/image80.emf"/><Relationship Id="rId743" Type="http://schemas.openxmlformats.org/officeDocument/2006/relationships/customXml" Target="ink/ink301.xml"/><Relationship Id="rId950" Type="http://schemas.openxmlformats.org/officeDocument/2006/relationships/customXml" Target="ink/ink398.xml"/><Relationship Id="rId1026" Type="http://schemas.openxmlformats.org/officeDocument/2006/relationships/image" Target="media/image469.emf"/><Relationship Id="rId382" Type="http://schemas.openxmlformats.org/officeDocument/2006/relationships/image" Target="media/image14.wmf"/><Relationship Id="rId603" Type="http://schemas.openxmlformats.org/officeDocument/2006/relationships/image" Target="media/image272.wmf"/><Relationship Id="rId687" Type="http://schemas.openxmlformats.org/officeDocument/2006/relationships/customXml" Target="ink/ink273.xml"/><Relationship Id="rId810" Type="http://schemas.openxmlformats.org/officeDocument/2006/relationships/image" Target="media/image364.emf"/><Relationship Id="rId908" Type="http://schemas.openxmlformats.org/officeDocument/2006/relationships/image" Target="media/image413.emf"/><Relationship Id="rId1233" Type="http://schemas.openxmlformats.org/officeDocument/2006/relationships/image" Target="media/image571.emf"/><Relationship Id="rId242" Type="http://schemas.openxmlformats.org/officeDocument/2006/relationships/customXml" Target="ink/ink111.xml"/><Relationship Id="rId894" Type="http://schemas.openxmlformats.org/officeDocument/2006/relationships/image" Target="media/image406.emf"/><Relationship Id="rId1177" Type="http://schemas.openxmlformats.org/officeDocument/2006/relationships/image" Target="media/image543.emf"/><Relationship Id="rId1300" Type="http://schemas.openxmlformats.org/officeDocument/2006/relationships/customXml" Target="ink/ink546.xml"/><Relationship Id="rId37" Type="http://schemas.openxmlformats.org/officeDocument/2006/relationships/customXml" Target="ink/ink12.xml"/><Relationship Id="rId102" Type="http://schemas.openxmlformats.org/officeDocument/2006/relationships/image" Target="media/image44.emf"/><Relationship Id="rId547" Type="http://schemas.openxmlformats.org/officeDocument/2006/relationships/customXml" Target="ink/ink229.xml"/><Relationship Id="rId754" Type="http://schemas.openxmlformats.org/officeDocument/2006/relationships/image" Target="media/image336.emf"/><Relationship Id="rId961" Type="http://schemas.openxmlformats.org/officeDocument/2006/relationships/image" Target="media/image438.e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29:18.1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7 419,'-8'-3'190,"4"1"-81,-1 1-30,4 1-34,-2 0-10,3 0-19,-1-1-9,1 1-7,0 0-4,0 0 1,0 0 3,16 3-1,35 5 2,-25-6 4,3 1 0,8-3 3,4 1-1,0-2-2,-2 1 3,-9-2 0,-2 0 0,-5 2-2,-1 0 0,-5 3-3,-3 1 2,-4 2 0,-4-2-1,-2 6 3,-3-2-1,-2 1 5,-1 3 5,-4-1 0,-1 4 3,-4 4-4,-1 2-2,-3 6-1,-1 1-1,-2 3 2,-2 1 1,-1 0-2,0 0 1,-3-2-1,5-1 2,-2 0 0,1 0-2,6-3-2,-2 1-1,5-11-3,6-2 1,0-5-2,2-4-1,2-3 1,0-2-1,2 1 2,-1-1-2,0-1 0,0 0-1,0 0-1,0 0 1,0 0-1,0 0 1,0 0-6,0 0-8,0 0-29,0 0-20,0 0-56,0 0 72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51:28.6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77 298,'-8'0'138,"1"1"-48,1-2-25,1 1-25,1-2 4,2 1-14,0 1-6,2 0-15,0 0-9,0-1 1,0 0 3,17-1 7,43-10 4,-26 3 2,5-3-4,2 2-2,-5 0-1,-6 3-5,-5 2 11,-5 2-5,-6 1 5,-4 2-1,-2 0-7,-4 1 2,-2 1-5,-2 5-1,0 4 2,-4 9 4,-2 6 1,-6 13 6,-4 0-6,0 2-5,-7-3-1,3-5-2,-5-1-1,-6-7 2,6-3 0,-2-3-20,6-5-31,8 2 29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53.1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87 296,'-3'-38'221,"-7"11"36,-1 8-54,1 16-73,1 6-35,5 20-52,2 9-19,5 14-19,5 6-2,8-2-2,5 0 1,4-4-1,2-7-1,-4-10 0,0-6-4,-8-12-5,-2-5 1,-5-7 2,-6-6 3,-8-11 9,-3-4 3,-3-12 4,-2-2-1,2-6-4,1-1-4,5 2-5,6 5-6,11 7-19,1 2-18,9 9-58,2-3-61,4 7 101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52.8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7 0 612,'-25'18'260,"-4"2"-123,-7 15-110,-1 7-9,3 10-8,5 3-5,15-4-10,11-4-5,19-13-11,9-11-3,11-15 1,3-7 4,1-17 1,0-8-12,-1-17-85,-1-6-91,-2-7 125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52.6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926,'1'17'351,"3"8"-262,6 12-50,5 5-10,3 4-19,2-1-25,1 3-41,0-5-22,1-8-29,-1-1-2,-1-14-12,-2-5 17,2-7 63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52.3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168 589,'-29'18'253,"12"-7"-145,6-8-37,16-5-56,6-6-17,11-8-10,11-6 2,5-7 10,1 0 6,0-4 12,-2 7 8,0 6 12,-3 6 3,-2 14 1,-2 6 0,-6 12-6,-2 6-3,-3 12-6,-3 3-8,-5 2-10,2 0-8,-3-3-37,3-3-26,4-9-91,0-3 97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52.0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2 0 713,'-22'35'267,"1"10"-208,0 15-33,6 9-10,15 3-14,2 1-11,12-12-16,7-9-13,1-18-41,5-13-22,5-18-59,-2-8 93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51.8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224 789,'-26'17'365,"10"-15"-84,10-2-246,10-5-55,7-8-23,15-12-22,7-4-8,19-4 15,3 2 15,-1 3 16,1 5 11,-12 4 16,-5 5 2,-8 3 3,-8 2 2,-9 8 5,-2-1 2,-12 11 4,-4 5 2,-10 8-5,-6 4 0,0 3-8,-3 1-1,4-4-1,6 0-3,5-3-2,5-2-5,6-3-7,2-2-2,8-5-4,4-2 2,2-6 6,4-3 4,-4-1 4,-1-2 2,-7 1 2,-3 1 0,-7 3 0,-5 5 1,-8 8 0,-5 4-1,-9 5 1,0 1-2,-2-2 1,3 2 1,2-4-1,5 1 1,11-2-5,8-4-5,14 1-9,6-3-3,9 1 3,1-1 4,8-2 7,-1 2 3,-2 1 3,0-4-1,-9 6 1,-5-3 0,-13 1 7,-8 5 10,-16 4 20,-12 3 8,-10 5 3,-5-3-4,-3-8-16,2-3-10,4-12-21,3-5-26,9-10-76,5-7-55,22-15 94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51.1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166 1039,'-1'-3'20,"-2"0"5,2-3 20,-1 1-10,2 3-6,12 3-4,4 8-5,13 19-3,4 8 0,-4 18-2,-2 4-4,-9-5-3,-4-6-3,-6-16-5,-4-6 0,-4-12-4,-4-6 1,-4-13-5,-1-6-2,-3-16-6,0-2-5,-2-13-4,3-4 3,2-11 7,0-7 6,5 9 13,4 2 6,10 20 0,6 13 0,11 11-1,-2 8-1,7 13 3,2 10-1,2 18-2,1 10-3,-1 12-7,-3 0-4,-1-4-14,-5-6-7,-5-16-16,-4-8-5,-10-15-2,1-8 0,-3-12-3,0-8-4,0-14-14,-3-7 3,-2-4 25,-3 2 15,2 10 45,0 8 6,5 18 5,3 9-3,3 17-12,2 7-2,3 7-4,2-1-2,0-3-2,1-6 3,0-9 8,0-6 5,1-12 12,-1-5 4,-1-12-6,-3-5-1,-7-7-6,-6-6 0,-10-2 0,-7 1 1,-13-2-8,-3 3-7,-4 8-8,-4 3-5,0 12-8,5 5 1,5 5 1,9 3 2,15 0-3,2-2-7,11-2-16,4 0 0,9-6 6,6 0 9,9 1 16,6 3 0,5 14 4,6 9 1,4 17-1,-1 4 0,-3 8 1,-4-3 0,-12-9 9,-8-6 6,-9-14 17,-5-4 8,-5-10 11,-2-2 2,-6-12-2,-2-6-9,-4-12-16,-2-7-12,-3-9-15,-1-3-7,-2 1-11,4 2-2,4 8-24,3 5-25,12 12 45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49.7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787,'-4'38'325,"4"5"-197,11 1-48,8 0-13,23-10-45,11-6-64,14-14-89,6-10 80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49.5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 137 792,'13'25'296,"8"16"-244,2 3-10,3 1-22,0 1-31,-1-8-68,-6-1-45,-9-14-53,-4-8 10,-13-9 71,-4-7 51,-10-8 83,-5-2 27,-5-7 16,-1-5 2,0-6 1,2-4-9,5-10-20,4-4 1,9 0-21,4 5-11,7 9-9,4 4-15,9 6 0,4 3-1,8 5 1,1 4 0,7 12 0,2 5-1,6 17 0,0 5 1,4 6 0,-3 3 0,-6-1-4,-1-4 1,-15-9-2,3-3-1,-7-11 3,-1-4-2,0-6 1,-4-7 1,-4-7 3,-2-5 1,-2-4 5,-1-5-1,0 2-1,0 4 2,-1 8-2,0 6 3,0 4 0,0 3 0,0 2 0,0 0-2,0 0-2,0 0-2,0 0 0,0 0-1,0 0 4,0 0 2,0 0 5,0 0 7,0 0 5,0 0 1,0 0-3,0 0-4,0 0-8,-1 0-4,1 0-2,-1 0-3,0 0 2,0 0-1,1 0 0,-1 0 1,1 0-2,0 1 2,0 1-1,0 2-1,0-2 3,1 5 2,5 28 2,-3-28 2,0 3-4,1-1-1,0 2-4,1-5-3,1-5 0,0-2 2,-1-11 3,0-3 7,-6-10 12,-3-5 12,-6-2 12,-5 3-2,-2 4-8,0 7-9,-2 9-17,1 9-10,-1 14-24,-4 9-13,2 13-34,2 5-14,2 1-20,8-2-22,8-7 88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48.6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-1 908,'-4'-2'319,"4"8"-282,8 17-36,4 6-28,8 24-69,6 7 60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51:28.1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 1869 392,'-20'0'172,"4"-1"-78,3 1-19,0-3-21,6 1-9,4 2-17,3-1-8,1 0-11,-1 0-4,0 0-5,5-1 0,22-6 0,32-14 1,-24 9-1,0-2-2,5-5 1,4 0-2,8-5 2,8-4 1,18-3 0,6-6 2,6-4 0,-2-5-1,3-5 2,8 0-6,9-4 3,6 2 0,2-2-6,8 0 4,1-6-6,-1-3-2,5-4 3,-6 1 2,-4 7 0,1 3 3,-8 5 1,-1 4-1,-4-1 0,-3 1 0,-15 6 2,-11-4-1,-8 8 2,0 8 4,0 1-8,-4 7 4,-12 3 0,-7-2-2,-9 5 3,0 1-2,2 0 0,-4 2 4,4 0-5,-3 0 3,-1 2-2,2-1-5,-7 4 9,-3-3-4,-6 2 3,-5 0-1,-3 0-4,0 2 3,-2-1 1,0 2 0,2-3 3,4 2-6,0-2 1,3-5-1,1 4 0,-3-2 1,-2 0 0,1 3 0,-3 2 0,0-2 0,2 4 0,-1-3 0,3 4-3,0 0 3,3-1 0,0 4-2,-3-5-12,3 1-16,-4 1-21,2-5-9,3 4-63,-2 0-57,-2-3 113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48.4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5 0 722,'8'15'316,"2"7"-184,-3 9-6,-1 2-15,-9 4-49,-5 4-24,-11-1-32,-5 1-15,-8-7-13,-3-7-4,-2-11 1,1-8 11,1-9 9,0-6 6,4-7 10,1 1 3,9-3 0,7 1-3,8 3-7,6 0-3,11 3-7,7 3-5,9 2-6,5 3-9,4 5-15,-2 3-16,2-1-45,-3-1-37,-4-4 88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48.0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66,'-6'26'312,"13"22"-258,6 14-10,13 34-16,2 13-2,4 15-16,5 10-18,0 1-39,-1-3-24,-2-10-67,0-14-3,1-25 88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47.8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9 414,'7'73'206,"2"0"-96,3-10-6,3-8-25,4-18-40,2-9-13,0-15-16,1-9 1,-2-15 0,1-8-2,-4-14 1,-3-2 0,-8-6-4,-5 0 2,-6 1-2,-9-4-3,-4 6 3,-2 2 2,1 13 7,-2 7 3,3 8-2,5 4-4,4 1-11,8 1-9,10 2-17,3 0-3,11 2 1,4 3 7,2 5 13,2 2 3,-1 5-1,2 4 0,1 6-1,-3 2 0,-1 5 1,0 0 2,-6-6 1,-1-3 1,2-9 1,-6-3 2,-5-11 0,0-2 0,-3-9 1,5-6 0,5-10-2,2-7-1,0-9-4,-2-2 1,0-2-1,-2 6 3,-4 15 1,0 11 2,-1 21 3,-2 9 0,-2 16-2,2 7 0,-1 8-7,1 3-40,-1 0 10,-3-4 11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47.3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16 416,'12'10'247,"6"5"-21,10 6-116,7 5-15,10 0-48,2 1-16,-8-2-17,-5 1-5,-15-6-5,-3-4-2,-8-9-2,-4-3 0,-5-5 5,-4-1 10,-3-8 6,0-3-1,-2-10-4,-4-4-8,4-3-5,1-3 0,7 2-4,7 3-4,4 4-11,2 3-7,5 2-11,0 1-4,5 4-11,1 4-3,2 9-9,-1 4 1,-2 11 14,-2 6 10,-4 10 20,-1 4 11,3 2 21,1-4 11,5-8 15,3-3 1,8-11-8,2-5-3,-1-6-4,1-6-1,-11-6 1,-3-5 0,-8-7 5,-3-1 4,-4-7-7,-2-2-1,-4-2-18,-1-1-7,-4 3-12,0 4-17,1 5-34,3 5-35,9 4 60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46.7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4 0 819,'-1'31'316,"-9"9"-234,-7 15-18,-9 3-6,-8-2-24,0 1-15,-3-8-29,4-3-10,6-13-16,6-11 1,11-17 4,0-11-2,6-14-1,3-6-4,6-9 11,7-2 8,5 6 16,3 6 5,7 14 5,4 9 2,8 16-2,4 8-2,2 14-9,-3 1-22,-6-2-100,-4-2 84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46.4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0 955,'-9'28'318,"7"-1"-326,4-1-57,3-1-26,3-19 50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46.2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671 737,'-11'39'262,"10"27"-234,5 10-10,10 7-13,3-3-5,8-17-13,2-9-6,1-20-1,-1-8 4,-1-19 14,-3-8 10,-4-14 22,-1-5 9,-4-16 9,-4-6-5,-9-10-13,-5-6-10,-14-10-18,-3-3-3,-5-8-8,-4-3 3,-4 8 4,3 5 2,2 7 10,4 4 5,10 8 8,3 4 3,12 4-5,5 3-7,13 0-7,3 1-3,9 5-1,3 1-1,6 7-2,4 2-13,11 7-60,5 1-27,-6 1 57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45.2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620,'0'104'260,"14"0"-134,32-15-81,16-20-10,20-39-75,11-21-140,16-25 119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44.9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24,'101'46'281,"-71"-49"-167,3 2-86,0 0-10,0 3-3,-1 5-10,-1 4-7,-1 11-15,4 5 0,1 4 3,2 1 4,-2-7 16,-2 2 11,-6-6 20,-6-2 8,-9-1 7,-9-1-5,-21 4-19,-6 2-24,-25 3-55,-12-2-34,-13-1 45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44.5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5 1181,'5'-9'403,"14"1"-388,28-1-7,20 2-4,37-3-1,10 1 0,31-2-14,4-4-10,1-1-37,11-2-22,-25-5-45,-9-1-20,-20 1-77,-19 0 138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51:24.2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5 0 242,'-50'6'147,"42"5"-16,-1-1-38,0 11-50,-2 4-8,0 5-18,0 6-7,-2 2 1,2 2 5,2-2 11,5-2-5,4-2-6,5-4-5,5 0-8,5 0 0,5-6-1,4-2 1,5-10-2,5-5 7,8-9 0,2-5-1,1-10 4,-5-4-4,-9-7 1,-5 1 1,-9-6-2,-1-1 2,-12-4-3,-4-2-2,-10 2 8,-4-1-4,-10 10 9,-7 4 2,-5 15-3,-6 10 4,-4 9-10,5 10 0,3 5-8,5 5-2,13 8 5,0-1-5,9 1 2,5 0-2,6-4-3,6-10 3,-3-12-1,1 1 2,21 29-3,5-5 0,7-5 0,-3-21-1,1-10-1,5-6 2,-3-10 2,-1-6-2,-5-9 4,-8-3 1,-4-8 0,-7-3 5,-9-1-4,-4 3 1,-13 4 0,2 7 0,-11 14 0,0 9-4,-7 16 2,-8 8-6,2 16 7,-1 1 1,10 9-5,4-4 5,9 2-7,5-7 2,8-7 1,4-1 1,14-11-3,5-4 0,12-9 1,6-10 3,4-14 1,1-2 0,-5-8-2,-5 2-1,-8-2-1,-6-3 0,-9 0-1,-5 0 1,-7 2 3,-5 2 3,-7 6-1,-5 7-1,-2 10-3,-2 10-3,-2 21-1,-2 6-1,-6 15 3,3 0 0,0 3-2,2-1 5,12-7-2,0-4 0,14-5 0,3-6-3,10-9 1,6-6-5,2-10 0,2-8 2,3-13 0,-4-6-2,-5-10 2,-2-1 0,-13-4-1,-1-1 6,-9 8 4,-8 4-3,-6 18 4,-2 8-3,-11 18-4,-2 12 1,-2 16-5,-2 7 4,15 8 5,2-4 0,14-9-1,4-4-1,7-17-3,7-2-1,5-11-2,6-5 1,9-11 4,3-6-3,9-10-7,-3-6-22,-6 1 20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43.8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27 626,'22'10'275,"-6"-7"-141,-2-3 8,-4-8-25,-1-4 0,3-9-9,-3-6-4,-1-11-12,1-6-12,-5-4-35,0 1-12,-1 15-51,-3 7-31,-1 11-87,-3 3-59,-16-2 121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43.6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68,'68'18'67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43.5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8 599,'8'-6'268,"0"10"-129,-1 15-42,2 6-28,1 7-20,2-1-15,3 0-20,-1-4-6,2-9-6,1-5 2,0-8-4,3-3 1,3-8-1,1-2-4,0-8 4,-1-4 0,-3-8 3,-6-3 3,-5-6 8,-1 1 7,-11 10 19,6 7 15,-5 17 11,-1 6-7,3 15-19,-5 3-17,9 10-22,2 0 1,6-5-2,4-2 0,-1-10 1,3-4-2,0-9 1,1-3 0,-2-11 0,-4-5 0,-4-5 2,-7-4-2,-8-5-7,-5-3-8,-10-5-37,-3-1-24,-8-1-43,-3 0-21,0 6 92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43.1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0 844,'-15'22'330,"12"27"-248,2 12 8,13 23-52,4 16-2,3 10-12,4 3-13,-8-4-34,1-7-16,0-13-43,0-9-30,1-25-72,2-14 111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42.9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5 464 643,'41'50'247,"-39"-9"-177,5-2-24,3-10-17,0-9-4,4-10-10,0-7-2,3-12 1,0-9 5,-1-11 18,-4-8 6,-9-13 8,-4-4 0,-14-8-11,-7-6-5,-13-6-7,-7-4-3,-10 9-5,-2 11-2,6 24-3,6 17-6,13 22-24,8 10-22,15 17-36,5 8-14,19 7-21,10-1-3,20-2-8,7-2 7,2-2 34,-1 0 24,-7-1 62,-2-4 22,-4-10 22,-2-1 6,-3-7-7,-5-6-7,-6-2-6,-2-3-4,-8-6-4,-2 0 1,1 2 6,-2-2 1,4 5 0,4 1-2,0-2-12,4 4-6,1 2-13,-3 0-8,-2 2-37,-6-4-19,-7-8-79,-2-4 81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42.4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02,'34'19'348,"-26"20"-231,3 1-82,-1 3-20,2-15-61,0-2-46,3-12 372,-2-9-248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42.2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1 38 527,'10'-21'228,"4"9"-132,1 5 4,-2 10-17,0 10-10,-6 14-17,-3 12-11,-7 16-22,-9 5-9,-8 4-5,-4-4-5,-7-6 5,-4-9 1,-3-16 4,-2-8 3,5-18-5,7-3-3,8-14-10,5-7-5,11-9-9,1-9-1,10-4 2,7 1-1,9 10 6,2 10 1,7 15 1,1 9 3,0 13 1,3 2 1,-2 10 2,0 1 0,1-1 1,1 2 1,1-4-3,1-3 2,1-5-1,2-4 0,-2-11-1,-1-5 0,-6-10 0,-6-5 1,-7-7 0,-5-7 2,-10-3 2,-7-3 1,-8-1 3,-8 2-2,-4 10-1,-2 8-1,-2 21 1,1 12-1,3 23 1,6 11-3,11 17 6,8 4 5,13 1 0,4-1 0,5-10-8,2-1-11,-2-14-27,-3-10-14,1-17-60,-1-13 64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41.5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0 887,'-6'20'313,"-3"-4"-334,5-3-70,-10-10 54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41.3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68 851,'-4'-1'360,"5"0"-200,20-3-92,6-2-38,11-3-21,4-2-19,-1-2-57,2 1-28,-4 6-79,2 0-151,-5 7 225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41.2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6 0 791,'12'8'329,"-2"11"-211,-3 3-21,-14 11-55,-5 4-13,-16 0-17,-9-1-4,-4-8-2,-3-2 1,6-9 1,9-5 2,9-9 1,6-5-2,9-13-3,3-6-5,9-11-3,7-4-1,7-4-8,4 2-2,7 9-9,0 8-3,-1 19 8,-2 7 7,-2 15 8,-1 6 0,-3 3-19,3 1-21,-5-3-34,-6-4-17,-3-6-13,-7-5 2,-4-6 12,4-4 18,-5-6 32,0-6 17,2-8 31,-3-2 11,2-6 21,-1-1 13,1-1 21,0-1 8,4 9 6,5 11 2,-2 10-4,3 13-6,3 10-15,-1 1-13,3 6-28,-2-5-11,0 0-18,1-2-14,-1-5-35,0-3-21,-3-9-46,-4-3-33,-4-10 103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51:23.1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75 233,'-25'-70'25,"10"65"-37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40.6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-3 710,'-8'1'299,"4"12"-171,5 20-47,7 14-17,7 30-17,11 10-4,3 6-26,0 9-7,-4-10-20,1-1-12,-5-10-27,-1-13-19,-4-16-61,-7-13 25,2-19 59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40.4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45,'10'35'250,"17"23"-181,10 9-8,12 10-26,1 3-5,-3 0-14,-8 1-8,-11-3 0,-5-6 3,-11-8 2,-7-7-1,-11-17-2,-5-9 0,-9-17 5,0-13 0,-5-17-4,-2-9-4,-3-17-8,0-9-5,12-11-1,5-3 1,19-1-1,11 5 4,7 17 2,8 10 1,2 20 2,-5 5 1,5 7 4,-4 2-1,3 3 5,1-3-2,-2 8-1,1-4 2,0 1 1,-1 3 3,-3-10 5,-1-1 4,-5-4 4,0-4 0,-7-2 0,0 0-3,-6 0 0,-1 0-3,1 6-4,-2 1 0,4 5-12,0 3-1,4 8-4,2 3-12,0 2-31,-1 0-19,-4-8-49,-1-1-18,-9-7 84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39.9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9 0 773,'26'11'312,"-1"19"-198,-1 9-35,-10 8-37,-5 6-13,-12-4-17,-6-2-4,-8-6-4,-8-4 5,-9-9-4,-2-5-1,-1-13 4,4-7-1,13-11-1,2-10 0,8-11-8,6-3-2,5-5-5,8 2-1,9 8-13,6 7-8,8 20-12,3 11-7,4 23-2,2 6-11,-3 3 425,2 1-285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39.6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7 25 704,'6'36'285,"-11"-13"-191,-4 7-21,-1 18-44,-3 3-5,-2-3-11,0-3-10,-1-10-17,-4-7-4,2-9-1,1-10 5,4-10 6,3-5-2,0-15-8,3 1-1,-1-13 6,3-6 4,4-5 9,3-5 4,9 3 4,6 2-1,8 11 0,2 5-2,6 14 1,1 4 3,4 8 5,-1 6 0,-4 7-4,0 7-2,-10 8-4,-2 3 1,-6 4-2,-2-1-1,0 1 1,-3 0 1,1-4 4,0 1 1,3-7 4,0-4 0,1-7-6,1-6-2,-1-6-2,0-2 0,-1-7-1,2-2-1,-2-1 4,1-1 5,4 4 17,-5 0 10,4 2 10,1 2 0,-6 0-10,6 1-10,-5 0-15,1 0-5,5 1-7,-1-3 0,2-3 0,-2-1-1,-7-6 0,1 2 3,-5-4-2,-4-3 0,-5-2 2,-6-6-1,-9-3 3,-2 3-1,-9 6 0,-2 7-2,-4 16-1,-2 8 0,5 20 0,3 11 0,9 18 0,8 5 1,9 7 3,3 1-2,10 3 0,0-4 1,3-7-19,0-6-17,1-21-44,1-8-23,1-17-36,4-7-25,0-16 110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38.0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0 667,'-15'55'254,"6"10"-195,0-1-5,9-2-32,0-10-9,8-12-26,6-4-12,1-14-15,3-5 1,1-11 8,-2-4 2,0-10-31,-2-4-37,-8-4-81,-5-3-15,-10 3 54,-7-2 66,-6 2 156,-2 0 53,-1 4 29,0 2-17,3 1-62,6 6-30,7-5-43,8 1-19,12-3-24,3-3-3,11-3 3,3-1 14,7-1 47,4-2 22,8-3 41,0-1 15,1 1-6,-4 1-10,-19 5-32,-1 4-10,-18 7-8,-1 3 10,-6 4 1,-11 4-8,1 7-16,-7 1-17,11 11-13,8 4-1,14 4 1,7 5 12,4 2 21,-2 0 9,-6-3 17,-3-3-7,-15 0-22,-10-3-46,-34-1-99,-34 3 71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37.5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4 758 715,'1'50'261,"5"7"-213,9 2-22,4-3-8,7-17-12,1-9-1,-1-17-4,0-7 7,-1-11 24,-5-9 8,-3-14 16,-4-9-2,-14-13-16,-6-2-6,-15-12-15,-8-2-3,-11-7-7,-3-2 4,-8-11 16,-1-4 8,0 3 30,9 8 9,15 17-10,10 10-11,19 10-30,6 7-11,21 6-33,5 8-22,12 7-48,6 4-26,2 15-34,4 6-17,11 16 114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37.1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31 1121,'-8'-19'399,"8"12"-368,7 2-26,7 4-101,3 1-49,9 7 82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36.9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26 624,'-6'-25'273,"-2"20"-149,-6 11-38,0 24-46,1 9-16,3 16-21,7 1-1,13-3-3,5-7-4,11-19 0,5-4-2,2-19-8,1-8-18,-1-10-87,-2-9 78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36.7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9 0 572,'1'45'268,"-7"9"-115,-2 5-50,-6 8-50,-4-2-18,-1-9-17,-1-6-8,-2-21-3,1-6-1,1-15-2,-2-7 0,1-12-1,3-7-1,6-12-1,3-5 1,9-9-1,0-7-1,4-2 0,7 4 0,1 14 0,3 12-2,-3 20 0,1 10 0,3 23-1,2 8 1,5 10-20,1-1-17,6-8-42,2-7-40,6-13 79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36.3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242 652,'-18'11'275,"4"-4"-163,5-12-25,1-7-26,10-9-25,3-8-10,11-7-21,5-1 3,4-4 4,-1 7 4,-1 12 4,0 10 2,-4 22 4,0 14-2,-2 19-1,-1 10-3,-3 7-11,3 1-4,0-10-3,1-5-1,-1-20-2,0-8 0,1-17 1,0-8 4,-4-11-1,-2-5 1,-10-11 0,-3-5 2,-10-4 2,-6-4 2,-2-1-2,-3 1-5,0 11 0,6 4-3,3 15-29,4 7-20,8 6-62,4 4-34,13 1 93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2:30.8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8 0 227,'-19'6'128,"1"0"-16,1-1-6,3 0-8,-1-1-6,4-1-16,2-2-11,6 1-15,1-1-14,3-1-17,-1 0-4,0 0-9,0 0 2,5 0 1,12 1 1,34 1-1,-28-5-2,1 0-2,-1-2-2,-4 2 0,1 2 1,-6 1 1,-2 3 2,-4 2 3,-3 3 2,-4 5 8,-4 3 4,-9 8 1,-2 3 2,-9 6-5,0 0-1,0 5 5,1-4-1,2-2 5,0-3-2,5-9-4,2-3 0,5-5-5,3-3-1,3-4-4,2-1-2,0-4-6,0 0-2,0-1-4,0 0 1,0 0-1,0 0 1,0 0 1,0 0 0,0 0-1,0 0-5,0 0-21,0 0-16,0 1-43,0 0-20,0 0 68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35.9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2 476 433,'2'-13'151,"-3"-1"-130,-8-1 15,-7 4 11,-8 8 23,-4 2 11,-5 12 19,-6 6 4,-5 13-12,2 11-15,7 16-38,9 8-18,25 4-17,12-5-3,19-12-3,7-9-6,7-18-4,-2-10 0,3-17 2,-1-7 7,-2-13 3,0-3 2,-13-10 1,-8-5 2,-16-7 4,-13-8 4,-18-1 5,-12 1 1,-14 4 17,-2 1 4,-8 3 2,-3 4 5,6 5 0,5 2 0,17 5 10,12 0-5,18 1-21,7 1-9,18-5-16,13 1-4,22 3-7,8 1-12,6 6-53,-1 3-29,-7 12-48,1 8-16,0 17 110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35.2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3-5 756,'-31'0'309,"-1"10"-188,1 11-4,4 13-25,-1 8-14,8 20-32,6 10-19,17 4-22,11 1-5,21-12-19,14-12-14,29-21-32,15-12-16,13-25-31,1-12-21,2-16 88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34.9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3 0 568,'-23'-1'277,"10"1"-101,5 3-33,10 5-54,7 4-22,15 4-31,11 3-9,14-1-2,2-1-5,0 0-6,-7-2-1,-15 2-8,-8 0-1,-16 1 2,-7 2 3,-20-1 1,-7 1-4,-22-2-25,-12 1-25,-9-4-63,-6-4-36,6-1 89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34.7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129 618,'-13'0'287,"2"-3"-116,0 3-15,6 1-56,11-1-19,20 4-41,12 0-18,24-3-12,15 1 0,29-5-3,10-3-2,17-4-1,3 1-2,4-2 0,1-1-3,3-2-9,-5 0 0,-16 0-2,-7 2 3,-24 3 6,-7 2-10,-23 2-46,-11 1-29,-26 3-75,-11-2 180,-13-1-32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33.7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282 563,'11'47'223,"2"-6"-154,0-15-30,-3-19-14,1-7 10,-3-14 37,0-9 17,-5-12 29,-1-5 3,-7-9-17,-4 2-15,-9-4-38,-7 3-27,2 11-68,-2 4-38,5 17-81,8 6 93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33.5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5 725 426,'15'22'149,"4"-13"-132,-1-6 6,-3-16 16,-3-2 12,-8-10 34,-7-5 16,-9-3 25,-6-7 5,-13-10-21,1-3-14,-6-11-27,-3 0-9,1-6-8,2 0-6,11 10-13,5 5-10,12 17-14,7 9-6,8 9-22,8 6-12,9 4-38,4 2-19,8 8-43,3 5-20,8 11 99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33.2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-2 746,'-18'2'275,"7"14"-220,3 5-39,5 7-75,4 8-117,9 1 115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33.0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77 383,'-32'-22'238,"13"13"-29,4 6-22,15 4-78,3-1-40,13 0-53,3-4-16,14-5-54,4-2-51,3-9 66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32.9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0 767,'-12'22'399,"7"10"-84,5 3-202,12 11-89,5 3-16,8-2-61,1-2-36,3-6-73,-4-7-31,-6-12 0,-5-5 107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32.7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5 746,'15'-6'273,"12"-6"-220,8-5-25,8-7-12,6 2-3,5 1-4,1 6-4,-7 8 2,-2 5 2,-12 9 11,-5 2 7,-7 13 13,-5 4 3,-7 11-6,-1 6-4,-5 8-15,-1 5-3,0 2-8,-2-1-8,2-5-32,0-7-28,1-12-72,1-8-25,1-15 97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2:30.3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1 2035 127,'-6'-5'87,"-2"-3"-9,8-1-1,2-3-29,0-1-13,5 5-16,-5-1-8,3 5-8,1 2-2,-1 0-1,0 2 0,-3 0-1,-1 0 1,-1 0 1,0 0 1,0 0 0,0 0-3,0 0-16,-1 0-25,0 0-52,0 0-7,-5 0 13,-9 2 24,-32 6 52,27-8 15,3 3 42,1-2 25,1 2 30,5-2 2,4-1-24,1 0-18,2-2-17,1 2-3,2-1-7,0 0-5,0 0-7,0 0 0,0 0-6,0 0 0,8-3 1,33-13 1,-30 16 4,3 0 5,5-1 2,3-2-3,6 0-3,-2-5-5,3 0-9,-1 0-2,-3-3-2,0 2 1,1-3-1,0 1-2,5-4-1,0 1 1,4-1 0,2-1 1,3 2 2,5 1 0,1-1 4,0 1 1,-6-1-2,-5-4 0,-3 1-5,-1 1 0,2-2 0,1 4 0,0-1 1,4-3 3,1 2 0,1-1 0,2-1 3,-3 3-3,-6-2 4,-1 2 1,-5 0-2,-2-1 0,3 2-4,-1-1-1,0 0-1,-1 1 0,-2 1 0,2 2-2,1 3 2,1 0-1,1 4 1,-6-3 0,1-1 1,0-1-1,-1-2 1,2-1-2,-1 0 1,0-1-1,1-2-1,2 0 1,3-1-1,2 2 0,5-1-1,5-2 0,2-2 0,-1-1 2,0 0-3,-3 2 0,-2 0 0,0 0-1,1 1 1,-1-1 0,7 2 0,2 1 1,5-3-1,5 1 0,-7-1-1,0 0 1,-6 1 0,-4-1 0,0-1 2,1 0 1,3-2 3,1-2 1,2 2 4,-1-1-3,-2 0 2,-2 5 1,-6-4-5,-1 1 0,2-2-3,-1-3-3,5 5 1,3 1 1,1 3-1,1 0-1,2 0-1,-4 1 2,-6 0 0,0 1 3,-7 2-2,0-3-3,0 4 1,0 0 0,4 0 0,0 0 0,4-1 0,0 0-1,-4 2 0,-1 0 2,-6 0-1,-1 0 2,-1-2-1,-3 1 1,0-2 0,-1 3-2,2-1 0,2-1-1,4 3 0,1-2 1,4 0 2,3-2 3,-2-2 1,2 0 0,-4 1 1,-3 2-2,0-1 0,-4 2-2,-1-1 1,0-1 2,0 1-4,-2 0 2,1 2-1,-1 0-2,-5 2 2,1 0-2,-6 2 1,-6 1 1,-1 4 1,-4 0 1,-3 2 0,0-1 1,-1 0-3,0 0 2,0 0-10,0 0-7,0 0-23,0 0-13,0 0-25,0 0-11,0 0-45,-5 0 78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32.4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25 1077,'-7'-26'404,"6"39"-323,1 7-24,4 14-77,3 9-26,3 8-37,0-1-11,4-5 21,1-7 24,0-15 33,6-6 7,-4-15 8,2-5 2,-6-15 3,-2-11 3,-8-10 2,-6-4 1,-9-1-1,-3 5 1,0 13 0,0 6 2,4 13 9,-2 5-1,5 3-1,-2 3-5,2 2-8,4 1-3,2-1-13,1 4-12,4 0-25,1 3-15,3-2-48,1-4-49,-2-7 104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32.0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215 499,'-15'-2'208,"11"-1"-140,9-2-26,9-7-37,11-3-5,4-1 1,2 1 2,4 3 1,0 8 2,4 5 11,1 6 5,3 11 9,0 1 3,-5 5-2,-6 5-1,-10 3-7,-6-1-4,-12 1-6,1-6-1,-12-6-1,-2-5 0,-5-8 8,-7-3 0,-1-8-4,-4-9-5,4-14-8,3-10-2,6-19 1,5-5 1,10 0-2,6 9 1,8 14 3,7 11 1,9 14 4,1 6 2,5 13 1,0 13 2,-6 15-2,-1 6-4,-3 9-2,-3-1-3,-6-2-9,0-4-1,-5-8-20,-4-7-10,-3-13-17,-1-6-9,-2-12-5,2-10 1,1-10 22,-1-10 16,3-8 30,1-1 16,1 2 18,0 7 9,3 16 20,0 5 0,1 14 3,2 9-4,1 15-24,2 10-8,-3 16-20,1 3-19,-2-4-85,-2-2 516,3-16-342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31.4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57,'9'61'271,"5"5"-229,4-1-23,-3-4-14,1-13-51,1-6-42,1-12 54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31.2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22 644,'-8'-6'260,"13"6"-182,6-3-21,13-3-36,10 1-5,20-4-3,6 4-4,6 4-6,-2 3-3,-11 11 0,-5 5-1,-7 10-3,-2 3 1,-4 11 1,-5 0-1,-8 9 3,-6 1 0,-4-6 1,0-2 2,-3-14 1,1-5-1,-4-11 0,-2-7-1,-2-10 1,0-6 4,-5-12 3,-1-6 3,-6-11 2,-6-4-2,-4-4-2,-4 1-2,1 6-3,0 4 0,6 13-4,3 7 1,3 8-6,5 3-8,2 4-15,5-1-9,7 0 0,4 1 3,10-1 13,6 1 9,13 0 5,7 4 1,6 9 0,-1 7 1,-6 10-1,-6 3-1,-7 5 2,-3-3 0,-8-7 2,-2-8 3,-7-12 10,-2-5 6,-8-10 17,-4-4 7,-6-10 1,-6-8-5,-3-12-17,-4-5-7,-5-5-11,0-4-3,1 7-9,6 3-16,10 17-44,5 9-46,15 12 71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30.6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18 663,'-12'-10'274,"6"3"-158,1 6 8,5 3-39,-2 18-14,2 22-43,4 11-19,-1 17-7,5-7-9,0-7-35,-2-9-25,0-12-69,-2-10-53,-4-13 122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30.3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7 0 835,'-12'44'420,"3"1"-18,0 1-374,-4-5-54,-11-10-89,-7-3-43,-4-5-62,-4-5 17,1-11 94,3-9 56,7-13 98,6-7 23,8-10-3,6-3-15,10-2-31,6 4-8,8 15-11,2 12-6,5 18-11,1 9-16,-2 14-55,-4 5-4,-8 3 52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29.9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0 708,'-6'-7'266,"7"5"-237,6 2-34,13 2-5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29.8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6 211,'27'-24'137,"4"4"20,3 5-11,2 9-7,1 4-9,5 9-39,-7 8-18,-5 10-32,-4 7-13,-13 5-15,2-1-5,-9-6-23,-5-2-22,-5-8-76,0-4 68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29.6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16,'10'25'259,"3"11"-161,-2 10-11,3 5-51,-4 0-14,-1-1-62,-2-3-37,-3-6-110,-2-6 109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29.4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43,'4'47'302,"14"31"-208,6 10-7,5 17-48,-6 3-14,-4 6-13,-2-1-7,-7-4-27,-3-6-28,0-20-96,2-9 88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2:28.0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32 454,'29'-31'212,"-30"31"-93,0-1-35,1 1-12,-1 0-19,0 0-14,0 0-22,0 0-11,-1 3-48,-7 13-21,-20 28 33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29.2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8 124 656,'-21'-12'264,"2"3"-186,-2 4 8,-6 7-29,0 11-12,-6 18-19,0 14-7,6 19-11,4 5-4,15 1-1,8-5 0,13-19-3,7-10 0,12-18-4,-2-11-2,2-15 3,-4-10-1,-8-17 3,-1-7 1,-10-11-6,-5-2 0,-11-3-1,-6 3 0,-12 9 6,0 8 4,-9 17 3,-2 6 2,6 10 0,1 3 0,16 2-5,9-1-7,16-4-3,9-3-3,21-8 2,7-3 6,5-2 1,4 3 1,-7 3-1,2 5-2,-1 12-2,-3 8-1,-7 20 1,-6 7 2,-15 10 2,-8 7 1,-13 5-1,-5 0 1,-7-9 0,4-4-1,0-17 1,4-9 0,7-10-10,1-6-4,12-12-4,3-5-2,5-17 5,2-7 2,1-7 0,-3-5 1,2 7 5,-5 6 4,-4 14 3,-2 7 2,-8 10 3,0 5 3,-1 11 4,1 5 3,2 8-1,0 2-3,0 0-4,1-2 0,2-5 0,3-3 0,3-10 2,-9-3 0,0 0 0,33 7 2,6-7-1,2-3-2,-13-8 3,-3-4-1,-1-1 3,0 0 2,1 4 0,-1 0-2,-5 6-4,-1 2-1,-9 1-12,-4 5-12,-8-1-38,-2 2-30,-11-1 52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28.3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7 0 699,'-28'8'229,"1"18"-234,2 25-73,-2 18 52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28.1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0 0 544,'-6'18'245,"-5"11"-113,-1 9-32,-2 8-37,-4 0-15,-6 1-24,-1-5-6,-7-7-9,-1-4-1,0-10-5,2-4 0,8-12-3,6-6-4,8-10-10,5-10-7,7-14-7,5-7 0,10-10 9,0 2 4,7 14 13,0 10 3,3 25 10,-1 14 8,0 20 1,1 9 0,-5 6-9,1-5-8,0-8-47,2-7-35,-4-12 50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27.8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9 0 659,'-25'6'257,"-1"6"-181,-12 8-36,-1 3-17,3 0-15,2 5-4,13-1-5,5-1-4,12-1-4,8-6-2,14-6 5,5-8-1,12-7 3,4-4 3,4-8 0,1-1 1,-7-2 1,-4 0-1,-9 3 0,-5 1 2,-8 7 0,-1 0 1,-7 5 8,-3 1 2,0-1 7,-1 1 3,0 0-7,0 0-3,1 0-8,0 0-4,0 0-2,0 0-4,8 3-13,39 8-8,-26-15-30,2 2-20,4-2 51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27.4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734,'2'38'275,"10"5"-208,-2 3-8,2-6-21,-1-5-21,-3-6-97,0-4-14,-4-6 48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27.2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629,'-4'45'266,"7"13"-168,3 5-22,5-4-50,5-3-33,-3-13 15,1-8-13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27.0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309 383,'-19'-41'170,"19"32"-91,3 2-25,6-1-22,3-3-3,8 0 4,2-2 3,7-2 4,2 3 2,6 5 3,-1 2-2,-2 9-7,-3 3-4,-10 9-11,-3 4-3,-6 9-3,-3 4-5,-4 0-4,-1 3-2,-1-7-16,-2-3-10,-1-7-19,-1-4-10,-5-9-10,-1-3-1,-5-6 6,-4-7 5,-1-6 14,-4-9 13,2-7 22,5-1 12,2 4 26,5 6 7,3 7-1,4 2-1,10 5-16,7-2-7,9 4-7,5 1 1,0 2 6,2 1 3,3-4 10,0 0-1,2-2-3,2-2-2,4-1-5,-5-4-3,-8-4-6,-3-1-3,-19-2-3,-8-1 0,-15 0 3,-8 3 1,-14 12-3,2 10-1,-3 24-4,0 12-1,10 23 1,3 6-1,9 6 0,7 0 0,7-3-11,4-3-5,5-11-35,1-9-29,4-22 52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26.5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0 760,'-5'40'281,"4"2"-220,3 3-34,1-2-20,-2-7-49,1-3-39,0-7 48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26.3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0 765,'-6'24'281,"3"25"-234,2 26-5,2 38-22,0 10-8,3 20-31,-3-1-13,-1-14-18,0-8-22,2-26 52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26.1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67 535,'15'15'221,"1"-6"-142,-2-4-5,-1-8-35,0-6-8,2-9-17,-2-6-3,2-8-3,-2-2-2,-3-6 8,0-2 2,-2 4 6,-3 6 0,-4 15-8,4 10-2,-1 15-7,0 14-1,4 18-3,-3 9-4,-4 6-28,2 0-23,-4-7 34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2:05.5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0 7 318,'-13'-5'165,"-3"4"-57,-2-1-4,-4 2-40,-3 2-19,-2 1-12,1 2-9,0 3-8,0 1-2,2 3-8,2-1 0,5 4-4,1 2-1,2 6 2,0 3-3,2 8-2,0 3 1,3 8 1,2 4 0,3 1 1,4 0 1,9 1-7,4-3 0,11-1 0,6 0-4,12-10 3,4-6 1,6-10 1,-2-9 3,-4-12 2,-5-5-1,-1-13 2,-1-3 0,2-7-3,0-5 5,-4-5 6,-4-4 7,-7-2 13,-5 0 11,-12-5 12,-5-1 5,-14-6 4,-7-2-9,-13 4-10,-6 3-6,-6 12-17,-3 13-3,1 14-8,-1 7-6,2 19-20,-5 6-14,0 17-44,2 8-31,-2 7 66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25.8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45 534,'-2'0'228,"14"-7"-126,11-2-31,7-11-28,6 0-8,6-7-14,6-1-6,7-2-10,2 3-2,-3 8 0,-8 3 1,-13 19 5,-9 8 5,-13 14 7,-3 9 1,-10 5 2,-4 3-2,0 2-5,1-2 0,3-8-8,3-5-1,5-12-7,2-6-2,1-11 0,5-5-2,-2-13 2,5-7 0,2-7 1,-2-6 0,-1-2 1,-1 2 0,-6 7 0,-2 7 2,-5 11-1,-2 7 0,-2 14 1,0 7 1,2 10-1,0-13-2,0 1 1,6 41-3,5-1 1,6-3 1,2-31-3,-1-7 1,2-13 1,1-8 1,1-13 3,3-5 2,-4-8-2,-1-5-2,-11-4-2,-4-2-7,-9 3-15,-4 3-12,0 12-32,-1 7-40,2 13 71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25.3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 199 290,'-1'0'118,"0"-1"-72,-2-22-21,7-32-5,7 30-4,-2 1 10,3 2 14,2 2 33,-1 5 15,-4 6 1,-1 4-6,-6 5-20,-1 4-7,-5 11-9,-7 8-8,-9 22-12,-4 13-8,-4 14-5,1 2 2,6-3 1,8-5-1,10-17-7,8-7-5,11-15-14,-1-10-6,5-13-25,1-7-16,1-16-40,-1-4-30,-1-7 83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24.9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68 381,'-2'-28'190,"6"2"-9,2 5-181,3 11 1,4 4 0,4 8 2,8 9 3,10 15 13,4 14 11,7 29 21,-1 10 2,4 21-7,-5 3-10,-7 4-19,-6-2-7,-17-13-4,-9-5-2,-20-23 0,-8-7 4,-10-15 8,-3-14 5,1-21 10,2-9-3,8-30-15,5-13-9,6-22-17,4-17-2,9-26 6,5-6 5,14-6 7,5 6 5,11 20 13,1 9 5,8 21 1,1 11-2,0 16-13,1 9-5,-4 12-7,-5 7-11,-6 11-39,-5 3-31,-8 9 49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3:15.1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 115,'32'-3'49,"3"3"-15,8 6-29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0T10:04:02.4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5:35.1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3 560,'-1'-24'208,"10"28"-176,-4 9 2,3 23-18,1 11-16,6 13-122,4 6 86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19:10.2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31 1768 89,'-1'51'88,"-6"-54"16,-5 0 11,-3-1-24,8 1-26,-9-5-23,11 2-13,1-1-17,-1 1 0,5 2-9,-2-1 3,-1 1 0,-1-1-2,2 2 1,4 0-2,-2-1 3,0 3-1,-1 0 6,0 0 1,0 0 1,0 0 5,0 0 0,0 0 1,0 0 10,0 0-7,-1-11 1,-39-32-4,28 28-11,-1-3 2,-3-2 1,2 1-1,-2-2 1,2 4 5,0 1-2,-1 1-2,3 1-3,-2-4-3,-1-1-6,-1-1 1,-3-3-1,4 3 1,-7-4 4,6 1-5,-7-1 0,-2-1 0,-4-4 0,-2 0 0,3 2 0,-2 0 2,5 5-5,-4 0 2,2 6 1,0-1-2,3 2 2,-1-4-2,0 0 1,1 0-1,-2 3-1,5 2 2,-5 0 2,0 2 0,2-3 5,-4 0-5,3 2-3,-2-6 0,-2 1-5,1 0 3,1-4-1,5 6 2,-1-3 1,3 2 3,-4-2 0,2-2 0,0 0 1,-1 1 0,-1 7 2,-7-6-2,5 6-2,-9-4-2,5 1 1,-1 2 1,-4-3 3,6 3 0,-3 0-6,2 0 3,1-1-4,1 2 2,0-4 5,0-1 0,1 3-1,-5-2-2,3 6 0,0-3 1,-2-1-3,1 1 2,1-3-2,1 0 1,3 1 1,5-1 0,-2-1 1,1 5-1,1-1 1,0-1 1,3 2-2,-3-4 2,1 4-1,-1 4-2,2 2 2,1 2-2,-5-2 1,2-1 0,-1 3-1,1 1 0,4 1-1,-1 0 2,-4-3 0,3 0 0,1-2 0,0 0 0,7 3 5,-2-2-3,4 4 4,0 0-6,-1 0-2,0-2 3,3 3-2,-5-5 1,3 1-3,2 5 3,1-3 0,0 4 1,1 2 2,3-2 2,-2-1-4,4 2 4,-1-1 2,0 0-7,0 0 0,0 0-2,0 0 0,0 0-3,0 0 0,0 0 0,0-2-6,0-8 1,-7-24-1,4 29-4,-1 2 4,4 4 4,-1 0-4,-2 0 2,3 0-5,0 0-2,0 0 3,0 0 0,0 0 3,0 0 2,0 0 2,0 0-1,0 0-6,0 0-8,0 0-21,0 0-10,0 0-65,0 0 74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19:10.8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56 236,'-31'-56'114,"27"64"-49,3 1 0,2 6-19,0 2-13,8 8-17,-4 2-2,-1 6-5,5 2-1,-5 0-6,0-1 1,1-6-3,-3-3 1,-1-6 4,2 1-6,-2-12-1,0 1-1,-1-8-16,2-3 0,-5-8 2,0-6-1,-5-8 15,-3-4 5,2-5 0,3-1-1,5 3 5,-2 0 2,1 11 3,-4 0 4,2 8-1,4 6 0,2 1 2,-3 2 0,5 3-2,0-1 3,3 3-3,10 3 5,2 6 13,5-2-2,4-2 5,4 4-8,1-5-8,2 2-1,3-2-8,1-1 2,-1-1-10,-4 1 4,-6 1-2,-6-2 1,-3 1-2,-3 2-5,-3-4-10,-10 1-7,-3 0-12,1-1-14,-1 4-96,9-1 97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19:14.0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133 533,'-9'-19'183,"-7"-1"-161,7 3-4,1 6 0,2 3-1,6 8 2,-1 2-4,10 16-4,-3 6-6,13 25-6,2 7 1,-2-1 2,7 2 4,-6-16-1,-1-7 2,-3-12 0,-5-8 0,-2-7-1,0-5-1,-1-8-2,-1-6-2,-2-10-4,0-6 0,-5-14-2,2-3 2,-6-13 5,-5 0 1,0 2 2,1 8-1,4 16-1,3 8-3,5 16-2,1 1-3,5 10-3,-1 5-1,8 12 0,2 8 0,3 13 4,9 11 2,2 10 3,-1-1-2,1 3 0,-4-7-2,-13-9 2,6 0 3,-14-10 5,-7-4 5,0-6 4,-9-5 4,2-5 5,-4-4 5,-13-9 3,0 1-1,-11-5-6,0-2-4,7 0-7,1-3-3,6-1-5,6 4-2,2 0-5,3 0-8,3 5-24,4-1-20,4-1 30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19:14.3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76 591,'0'-38'216,"0"38"-173,-1-1-9,10 0-19,2 0-4,7-2-12,4-2-7,7 3-21,2-4-14,4 0-47,3 2-91,7-5 120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2:04.1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68 265,'-2'-3'128,"1"-4"-61,0-2-21,3-3-31,1 1 0,1 1 11,2 1 5,1 5 17,2 0 0,5 6 1,2 6 0,7 10-10,1 4-6,-5 7-13,0 4-11,-5 0-6,-5 2-2,-5-2-1,-8-2 1,-7-2-1,-3-2 1,-2-1 0,-2-4 2,-2-9 0,3-3-1,1-10 2,5-3-1,5-10-3,2-4 0,5-7-3,4-1 2,6 0 0,1 2 1,7 5-2,2 2 2,0 8 8,2 3 2,0 5 6,-2 4 1,0 5 0,-4 1 1,-3 2 1,-2 1 1,-1-3 1,0 2-3,-2-7-3,2-2-5,-1-6-5,0-6 0,5-4-3,-2-6-3,1-7-23,0-3-23,1-7 31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19:14.7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 441,'26'-22'167,"-21"23"-112,0 1-8,5 7-1,6 4 2,0 6-5,5 2-8,5 2-17,3 1-5,0 0-9,-3-2 0,1-1-11,-3-1-9,-4-3-35,0 1-36,-8-4 53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19:15.0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7 0 496,'0'0'198,"5"3"-117,-5 5-9,0 13-6,-8 6-10,-4 15-23,-2 8-4,-3 3-14,-1-1-5,-3 1-2,2-5-4,6-5-2,0-6-3,6-15-5,1-4-1,4-10-5,0-4-4,5-1-13,1-4-2,-1-4-1,3-4-1,2-2-32,0-4-50,8 1 71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19:26.2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8,'14'12'19,"3"0"11,2-1 7,-1 1 10,1 0 6,4 1-18,-4-2-4,3 2-8,0-2-7,1 2 7,-2 0 4,6 4-2,-4 0 1,-1-1-9,5 8-8,-9-3-3,2 3 0,-4 4-5,-2-4 0,0 2 3,2 2-3,-1-3 1,-1-1 1,1 1-3,-1-3 0,0-1 3,3 3-3,-1-4-1,0 0 5,5 3-6,-3-3 2,4 4 1,2-1-1,-1-1 2,5 3 2,4 2-2,-2 4 3,1 2-5,-1 1 1,-6-5-1,0-3-3,2 2 3,-2-2 0,3-2-1,2 3 1,0-6 0,2 0 0,4 5 0,-1-2 0,6 4 0,-3-2 0,2 2 0,1 6 4,-8-1-4,3 4 2,-8-4-2,-3-5-1,1-3 0,-1-4-1,3-1 3,3-2-1,0-2 4,1 1-2,-4-4 3,5 2 1,-4-2-1,-3-1 1,3 1-1,-9-2-6,1 2 1,-1 3 1,0 5-2,-1-5 6,1-1-5,0 2 0,-1-5-1,1 5-1,-1-1 0,4 0 3,0 1 0,0-3-1,1 1 2,-3-4-1,-5-1-1,7 1-3,-9-3 2,2 1-2,3 1 3,-12-6-1,3 0-6,-6-1-20,-8-3 20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19:27.7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14 293,'65'40'99,"-64"-33"-91,2 1 0,-2 0 28,0-2 5,1-2 3,-1 0-3,3-1-15,0 1-4,2 3-9,0 0 0,0 2-9,2 3 0,6 7-3,4 3-6,8 10-14,2 1-13,-2 1-20,-5-2 0,-5-10 12,-4-5 9,-12-12 22,5 0-10,-7-9-16,-2-3 3,-4-11 11,-5-3 21,-8-6 24,-3-3 7,-4-1 7,-2-3-1,0 6 10,4-1-1,5 4-3,4 5 0,4 1-7,5 6-6,3 3-3,-1 2-3,2 4 0,-1-1 4,1 1-7,2 2-4,-1-3-4,3 5-6,0-3-3,1 0-2,-1 2-1,0 0 0,0 0 3,0-2-2,4-9-2,11-29 1,-12 33-2,1 2 0,-2 1 0,1 0 0,-2 5 0,0-4 4,1 2 0,-2 2-2,0-1 3,0 0-4,0 0 0,0 0 3,0 0-4,0 0 3,0 0 1,0 0-3,0 0 6,0 0-4,0 0 2,0 0 2,0 0-4,0 0 2,0 0 0,0 0-3,0 1 1,0 0-2,0 0-1,0 0-1,3 0 3,17 2 5,46 14 7,-25-5 1,15 4-6,2 4 2,-4-5-6,2 2-1,-5-4 4,-2-2-4,0-2 1,-2-3-1,-5 0-2,-17-2 2,-12-1 1,0 0-2,27 3 2,-5 0-4,-15-2 0,-13 0 7,-6-3-3,-1 1 6,1 2-7,-2-3-3,0 0-17,0 0-19,-3-1-68,-14-4 64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19:28.3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5 209,'-3'1'103,"3"0"-28,-2-1-22,2 0-7,0 0-2,0-1-5,0 0 0,0 0-5,0 0-4,0 0 1,0 0-3,4 0-1,5 1 0,31 9-6,-24 2-2,8 6-5,4 0-4,13 9-9,9 6 1,7 5 1,0 0-3,1 2-2,-2-3-11,3-5-52,5 2-80,5-1 96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5:58.3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70 135,'42'-15'91,"0"1"-7,-1-2-15,-2-5-16,-8-2-12,-4-2 0,-8-4-2,-5 2 2,-5-3-5,-3 1-2,-5 1-7,-1 3-1,-3 4 2,-3 3 0,-1 4-2,-3 1-4,4 3-8,1 3-6,1 4-2,2 1-2,0 2-1,1 0 0,0 0-4,0 0-3,0 0-17,0 0-14,0 0-165,0 2 137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6:05.4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22 97,'-2'-2'34,"1"-2"-21,1-1 7,0-6-16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0T10:38:35.0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6:54.5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0 766,'-15'14'271,"5"6"-251,7 7-12,4 1-37,11-1-228,8-5 179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6:48.3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 525,'-1'-6'209,"8"16"-151,0 8 0,5 17-40,3 5-9,7 7-74,7 3 49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2:03.5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2 0 533,'-45'14'226,"31"7"-139,2 6-19,-4 3-18,1 6-27,0 1-6,0 0-11,0 1-10,0-1-24,4-2-15,5-10-75,3-3 74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0T10:24:40.9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03.7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-2 786,'-10'1'270,"3"3"-282,9 4-38,12 1 114,10-2-68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6:55.5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2 517,'2'-28'221,"4"28"-143,3 10 11,6 22-3,2 6-17,2 14-1,2 5-7,0-3-19,-2-2-8,-4-7-13,-4-8-5,-6-13-10,-1-5 0,-4-13 0,1-5-4,-1-8-7,0-7-2,2-12-4,4-8 0,5-15 4,5-9 0,6-9 3,3 3 3,0 16 1,1 15 0,-3 25 0,-4 9 3,-2 19-1,-5 8 3,-5 16 2,1 1 0,-3-1 1,4 0 0,-1-17-5,0-2 1,1-10-1,-2-8-3,4-5 3,0-3 2,1-6 6,1-4 3,-3-4 6,-2 2-3,-4 1-2,-2 2 0,-2 6-2,1-2-1,-2 6-6,1 4-2,2 7-6,1 3-1,4 4 3,-1 1 2,3-2-3,0-5-1,3-3 0,3-6 0,2-5 1,3-2 2,-1-11 4,-3-2 5,-3-14 4,-3-2 3,-7-12-5,1-7-7,-7-5-20,-4 2-24,-5 6-68,-1 6-40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6:54.9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5 378 609,'7'13'223,"4"-4"-189,4-9 1,3-8 3,2-14 1,-8-4-2,-6 13-4,0 0 2,12-54-1,-7 0 3,-16-5 1,-14 27-2,-6 10-7,0 7-4,3 24-7,-4 13-5,0 34-9,0 18-4,6 20-4,15 4 0,12-1 1,4-9-2,7-5-23,-1-9-4,6-15-27,0-8-23,-2-26-57,-1-9 86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6:54.4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8 0 351,'4'-1'199,"-2"1"-1,2 0-38,-2 6-4,5 10-20,-7 12-30,0 10-14,-6 11-22,-5 2-9,-8 0-31,-6-2-8,-7-9-16,-1-2-5,2-12 3,3-10-2,10-9-3,2-7-8,8-9-8,5-9-3,3-13 1,7-9 5,3-11 10,0 2 1,5 5 2,0 9-1,2 18-1,3 11 1,0 23-2,2 12 3,0 17-4,-3 1 4,4 1 1,-7-6 2,1-8-2,1-6-2,-5-11-12,4-4-8,0-13-2,-2-5 3,0-12 10,0-4 6,-1-8 5,0-3 0,-4-4 4,-2-2 1,-2 2 3,-3 2 2,-1 15-7,0 6 1,0 16-2,2 13-2,1 17 2,-1 10 0,1 2 0,2-4-1,0-12-13,3-7-23,3-11-48,-1-5-28,8-8 65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6:53.6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 16 517,'-1'0'232,"0"0"-102,0 0 5,0 0-40,-1 13-11,-6 66-18,5-17-12,-1 9-8,3 0-11,0-13-24,1-13-7,0-16-23,1-7-15,-1-14-31,0-7-19,0-14-26,0-9-4,-2-18 10,-2-1 17,-5-8 46,-1-3 15,0-3 24,2-5 12,4 6 24,3 7 23,0 22 8,2 11-2,4 11-6,6 3-12,7 4-3,3 3-3,9 4-14,6 0-6,8-2-11,-2-2-2,1-3-1,-8 4 0,-8-1-2,-4 5-1,-10 5 9,-4 1 4,-5 11 12,-4 7 3,-4 12-3,-2 6-6,0-5-8,1-7-3,1-12-10,1-11-13,4-10-46,1-3-20,7-12-72,6-4 92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6:50.0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7 270,'7'-34'149,"7"0"-33,9 16-37,3 5-8,11 3-37,4 4-29,6 2-27,2 1-11,-2 1-12,-4 0 6,-7 2 6,-3 1 3,-2 9 32,-1 6 18,-10 9 36,-4 7 15,-13 9-11,-8 3-10,-12 5-19,-5-2-5,-9-6 0,2-6 6,2-12 5,2-7 1,4-13-3,1-6-7,5-12-6,5-9 0,5-13-6,6-4-2,12 1-3,0 1-2,11 16 7,0 1 0,2 16-4,7 5 1,3 11-9,1 6-4,1-3-44,0 1 351,-3-18-243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6:49.6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33 405,'-2'-25'185,"3"17"-74,3 12-34,6 20-30,1 8-10,1 16-15,1 5-4,-4-6-7,0-2-5,-4-12-27,-1-3-25,-4-8 26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6:49.4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5 0 471,'7'14'216,"3"7"-129,-6 17 6,-6 9-6,-8 7-34,-4 5-11,-9-2-21,-6-3-9,-6-11-5,-1-7-3,9-14-4,6-8-1,9-15-10,1-5-5,3-16-7,2-8 1,4-14 5,2-6 7,6-5 12,7 4 3,8 20 12,1 10 0,14 30 3,2 14 1,3 17-10,2 8 2,-10-4-6,-3-5 0,-5-13-26,-3-7-17,-5-10-55,-3-6 67,-2-13 2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6:49.0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509,'3'35'204,"3"12"-110,10 34-54,1 16 10,5 17 7,4 7-6,-1-5-17,0-6-7,-6-15-20,-6-9-20,-3-23-75,2-11 62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29:17.3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1857 261,'-48'22'117,"52"-30"-55,0 1-18,2 0-23,1-1-9,1 4-8,0 2-2,0 0-2,-1 2 0,1 0 0,1-1 2,5 1-1,4 2 0,5-9 8,8 3 1,9-6 7,2-7 2,8-3-4,-4-5 0,2-4-2,0 0 0,3 0 1,5-2-1,13 3-2,3 1-1,-2 1-3,0 3-2,-13-4-1,3 0 0,12 0-2,4-3-1,0 0-1,0-2 0,-11 1 0,1 0 1,6 2 7,5 3 2,-2 1 4,-5 0-1,-6 2-3,-5 2-2,4-1-4,4 3 0,3 1-1,-3-3-1,-4-3-1,-5 0 1,0-4 0,5-3-1,4-3 0,7 0 0,-7-4-1,-2 2-1,-6 3 3,-3-1 0,8 4-2,3 2 2,-1 1-2,-6-1 0,-10 4 2,-7-3-1,-3 2-1,0 2 3,7 0 5,-2 0 2,3-1 3,5 0-1,-6 0-4,2 2-2,-4-1-4,-3 3 1,-1-6-2,2 5-1,3-2 3,1-1 3,5 4 3,-1-1 1,-4 4 1,-1-1-3,-8-2-3,1 2-1,-1-2-3,0 1 1,6 6 0,1 0-2,-2 2 0,-3 1 1,-6-1-2,-3 0 2,-5 2 1,-2-1-2,-5 3 1,-6-1 0,-3 4-1,-2 1 1,-6 1 3,0 2-2,-2-2 7,0 1 4,-1 1-1,0 0-1,0 0-7,0 0-9,0 0-24,0 0-23,0 0 30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2:03.3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5 337,'-2'-2'161,"2"-1"-67,0 0-29,0 3-8,0 0-6,0 0 0,17 8 3,36 22-3,-19-7-5,4 2-2,7-1-7,2 0-9,-4-3-13,-2-5-6,-7-8-6,-4-3-2,-6-7-9,0-3-12,-3-2-34,-3-5-33,-4-4 57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6:48.8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 0 666,'-40'142'233,"23"-76"-200,1 3-2,16-9-6,8-8-4,11-16-12,5-9-3,4-15-1,-1-9 2,1-15 11,-2-8 7,-2-14 15,-2-1 3,-12-6-4,-3-4-4,-11-3-12,-7 3-1,-5 7 3,-2 11-3,1 17 2,2 3-4,3 16-12,2 5-1,7 11-7,2 9-5,8 3-2,7-2-4,9-9-5,4-4 0,8-12 1,1-4-1,1-13 7,3-4 4,-4-9 0,3-2 5,-11-4 1,-5-3 1,-10-1 3,-9-3-1,-3 9 2,1 0-1,1 11 3,0 12-2,1 8-3,1 9 1,5 12-5,6 5 2,3 8-8,1 2-11,-3-5-36,-2-5-27,-7-9-68,-1-9 90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6:48.2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347 227,'-12'-111'156,"10"85"-4,5 9-22,5 19-43,2 10-14,10 17 3,0 6-8,8 7-8,1 5-7,2-3-17,-5-5-8,0-9-11,-6-5-4,-7-12-8,-2-6 0,-8-10 6,-1-8 2,-6-13 2,0-6-4,-5-9-7,3-4-2,3-9-2,0 3 2,6 4-1,0 4-4,9 14-18,3 4-11,5 11-15,2 5 0,2 8 9,-4 3 8,-3 6 14,0 7 7,-4 8 8,0 8 6,0 9 16,-4-2 5,0 1 12,1-5-3,3-12-10,0-2-4,2-13-9,-2-5 5,-2-7 6,4-8 8,-4-8 0,-1-3-4,-2-8-11,-5-2-6,-4-7-15,-4-1-16,-5-12-37,-4-4-19,-5-3-86,2 2 105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6:47.7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7 0 545,'1'36'234,"-1"14"-135,-2 9 3,-6 4-29,-6-2-22,-6-1-25,-1-8-7,-8-12-11,1-6-3,-2-14-5,-2-8-2,7-14-9,1-9-5,7-19-2,5-10 3,6-11 3,6-4 4,11 6 4,4 7-1,9 23-2,3 13 1,3 21 2,1 8-1,-1 6 5,-3-1-2,-4 2-17,-1-6-7,-6-3-29,-3-5-14,-4-9-2,-3-1-12,-5-11-23,2-4-30,-2-7 82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6:47.4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566,'0'58'278,"3"8"-133,6 8-7,1 1-27,3-11-53,4-6-23,3-15-41,3-6-23,2-10-53,-2-9-35,3-13 69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6:47.2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2 627 536,'-62'-17'226,"54"20"-134,-1 8-7,-1 7-33,-1 9-10,1 18-14,3 7-5,3 6-5,4 2-3,8-6-3,4-6-3,12-14-5,0-12-3,2-17 1,5-9 0,-6-19 4,-4-5 1,-7-17 2,-13-5 1,-18-6 1,-4-3-2,-19-5 1,-3-8 2,-9-8-2,-3 0 0,9 12 12,2 9 12,13 19 16,2 6 6,11 6-2,6 1-10,13-1-18,9 1-5,10-8-16,7-1-4,7 3 0,1 0-7,7 13-39,0 5-32,9 11-61,3 8-43,6 10 115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6:46.0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69,'27'87'171,"-26"-26"-87,2-2-27,-1-6-34,1-6-18,-1-10-19,0-9-4,-1-18-15,3-6-5,2-15-9,-2-7-22,-1-11-27,-2-6-16,-4-7 23,0 0 63,-1 8 114,0 7 46,4 17 14,2 4-34,5 7-69,3 1-23,4 2-16,1 1-7,5 1-51,0-3 38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6:45.7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75,'-3'11'204,"4"18"-188,3 15 4,2 26 13,1 20 8,1 29 18,-2 3 5,0 13-2,2 0-10,-1-19-15,-1-8-16,-2-29-16,0-14-4,-2-19-19,1-8-5,0-17-24,0-12-11,7-23-26,4-13-29,8-21 77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6:45.4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21 226,'56'-29'100,"-25"-16"-36,8-8-50,1-4-2,-4 4 16,-5 6 17,-12 21 26,-5 15 3,-2 18-13,-4 9-19,0 19-25,0 4-7,-9 13-9,1 1-8,-8 1-31,-2-1-54,-1-13 59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6:45.2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0 330,'-14'52'101,"5"2"-170,3-4 47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6:45.0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91 125,'57'-142'91,"-39"90"1,-3-1-13,1 4-5,-5 8 7,-3 11 11,-2 15 22,-3 6-6,-5 12-33,3 11-21,1 20-45,2 5-7,5 11 1,-6-1 1,2-7-3,0 0 2,-1-5-5,3-6-4,0-6-22,-1-1-33,3-9 42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2:02.8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2 101 438,'38'-35'204,"-45"27"-92,-1-4-9,-2 3-27,-1-5-11,-3 4-17,-5 2-10,-1 2-15,0 5-5,0 5-6,-2 1-2,-1 8-4,-4 1-3,-1 6-2,5 5 0,2 3-1,3 4 0,4-1-2,1 1-5,6 0-4,4-1-4,4-1 2,2-3 0,5-6 4,1 0 2,4 0 4,2 4 1,1 0 1,1-3 1,-1 0 0,0 0 0,-4 2 1,-6 6-1,-6 9 0,-8 4 0,-10 13 0,-3 11 0,-7 11 0,-3 2-1,-2-3 5,-1-5 7,4-15 6,3-9 2,4-14-5,2-10-4,7-14-6,1-6-2,6-11-5,5-6-3,6-9-2,4-5-2,10-4 6,-2 3-1,0 11 4,-3 3 0,-5 14 1,2 5 1,-1 13 1,-2 9 1,2 20-1,-5 11 1,0 10-2,1 4-1,-2-5 6,1-4 3,2-9 7,1-6 1,3-12-5,3-8-4,6-15-7,2-5-1,6-16-2,5-7-2,6-13-4,6-7-7,-2-8-22,0 1-14,-7 0-59,-8 3 68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6:44.8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 306,'16'-8'158,"2"4"-46,-2 7-53,-1 5-14,0 8-14,-2 4 0,-5 8-6,-4 1-5,-3 3-10,-2-2-3,0-4-15,1-2-16,0-10-78,3-4-97,4-12 128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6:44.6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0 505,'-6'28'174,"-2"31"-157,-3 13-11,4 14-2,2 2 3,4-11-5,6-6 0,4-16-13,1-14-13,4-16-42,-3-8-49,0-14-47,-2-6 18,-4-16 41,-3-7 60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6:44.3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103 546,'-10'1'168,"4"0"-186,5-1-36,2-1-7,9-7 33,2-2 27,10-6 56,5-1 12,2 3-13,2 2-18,1 4-20,-4-1-6,-7 4 0,-4 1 4,-17 2 7,2 4 6,-11 6 2,-5 4-3,-9 10-4,-12 0-14,-3 9-14,3 0-3,7 0-11,8 1 0,9-5-8,6-1-6,7-6-6,5-2 4,8-7 12,4-3 8,8 1 13,1-2 5,7 0 4,-4-1 0,-2-2-3,-4 2-1,-10 0 4,-5 3 2,-10 7 0,-5 8 0,-15 14-4,-6 3-1,-6 3 1,-1-2-1,6-12 0,5-3-3,12-10-9,5-5-6,7-5-4,7-2-1,7 0 13,3-2 4,6-2 9,3 2 5,-5-2-2,-2 0 5,-9 0-1,-6 4 3,-11 5 1,-2 3-6,-12 13-24,-3 1-27,0-1 25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6:43.7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8 0 319,'20'26'160,"-8"17"-62,-7 20-21,-2 7-13,-16 4-30,-8-5-6,-12-8-15,-4-3-3,-1-10 6,3-11-4,8-18 8,5-9 2,6-20-6,5-10-3,7-17-9,4-8-5,6-4-1,5 3-2,5 17 4,3 8-3,7 21 0,5 9 1,8 13-10,3 4-17,2 3 22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6:43.4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6 103 631,'-69'9'211,"68"11"-198,0 18-6,3 9-3,-1 6 0,2-3-2,2-5 1,-8-3 1,2-9 1,-1-6 2,-8-14-4,0-8 5,-8-9-2,-2-5-4,-5-15-3,4-4-8,3-16-7,2-8 6,8-4 2,4 0 7,10 16 7,4 6 1,11 13 2,3 8-1,8 5 2,1 7-5,2 3 2,-1 3-2,-5 3-1,-1 3 1,-1 12-4,-2 3 2,-4 7-3,-2 2 2,-7-1-1,0 0 2,-2-6-2,-1-2-1,1-4 3,1-2-1,0-5-2,2 0-1,5-9-4,0-4-2,1-6 2,5-5-1,0-8 10,1-3 2,3-7 3,-6-6 1,-3-4-3,-2-3 2,-10-8-1,-5-3-4,-9-1-5,-7 3 0,0 18 0,-2 9 4,2 24 1,-2 15-8,-1 31-6,1 13-3,5 26 3,8 9 4,5-2 6,6 2 0,1-13 2,2-12 0,-2-16-3,1-8-1,0-14-26,-1-6-18,7-14 30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6:42.5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2 157,'37'-28'142,"2"-1"15,10 2-38,2 2-27,5 11-52,-2 8-19,-13 14-11,-6 15 3,-16 14-3,-7 5-1,-8 9-3,-8 1 0,-8-1 3,-8-5 5,-3-6 4,3-4-2,-4-16-5,7-5-3,1-13 8,-4-9-1,7-10 0,0-7 1,3-11-8,8-1-2,5 3 0,8 4-2,7 13-5,1 8 1,8 11 0,1 5 0,3 7 3,1-3-1,-4-3-4,-2-2-1,-2-10-5,0-5 1,0-8 3,-2-5 1,-4-7 3,-5-1 2,-7-2 4,-4-3 0,-8-3-1,-2-2-3,-3 8-3,1 5-2,4 15-11,0 8-5,4 11-3,2 12 2,8 10 10,4 8 9,7 3 4,3-4 4,7-4 5,0-1-2,2-5 1,-1 1-1,-11-5-5,-2-1 1,-12 1-8,-5 4-4,0-8-13,-9-4-16,0-6 26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6:41.9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 258,'4'15'116,"14"61"-56,-10-30-10,1 7-2,1-4-7,-2-13-4,-1-6-1,-2-18 30,-2-6 10,-2-6 10,0-8-7,-1-11-32,0-8-20,-2-14-17,0-4-7,0-6-7,0 3 2,3 12-15,2 8-4,5 14-12,4 3-2,4 6-6,3 5 4,2 3-2,3 6 0,-1-1 15,4 0 1,0 3 11,3 7 2,1 15 4,-6 8 9,-2 15 9,-7 5 5,-5 8 0,-1 0-3,-2-8-11,1-10-12,-2-19-21,1-6-24,-4-15 34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6:41.4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3 396,'15'25'175,"8"12"-101,5 5 6,0 4-14,-2 0-23,-8-9-21,-5-8 0,-8-12 8,-2-7 0,-2-8 5,-1 0 1,-1-8-10,-4-8-2,0-13-9,0-9-9,4-8-10,4 1-2,6 1-6,3 5-4,4 8-5,2 8 0,5 14 3,0 6-1,9 13 6,-1 4 1,-1 7 0,-3 4 7,-3 6 2,-2 2 1,-4-5 1,1-2-1,-4-13 0,2-6 1,1-8-1,-1-6 1,-2-6 4,-2-6 4,-3-4 10,-2-2 3,-7-6 3,-2-3-3,-10-6-7,-5-1-1,-3 10-5,-3 7-6,5 20-18,-1 13-16,2 17-32,5 8-36,6 2 68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6:40.7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9-3 526,'-4'0'200,"-1"5"-156,-5 16-7,0 4-14,-6 13-9,0 3-1,1 2-1,-2 1-1,1-8-3,0-4-2,0-12 2,4-7-2,2-14-3,3-6-2,2-10-5,-1-6-1,4-10 5,-1-6-4,0-4 4,3 4-3,0 13-9,1 10 1,7 17-5,3 10 3,8 18 7,5 5 2,6 14 3,3 4-1,6-3-27,0-7-31,5-18 40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6:40.3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6 0 455,'-10'5'169,"-3"8"-119,-12 14-50,-8 5-19,-10 3-28,-3-1-1,-3-4 10,-1-2 22,7-6 44,2-3 11,15-7 2,11-2-6,13-1-27,8 1-8,11 6-7,4 1 0,12 2 9,3-4 0,5-4 3,4 0-2,-1-7-12,-1 0-10,-6-8-20,-1-4-20,-4-7 40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2:01.4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1 16 703,'-57'4'271,"5"-4"-191,-2 2-22,-1-4-27,-4-1-6,2 3-13,0 0-8,14 0-24,2 0-15,7-4-37,3 0-46,0-5 76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6:40.0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531,'12'-7'186,"2"57"-170,-1 12-6,-2 15 2,-1 4-3,-8-2-2,2-4-3,0-10-2,-2-7 4,-2-18-6,0-10-14,2-12-92,2-8 71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06.3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42 523,'0'-26'252,"-1"14"-94,-1 7-16,-3 7-53,-1 7-26,0 11-39,4 2-14,7 11-7,6 0 1,6 1-1,1 1 1,5-1 0,-2 0-2,0 1 0,-5 1-3,-11 3-31,-4 2-20,-16 10-70,-4 3 69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06.0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1 19 514,'-1'-20'261,"-3"19"-102,-6 9-8,-11 21-71,-2 11-28,1 15-33,4 4-5,10-3-12,3-4 0,9-9-12,9-1-8,10-10-15,4-5-9,-2-13-9,-5-6-6,-7-10-4,2-7 7,-11-3 16,-4-4 15,-7-2 23,-3 1 12,-2 5 20,5 1 4,-6 6 10,-2 2-6,9 2-14,-2 0-6,14-4-20,3-3-3,12-12-3,11-1-2,5-10 6,4-3 0,-5 1 3,-7 5 11,-4 4 13,-5 10 10,-8 14 9,-2 5-4,-8 22-3,-3 7-6,-4 10-10,-5 5-4,1-3-10,3 0-16,7-9-39,7-5-22,6-8-64,1-11-19,8-15 100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05.6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222 585,'-19'-34'229,"0"27"-171,3-1-12,7 2-16,10-7-23,11 1-4,15-4 2,5-6 1,4 2 4,-2-2-2,1-2-2,1 5 5,2 9-1,-4 2 2,-7 11 1,-5 7-2,-13 6 14,-3 2 8,-12 9 15,-7 0 1,-9 3-6,-2 4-12,2-2-18,5-1-5,5-4-9,4-3 0,8-3-3,-1-3-2,8-4-6,5-1 1,2-5 2,2 0 5,-2-5 5,-1 1 2,-3-1 1,-1 1-2,-8 1-1,-3 0 0,-9 7 1,-3 3 0,-6 7 2,-3 2 1,-1 6-1,-3-2 2,7-2-5,5-2 1,6-9-3,6-1-2,3-4 0,1-1-1,8 1-1,3 1 0,8 4 0,4 4 0,-1 4 4,0-1 0,-6 2 1,-4-1 1,-4 5 1,-7 3 2,-6 5 2,-5 0 1,-6-4-6,1-3-10,2-12-51,3-3-30,5-14-35,4-11 65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05.0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9 627,'-20'-13'215,"8"16"-218,8 6-30,7 5 25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04.8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2 0 649,'31'49'253,"-31"5"-190,-4 3 2,-2-3 4,-9-7-27,0-2-12,-4-13-12,0-5-6,4-14-2,2-7 0,2-15-9,3-10-4,2-18-7,4-10-5,4-8 5,2-2 4,8 10 2,-1 10 2,2 23 2,5 9-1,4 18 3,3 11-2,5 10 0,2 7 1,0 3-10,1-6-4,-5-8-33,-1-7-20,-10-14-59,-5-8 72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04.5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0 861,'-7'13'304,"7"17"-267,0 12 2,10 8-4,3 0-3,0-2-15,-3-5-6,-5-7-6,-1-6-1,0-12-2,-1-7 3,-2-10-2,-2-4-1,-2-12-5,2-6-5,1-13-4,0-5-5,3-4 5,-2-1 2,4 1 5,2 7 1,3 12 1,0 8 0,2 16 2,0 4-2,3 14 0,3 7 3,2 13-4,1 5 3,3 0 1,3-2-2,5-8 2,2-5-1,1-10 0,-3-5 1,-5-13 1,-4-5 3,-6-11 0,-4-6 1,-8-5 1,-5-5-1,-12-4 2,-2-2-3,-18-3-7,-1 6-2,-1 14-5,-3 9-3,7 26-2,5 12 0,6 24-1,3 13 3,12 13 6,4 8 3,8-1 2,7-4-1,7-8 0,2-13-3,7-17-9,-2-9-15,-2-16-39,2-9-36,-4-20 65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03.4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47 458,'3'-15'223,"1"-1"-95,-2 6 19,-1 4 1,-3 4-20,-5 1-18,-2 5-46,2 3-22,-2 7-31,3 3-8,5 4-3,2 0-1,11 3-1,2 0-1,14-3-1,2-2-2,5-3 6,-1-1 1,-6 2 0,-4-1 2,-12 1 0,-3 1-1,-14 1 3,-4 5-3,-6 4 0,-4 0-1,2 0-14,-1-4-18,7-6-39,5-3-25,6-5-60,5-2 92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03.1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81 608,'49'56'229,"-51"-19"-167,2 4-7,1 1-10,1-2-10,4-12-26,-4-3-5,0-11-5,-1-4-2,-5-9-3,0-2-3,-4-10 0,-3-8 1,-1-7 9,0-8 3,2-6 6,2 2 0,4 0 2,3 6 3,8 5-1,6-1 3,8 3-6,5 2 0,4 5 2,1 6 0,-2 9 1,-3 4-1,-4 16-2,0 4 2,-7 18 4,-2 8 2,-8 4 5,-2 3-5,0-5-9,-1-7-4,3-7-19,-3-5-20,3-13-62,2-4-50,1-20 88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02.6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-3 529,'-13'-1'236,"5"10"-127,4 2-29,7 0-47,6 1-15,14-6-31,9-5-26,20-8 27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2:01.2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8 0 608,'-59'9'310,"0"0"-108,8 1-89,3-4-32,13-1-44,4 0-17,8-2-44,1-2-30,4-1-62,1-2-54,2-3 106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02.5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0 797,'-2'20'285,"0"21"-233,-2 12-14,1 16-3,-1-7-7,4-9-26,0-8-17,5-16-33,3-4-21,-1-14-44,3-11-16,0-14 85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02.2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2 724,'-17'-11'272,"7"16"-216,6 7-4,2 23-2,2 14-12,5 28-7,-1 15 2,6 15-3,1 5-2,2 14-3,-1-1-1,1-2-4,-2-5-1,0-19-9,-1-12-5,2-25-9,-1-11-20,0-27-42,1-11-26,-1-22-56,-1-22 86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02.0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72 336,'5'-23'187,"-2"-1"-34,-2-1 10,-1 3-17,-2 0-12,-1 11-16,2 3-14,-2 9-33,2 8-16,-1 16-36,1 10-9,4 8-10,2-1 0,5-12-2,0-6 0,5-12 1,1-5 1,4-12 0,-1-9 1,2-11 0,0-2-1,1-10-1,-1-1-2,-3 2 2,-4 1 1,-8 11 2,1 6 1,-7 12-7,-1 6-2,4 20-1,5 7-2,7 17-7,2 4-11,0-4-30,-7-3-18,0-9-37,1-7-28,-4-11 93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01.2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735,'-1'12'269,"7"17"-178,4 10-9,3 14-9,3 2-8,-3-7-45,-1-1-13,-4-15-6,-2-8 2,-2-7-11,-2-8-8,-3-7-13,0-4-8,-4-10 8,0-4 8,-1-10 13,0-7 7,2-5 9,3 1 4,3 6 7,5 7 2,9 7-7,3 2 0,10 3-8,8-2-5,7 4-23,7-1-35,8-4 36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00.8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-3 647,'-5'-16'229,"6"18"-200,13 35 21,6 18 12,11 31 15,1 13-4,4 23-10,-1 7 5,-6-8-12,0-9-3,-4-21-19,0-12-20,0-10-50,-2-4-35,-1-16-92,1-11 96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00.6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4 522,'27'0'245,"-12"15"-90,-7 9-25,-4 17-33,-2 8-16,7 13-34,-3 2-11,3-6-19,6-4-11,-1-20-9,6-5-10,4-14-20,-6-9-11,0-8-24,-3-5-15,-8-10-14,-2-4 3,-9-4 29,-7-3 20,-9-1 37,-6 2 12,-4 2 14,-2 4 4,5 6 10,5 5 1,10 5-12,12-1 0,11-2-16,8-4-4,12-7 4,-2 0 0,5-3 10,-2 0 6,1 2 7,0 5 2,-1 8-2,-1 8-3,-2 10-6,-2 7-2,-4 13-6,-6 4 0,-6 12 2,-3 2 0,0-1 3,4-3-4,4-11-4,1-7-2,3-13-2,1-7 2,-1-10 5,0-10 1,-5-11 1,-4-5-4,-7-11-2,-3-1-3,-9-4-3,-5 1 2,-4 9-3,-8 2 1,-1 13-3,-2 6-4,7 11-2,7 3-2,9 11-2,5 3 5,9 6-2,5 1 1,13 1 4,2 1 0,6-3 2,-2 1 3,-4-4 3,1-5-1,-1-7 8,2-1 0,-1-6-2,-2-4 3,-5-8-6,-4-7 3,-8-5 7,-4 0-1,-6-4 5,0 2-9,-1 2-4,2 4 0,1 9-5,1 7 3,3 12-2,3 5 2,4 17-2,1 5 1,2 6-3,5 3-2,-4-5-11,2 1-18,-6-6-26,-9-3-26,-2-7-49,0-6 83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6:59.8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 176 507,'-33'-56'217,"15"8"-81,5 9-82,10 20-2,3 5-9,10 14-19,6 6-7,16 19 0,10 14 4,18 26 15,5 9 3,-2 16 6,-4 0-1,-12-5 21,-6-1-4,-10-16-10,-5-9-7,-14-17-35,-8-7 0,-12-13 3,-7-1 0,-10-9-1,-5-3-1,-5-9-7,0-5 0,0-9-14,3-3-17,12 1-49,6-4-28,20 0-53,10-4-29,13-9 120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6:59.4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76 582,'-4'0'198,"9"1"-184,4-1-11,16-5-3,8-4 2,12-2 5,5 2 0,-1 1 0,-2-1 4,-10 0 5,-3 1 4,-7 2 0,-6 2 1,-7 10 0,-3 2 13,-7 16 19,-1 11 8,-4 12 5,-1 2-14,3 0-24,4-5-11,8-8-17,3-4-8,3-16-17,2-5-3,-1-15-11,-4-5-5,-7-8-8,-6-4-11,-10-3-3,-7-3 10,-8 2 25,0 2 20,-1 10 43,3 4 13,7 6 0,2 3-4,9 3-31,2 1-18,6 0-12,8-2-9,9-6-61,6-2 65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6:59.0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78,'17'30'231,"9"12"-216,7 1-4,2-7-11,-7-5-16,-4-10-36,-5-7-16,-10-11-55,0-3 76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6:58.8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9 568,'24'-5'212,"-17"40"-138,8 4-15,7 2 10,-5 0 4,1-10-19,-3-2-13,-7-11-21,2-4 1,-10-11 20,-2-2 9,-5-5 5,-3-7-5,-6-11-29,0-8-12,-3-12-9,1-7-2,7-5 4,-3 0 1,11 12 2,6 9-3,11 22 3,10 4-3,8 15-2,1 8-2,2 16 0,2 8-1,-6 5 1,-1 1 2,-2-7-3,-1-5-2,0-8-9,2-8-10,-2-9-9,-2-4-2,-3-11 1,-2-6 7,-5-5 10,-6-7 8,-9-3 13,-2 3 5,-5 1 3,-3 5-1,7 10-2,0 5-9,6 13-11,5 10-2,9 15-1,6 3 5,3 0 8,4-4-1,-3-11-4,-1-6 0,1-11 3,-2-8 5,0-13 16,-2-4 7,-6-10 15,-3-4 3,-12-4 6,-9-1-2,-12-1-10,-7 0-8,-7 10-19,-4 6-19,0 20-60,-6 11-34,0 17-78,6 4 107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2:01.0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6 22 542,'-33'-1'209,"3"-3"-153,4 4-35,-5-3-26,2-1-66,0 1-72,-9-4 85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6:58.2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4 1 771,'-6'39'293,"-10"15"-196,-10 9-11,-8 1 3,-6-1-13,2-14-37,5-10-10,8-17-17,0-11-12,8-14-15,2-11-11,6-19-14,3-10 5,2-18 11,6-3 12,4-2 12,2 7 1,6 20 7,0 16-3,11 23-2,8 13 2,13 25-6,0 9 2,1 15 2,-5 1 0,-10-4-26,-1-6-36,-4-12-88,-1-3 89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6:57.7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170 398,'0'-12'208,"1"19"-68,1 13-37,2 15-40,4 10-15,5 3-6,2-7-4,6-11-19,3-8-6,3-13 12,-1-5 15,-4-14 29,-1-8 13,-9-14 6,1-7-7,-6-8-11,-7-3-6,-9-4-15,-11 1-11,-13 4-18,-4 6-6,-6 23-12,5 13-20,9 27-62,6 11-30,14 20-69,7 1 61,16-9 70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6:57.4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94,'29'70'233,"-7"4"-84,1 0-32,-5-2-49,-1-11-20,0-19-39,-2-10-11,2-16-18,-2-9-11,2-11-26,0-9-22,-2-15-72,1-6 96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6:57.3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8 482 601,'19'114'223,"-32"-68"-179,3 8-9,4 7-6,4 2-10,9-11-8,3-11 3,7-15 0,-1-8 0,1-19 8,-1-8 11,-1-14 23,-2-11 3,-6-21 4,-3-9-7,-13-13-1,-4-3 5,-12-7 2,-3-1 0,-5-10-12,1 1-9,2 16-14,2 12-8,5 27-13,6 12-16,10 17-65,4 4-33,18 14-54,-1 8-6,11 10-32,3 8 128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6:56.9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19 715,'-12'-16'301,"7"13"-174,2 1-66,5 6-68,3 0-43,6 5-86,9 0 81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6:56.8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28,'17'62'238,"2"3"-186,-3-2-12,-3-14-66,-1-14-34,-5-17 33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6:56.5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9 392 308,'-78'-115'170,"54"76"-29,-1 5-5,14 9-43,9 5-31,12 7-42,11-3-11,9-2-7,3-2 2,9-1 3,1 6-1,1 13 0,-2 5 0,-4 19-3,-1 7 1,-5 14 5,-3 4 3,-8 5 7,-3 1 12,-4-12 4,1-2 0,-2-18-7,-1-5-11,2-11-10,-5-7 0,6-9 2,-4-10 4,-5-14 2,-2-8 2,-5-11-2,-1-2-2,-11-2 6,-5 4 1,-14 10 10,-3 11-1,-3 19-8,2 12-3,4 25-29,2 11-15,14 25-40,6 4-29,17 0 58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6:56.1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3 846,'-8'-3'301,"4"4"-262,3 6-14,5 14-9,6 12-9,1 10-5,3 2 0,-1-4-34,-1-2-17,-2-5-32,-2-4-23,-4-8-46,-4-9-82,-5-11 150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09.0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4 723,'16'-20'288,"17"0"-195,3 0 7,1 4-13,-6 3-18,-3 8-30,-4 5-9,-3 11-17,-5 6-4,-8 12 1,-4 5-1,-8 9 0,-6 2 0,-8 2-1,-1-1-3,2-9 0,7-4-1,10-8-4,1-8-1,11-3-4,5-4 1,11-8 5,3-1 0,9-6 3,8 1-3,5 1 0,-2-1 1,-6 1-2,-10-2 1,-15 3 0,-1 2-1,-8 0 1,-3 2 1,-6 0-2,0 1 3,-2 0-18,0-3-20,-1 0-47,0 0-30,0 0 70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08.6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3 61 458,'9'-8'211,"1"21"-85,-1 13-14,2 34-22,1 16-3,-2 22-10,-1 4-7,-4-5-6,-4-6-6,-2-10-17,-1-5-15,1-18-14,-1-12-12,2-21-25,-1-11-10,0-18-26,-4-9-14,-5-18 3,-3-7 4,-5-17-3,-4-6-6,-5-13-38,-3-2 4,1-9 35,6-6 40,9 3 86,6 5 13,15 20 20,3 14-8,12 20-11,5 4 5,16 8 4,9 0 10,19 8 20,2 4 1,-4 6-20,-6 10-16,-21 7-34,-8 5-12,-16 9-5,-10 3 0,-20 15-2,-12 4-1,-18 12-7,-10 0-5,-8-11-15,-4-4-17,6-21-22,9-6-2,22-13 4,13-8 0,19-5 4,11-3 3,23 1 9,13 3 15,14 7 23,2 7 7,1 7 8,-2 6 8,0 4 2,-3 1-4,-7 0-8,-5-4-8,-18-4-6,-6-6-1,-16-7-21,-6-2-15,-7-8-35,-2-2-34,2-17 68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2:00.7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7 0 522,'-22'66'216,"6"-67"-137,2 2-1,0-1-35,1 0-14,1 0-15,-2 1-10,-2 1-41,-3 2-32,-8 5 39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08.0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-4 922,'-15'-3'342,"6"13"-289,1 12-9,7 26-29,5 13-7,6 13-6,3-1 0,-1-7 1,-3-5 0,0-13 0,-1-7-3,-1-14-29,-2-10-25,1-15-40,0-8-15,4-20-38,0-8-31,4-19 121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07.6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 514,'1'-5'258,"3"2"-102,-1 4-37,-7 2-23,4 11-48,0 7-15,1 10-22,6 4-3,1-2-2,2-3-4,7-7 0,1-3 0,1-5 1,-2-4 2,-5-9 2,0-2 2,-6-4 5,-1-1 2,-4-1 8,-1-1 0,-3 1-2,3 2 2,-1 3-7,-5 0-3,5 1-6,-1 3-6,8 0-4,0 0-2,5 1 1,-3-4 0,-1 2 0,3-2 1,0-4 7,0-3 0,0-8 5,-1-2 2,-1-3-4,-2-4 3,-1-3-7,0 2-2,-1 3-19,-1 6-22,3 6-64,1-3-45,9 3 92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07.2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2 63 817,'-27'-11'343,"-12"11"-217,-4 7-12,-1 17-52,1 7-23,16 13-25,5 4-6,15 1-7,6-3-1,11-15-5,8-2-1,8-15-2,5-7 0,6-8 6,-3-9 2,-3-10 3,-5-6 1,-9-4 0,-4-5-1,-14-3 3,-6 2 0,-12-5-2,-2 1 0,1 5-2,-2 4 0,5 12 1,2 8 1,6 6-3,4 1-4,4 4-9,2-1-6,10 2 1,8 0 2,14 4 7,9 4 4,-2 7 1,-3 4 0,-4 10 3,-5 5-1,-4 8 1,-3 2 3,-8 2-3,-2 1 2,-6-11 0,-1 0 0,-1-10 1,-2-6-2,-2-6-1,-2-5-1,-3-6-2,-3-2 1,1-6-4,-1-5-2,0-9-5,1-4-6,7-7 0,4-3 0,9 2 6,5 1 7,7 3 2,0 5 2,2 5 0,-2 4 0,-3 11 0,1 1 1,-2 12 0,3 9 1,-1 9-1,-6 6 2,-1 1 1,-2-3-1,-1-3 2,3-4-3,2-6-2,-1-6 2,1-9 1,1-6 7,-2-8 12,0-4 6,-3-8 16,0-2-1,-11-7 5,-4-1-3,-14-4-15,-6 1-3,-4 10-19,-1 5-17,1 20-47,1 9-29,6 10-46,12 3-13,12-2-109,13 0 165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0T10:26:55.9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9:24.84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52 531 659,'17'12'239,"9"20"-192,2 10-3,2 16-2,-6 4-7,-10 1-18,-6-4-4,-11 0-3,-5-7 2,-5-11 5,-3-8 7,-2-20 8,-1-9-2,-8-18-13,-4-8-9,-9-21-15,-5-7-4,10-10 4,5 2 0,16 18 2,15 12-1,20 19-3,11 8 0,14 7 3,2 3 2,-2 2 6,-5-1 0,-4-3 0,-4-7-2,-6-3-5,-3-4-1,-6-7-1,-4-4 1,-5-8 5,-6-9 2,-10-12 2,-6-6-3,-14-13-3,-4-1-1,0 4-1,3 11 6,15 28-7,10 18-3,18 29-3,9 12-4,17 21 10,10 10 2,15 3 1,-1-4 3,-7-17-2,-7-9 2,-22-18 1,-6-8-1,-14-5 0,-5-8 0,-12-8-3,-5-4-4,-18-14-15,-10-4-18,-15-10-2,-5-3 6,8 3 31,3 4 17,19 7 7,7 3-4,13 6-19,8 1-7,5-3-6,8-4 1,6-12 6,4-5 4,11-5 15,-1-3 11,9-1 23,1 2 7,3 9 2,-2 8-6,-1 25-19,-2 9-8,-6 26-15,-3 10 0,-10 11 0,-5 9 0,-11 3 5,-7 1-2,-10-5-1,-5-6 2,-2-11-3,0-9-4,2-12 3,1-9-7,-1-19-10,-2-3-2,5-13-6,3-3 5,12 3 6,9 0 2,14 11 2,9 7 1,10 5 5,3 1 4,9 3 0,6-1-1,12 0-2,-1 1-4,-4-2-36,-6-4-35,-16 2 47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9:23.90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0 604,'7'24'208,"15"25"-192,12 21-2,14 28 13,9 13 13,22 10 13,4 0 4,-1-8-9,-4-11-13,-14-15-20,-5-12-25,-1-23-45,-1-12-35,-5-28 52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9:23.69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8 363 458,'-3'5'164,"0"27"-134,21 78 3,13-60 7,5-2 0,3-18-13,1-8-4,-10-15 8,-5-7 12,-5-14 30,-10-5 6,-2-14-6,-5-9-15,-17-12-31,-6-3-13,-20-4-15,-6 0-5,-6 7-3,1 3 2,17 15 3,6 8 3,16 16-4,7 5-5,6 10-15,6 7-1,9 10 3,9 7 4,13 6 16,9 3 3,10-2 1,1-5 2,-5-8 2,-6-8-4,-13-11 2,-4-4 3,-10-11 8,-2-5 11,-8-7 9,-2-4 4,-8-9-8,-2-3-9,-8-7-13,-3-3-4,4 10-5,-3 7-1,10 16-6,2 10-10,10 13-4,7 6-1,12 15 5,7 7 10,11 9 7,4 4 1,-2-5-6,-3-5-9,-13-8-34,-9-3-26,-15-5 249,-2-3-154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9:23.12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 1 487,'-5'-4'216,"5"6"-114,15 8-81,7 5-30,15 12-55,9 6 39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9:19.73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98 794 533,'0'0'203,"0"-1"-154,0 0-7,0 0-11,0 1-14,0 0-10,7 12 2,34 45-1,-32-36 0,3-5-4,0-6 0,-1-11 8,4-4 3,-1-11 8,3-6-3,-3-8-6,0-2-4,-9-4-5,-4 2 1,-5 1-2,-8-1 1,-8 2 1,-5 4 0,-8 6 2,-4 4-2,-3 12 0,-3 4-5,4 11-2,2 6-1,9 3 1,5-2 0,7-7 0,6-1-4,7-9-7,3-5 1,11-13 1,2-7 3,6-9 8,2-4 2,1 0 1,3 0 1,-1 6-2,2 2 1,0 14-1,-1 5-3,3 15 0,4 10-1,2 14-1,2 9 2,-1 11 2,-4 4-1,-5 2 0,-1-2 0,-3-15-1,-1-8 2,-1-12 8,-3-8 1,2-7 3,-1-2 4,0-12 0,0-4-1,-7-13 7,-4-7-4,-7-9 0,-7-7 5,-4 4-5,-1 4-1,2 14-2,2 10-4,5 12 0,1 5-2,5 8-11,3 8-2,9 11-4,5 6-2,10 5 6,2-1 1,5-2 2,3-3 0,-4-11 2,-4-5 4,-10-11 5,-4-2 4,-8-9 16,-3-6 5,-6-14 7,-3-7-1,-9-12-15,-6-7-11,-18-12-14,-5-1-3,-8 0-3,3 6-2,11 20-20,6 12-16,8 12-44,1 8-19,1 12-52,-1 10 95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9:18.79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3-4 424,'-23'0'205,"5"13"-49,16 10-139,4 8-27,12 7-78,6 5 60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1:58.2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2 24 291,'-49'10'140,"39"-6"-60,1 2-9,1 1-39,1 1-13,-2 1-6,-2 0-5,1 2 1,-1 3 4,4 1 2,0 2 5,-3 4 0,1 0-3,0 5-4,4 2-9,-3-4-3,2 2 1,-4-3-2,1 1 1,4 1 1,-2-2 1,2-1-1,-2 0 1,-1-2 0,4 2-1,2-1 8,2 0 6,4-2 6,0-1-1,3-3 1,-1-1-2,6 1-6,3-2 1,3 2-8,2-1-3,0 0 2,-1-1-2,-5-1 4,0 2 2,-2 2 3,0-2 5,-2-1 2,1-1 2,1-4-2,-1-1-7,3-3-1,0-4-6,-1 0-1,0-3 3,2-3-2,0 2 2,1-3 1,0-2-6,1-1 5,-1-3 0,2-2 2,2 2 4,0-2-6,-1-1 0,5 1-3,0-2-2,-5 2-2,1 3 1,-7 1-2,-4 0 0,0 2 0,-3-1 0,-1-1 0,-1 0 0,-2-3 5,0-3-2,-2-5 3,0-1 1,-5-4-1,-1 2 3,-3 1-1,-3-2 3,2 1 5,2 0-1,0 3 6,2-1 0,-1 0-6,-4-1-1,2-4-10,0 2 1,2 1 1,1 2 2,-3 4 7,2 3-4,-5 1 5,1 0-2,-3 4-1,0 0 2,-2 5 0,-2 2-2,0 2 0,-3 1-2,0 6-5,-2 0 1,1 4-7,2 3-6,-1 0-24,2 1-20,0 3-46,1 2-25,3 3 74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9:18.62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0 359,'32'41'154,"0"5"-105,1 5-48,-3-1-133,-4-6 85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9:18.48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22 268 264,'13'41'137,"2"-1"-47,11-4-48,1-4-8,-1-12 5,-2-11 14,-10-11 44,0-10 11,-5-20 0,2-5-10,-7-16-44,-4-6-17,-12-1-18,-12 2-2,-18 11-2,-6 3-2,-2 19-8,4 8-9,12 19-43,5 13-33,9 14 47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9:18.21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414 278,'59'35'129,"-16"-3"-56,-9-8-12,-3-9-22,-3-9-4,-6-9 11,-1-8 11,-7-13 28,-3-8 4,-5-21-17,-6-5-11,-10-11-34,-7-1-7,-13 6-6,-5 4-3,-1 15 2,3 14 0,11 25-4,7 15-4,11 33-5,4 13-4,9 29 1,9 11 1,9 10 1,2-1 1,3-12-2,0-7 2,-2-19-8,6-5-13,0-18-39,-7-9-41,-1-17 60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9:17.87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18 535 397,'66'-29'167,"-64"41"-92,-3 5-15,1 21-23,0 9 4,-5 8-7,-1 6-2,-9-5-8,-3 0-4,-11-4 7,-6-5 0,-7-11-1,-1-9 1,7-13-6,3-5-2,10-12-12,1-7-6,8-12-5,-2-7-5,9-3 2,4 1 2,9 7 2,10 7 0,12 7 0,12 5 3,20 5-3,2 3 0,3 3-19,-7 1-13,-13-2-17,-6-6-14,-6-4 3,-7-4 9,-5-5 17,-4-1 11,-7-10 18,-2-2 0,-7-7 7,-6-4 2,-8-2 7,-2 0 13,-3 5 11,3 7 8,7 14 14,4 7-11,4 14-16,4 6-8,6 16-20,2 7 4,7 5 0,2-1 2,4-10 1,0-10-1,0-11 6,-6-6 2,3-8 13,-2-6 6,-8-15 8,-4-8 2,-17-22-13,-10-5-6,-17-13-11,-8-1-4,-14-9 0,-5-3-2,-10 8-1,-8 1 5,-2 27-9,3 15-1,18 26-1,12 12-9,22 15-39,8 7-38,9 7 53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9:17.10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97 418 239,'-41'-54'123,"12"7"-34,10 7-8,12 7-17,6 4-8,11 0-5,2 0 1,11-3-9,5 2 3,6 2-11,0 2-9,-3 7-4,2 3-8,-6 10-2,1 6-3,-3 12-2,-4 8 1,2 15 0,1 9-2,-1 11-1,0 1 5,-3-1-7,-3-5 4,-1-7-11,1-4-12,-6-11-17,1-4-19,-5-10-40,-3-3-20,-5-9-5,-2-7-13,-5-11 6,-5-6 33,-3-5 84,-3-2 48,0 0 72,4 3 12,8 7-43,2 2-17,6 6-28,3-3-20,8-6-16,5 0-3,11-10-46,3-2-90,12-3 91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9:16.72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0 554,'18'47'207,"12"10"-176,12 9-3,2 6-5,-3-2-16,-4-7-11,-8-8-21,-6-13-1,-11-17-2,-4-9 2,-8-14 5,0-5-5,-9-17-64,-5-6-66,-8-14 98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9:16.45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5 6 737,'-22'-6'283,"7"6"-233,6 0-7,9 4-101,4 1-70,9 4 75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9:16.30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2 311 550,'-32'10'227,"19"-4"-148,6-5-12,14-9-36,4-8-15,12-16-20,9-5 7,8-8 5,6-2-3,-4 5 9,-5 2 1,-6 12-4,-4 7 0,-2 10-7,-2 9-1,-3 7-1,0 3 2,-1 10-2,-2 5-4,-2 1-24,-2 4-24,-4-1 8,-1-1 17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9:16.03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62 30 703,'-18'-12'257,"6"0"-219,5 6 4,2 5-4,2 2-17,-3 7-13,2 17-8,-1 11-3,4 31-2,4 12 3,7 12 1,2-1 6,11-9-2,7-11 0,10-13 0,7-11-6,0-20-21,-5-10-17,-6-22-64,-5-9-52,-8-16 100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9:31.51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0 347,'6'3'162,"10"20"-36,5 7-23,10 15 5,4 9-4,4 7-36,0-2-22,-1-8-30,-7-9-5,-13-18-2,-2-6 2,-14-13 17,-1-1 17,3-6 28,-9-4 0,-8-10-17,3-7-15,-6-4-34,5 0-5,12 7-5,2 3-2,9 0 1,5-2-1,12 1 5,1 2 1,2 8-1,1 4 2,-4 7-5,1 7-1,0 1-1,-5 0-3,-3-5-19,-4-2-23,-8-1-56,-5-2-26,-8-9-19,-9-7 80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1:50.3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37,'0'8'16,"0"1"-9,-1-4-13,1 2 4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9:30.92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71 575 681,'2'11'249,"9"17"-204,5 15-18,11 18-10,2 6-3,3-6-3,1-6-5,-6-19-7,-2-12 1,-6-18 13,-2-7 9,-1-15 33,-3-7 9,-4-16 3,-4-11-8,-12-8-27,-6-6-10,-23 1-13,-13 2-1,-17 11 1,-4 7 3,7 13 9,10 7-1,18 11-3,5 4-4,15 6-11,3 0-8,9-3-29,5-2-8,8-8-1,6-2 7,9-3 28,5 0 10,7 6-2,8 6 3,12 12-2,7 8-3,-3 15 4,-3 2 0,-14 5 3,-7 0 3,-10-9 4,-1-3 2,-8-8-2,-2-4 0,-5-7-8,-3-3-2,-4-8 6,-3-6-1,-4-11 5,-3-8 1,-7-14-2,-4-7 2,0-9-3,1 3-1,9 14-6,3 11-2,6 21-4,4 7-7,9 14 2,6 4-3,7 10 5,4 5 6,1 1 0,3-2 3,-2-6 3,-3-6-3,-5-8 0,-5-5 1,-5-4-3,-1-4 2,-5-6 4,-4 0 3,2-3 5,1-1 0,1 0-5,2 0-2,-1-2-6,-2 0-2,3 0 0,1 1-1,1 1 2,3 0 1,4 6 0,1-1-1,6 5 0,3 4-2,-1 0 1,4 1 1,-4 2-7,-3-1-12,-8 3-32,-8 0-31,-10-1-32,-7-1-11,-23-6 81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9:23.00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86 515 295,'6'0'154,"3"5"-41,7 16-10,6 5 4,4 16-28,0 9-19,-2 5-24,-4 3-8,-8-9-6,-5-5-1,-10-7 1,-4-5 0,-7-7-2,-2-4-1,-4-11-3,2-9-3,-8-14-6,-4-13-5,0-17-6,-3-4-1,7-9 2,5 3-1,12 10-1,6 9-4,16 22-12,6 9 1,12 16 3,2 5 5,8 7 11,3 1 1,-2-3 0,3-2 0,-11-12 1,-5-4-2,-12-7 0,-8-6 0,-5-5 2,-6-7 1,-7-10 3,-7-7 0,-9-6-3,-5 0 0,2 3-2,7 8 2,11 14-3,10 7-2,15 11-6,13 7 1,20 10 1,7 5 2,4 6 6,-8-1 0,-9-9 1,-5-4 0,-11-11 7,-2-3 5,-9-1 9,-4-5 7,-6-2 16,-6-3 0,-9-14-7,-7-4-5,-10-9-26,-5-6-8,-5-1-5,0 0-8,6 3-11,5 7-5,12 11-27,4 3-19,10 6-42,8 2-18,4-3-79,2 1-10,3 1 52,-2 1 26,0 5 162,3 1 58,3 11 38,4 10 19,9 14-22,3 9-6,8 11-12,0-2-13,-5-1-28,2-5-13,-10-17-7,-4-7 1,-5-10 15,-6-6 8,-6-9 12,-2-5 0,-7-13-13,-3-8-10,-11-13-33,-10-9-23,-20-8-33,-12-6-5,-8 0-23,4 3-8,7 11-111,8 10 123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9:21.96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45 662 396,'24'-71'204,"-30"64"-72,1 0-35,-1 2-21,-4 3-25,-2 2-12,6 0-7,1 1-2,-28 10-14,0 6-4,0 11-3,12 7-7,12 14 0,4 9-1,17 6-1,11 0 0,11-7-1,5-7 0,4-13 0,-3-7 1,-1-15-3,-3-8 0,-6-14-1,-3-7 1,-7-13 11,-5-2 7,-10-12 5,-4 0 1,-15-8-3,-8-5-6,-17-1-2,-9-3-1,-24 3-2,-5 1 5,-12 6 10,3 0 6,14 5 7,5 4 7,13 2 0,8 2 0,12 4-13,9-1-9,20-1-20,6-3-7,20-6-3,8-1-4,10 3-16,3 4-11,0 9-30,1 6-15,7 9-31,3 5-32,19 20 99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9:30.05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9 0 697,'96'14'267,"-68"43"-205,-2 9-12,-4 2-7,-11-6-20,-13-5-8,-13-10-2,-3-7 2,-9-16 3,0-6 2,2-18 2,-2-9-6,2-15-6,0-11-5,8-11-5,3-4 3,16 9 2,10 7 2,17 16 1,14 5-1,16 5-4,7 1 0,5-8-4,-2-2-16,-2-8-50,-2-4-32,-2-3 56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9:26.89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7 233 698,'0'0'259,"8"32"-210,61 77-16,-24-45-6,2-6-15,-3-7-4,-16-13-8,-8-6-2,-12-14 0,-5-8 2,-6-7 9,-6-4-2,-10-7-15,-8-5-11,-13-12-13,-4-4-2,-3-6 12,1-8 6,16 0 4,5-3-4,15-5-26,12 4-18,13 1-11,9-2 2,15 6 25,6 1 22,4 2 27,0 4 14,-3 8 28,-7 3 8,-6 18 5,-2 7 0,-6 14-7,-1 11-6,-9 14-8,-4 8-4,-13 12-12,-8 6-3,-10-3-4,-4-5 0,2-14 3,3-12-4,2-20-2,3-7-9,2-12-19,-3-8-3,2-11-5,6-4 4,10-1 15,14 5 2,14 9 2,6 5 4,13 5-2,3 1 2,16 2-3,4-2-7,0-3-48,-2-1 260,-18-8-166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9:22.16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0 508,'22'37'208,"16"15"-136,7 6-17,3 5-13,-5-7-15,-8-13-21,-3-8-7,-5-17-23,-4-8-16,-5-10-52,-5-9-31,-5-17 79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9:20.52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210 589,'6'28'210,"15"13"-185,4 5-3,4-5 1,4-6-5,-4-12-5,-3-6-2,-11-11 9,-4-4 13,-5-10 23,-2-6 12,3-17-6,-4-8-9,-3-16-24,-6-5-8,-9-4-2,-1 0 1,-6 15-1,5 11-2,10 20-3,0 9-7,12 10-16,8 9-4,6 12-6,6 9 2,4 13 6,-1 3-6,1 1-27,-2-2-14,-2-3-54,-3-2 136,-7-8-31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8:06.26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56 11 395,'-2'-1'181,"2"0"-88,0 0-13,0 1-3,-1-1-12,0 0-8,0 0-17,0 0-7,0 0-10,-1 0-7,-3 0-7,3 1-2,-2 0-1,3 0 2,0 0 9,-6 0 3,1 0 4,-27 7-2,27-4-6,0 1-1,-2 3-5,-4 4-1,-5 9-5,-1 6 0,-6 9-1,-1 8-3,-2 3 2,0 0-1,1-4 1,2-3 1,5-5-1,1-11-1,5 4 1,1-5-1,9-5 0,-1 6 1,4-12-2,1-2 0,1-2 0,3-1 0,1-3 1,3 1-1,1-3 0,2-1 1,3 0 0,0-4 0,3 0 0,0-2 1,3-3-1,3 2 2,7 1-2,-2-1 1,10 3-2,0 0 0,-3 2 0,4 2 0,-10 0 1,-5 1 0,-4 1 3,-6 0 4,-4 0 7,-1 1 3,-4 0 6,-1 1 0,-2 1 6,-2 0 3,-1 1-4,-2-1-3,-1 0-12,0 0-10,-1 0-39,2-2-27,2-1 416,5-7-286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8:05.59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978 1417 524,'-66'26'242,"61"-29"-124,4-3-48,-2-2-23,2-4-26,2-1-7,-2-4-1,-3-3 2,-8-2 6,-3-3 2,-6-6 5,1 0 1,-6-6-1,0-3-2,-1-2 0,-1-3 5,0-3 3,0 0 2,-3 0 0,0-1-10,-1-1-11,-1-6-4,-7-4-9,-4-3-1,-9 2-1,-4 2 0,1 6-1,-2 4-1,3 2-1,2-1-4,-9 1 0,-4-2 1,-4 3 2,-3 4 2,5 5 2,4 6 0,-2 5-2,-2 2 2,-4 5-1,-2 1-2,5 10 0,1 4 0,4 6-1,-1 3-2,-2 1 4,-2 3-3,4 6 0,3 0 4,7 5-2,4-1 0,-2 2 3,-2 0-1,0-3 4,-1 2-1,8-3 1,5-1-1,4-1-2,4-4 5,9-3 1,1-1-1,5-3 1,0 0-4,-2 4-1,-2 1-1,-1 1 1,-4 3-2,3 3 0,0-1 1,2 5-4,5 1 2,-2 1 2,4 1-3,3-6 5,2-3 0,1-4-1,2 0 4,0-2 5,1 0 4,0-3 4,1 1-1,1 0-5,0 0-3,3-2-4,-2-1-1,3-2-1,0-1 2,0 0-1,2 0 1,0 0-11,0-1-12,0 0-26,0 0-25,0 0-33,0 0-11,5-9 134,36-48-34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56.65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70 189 430,'-10'3'190,"-6"-3"-109,0-1-7,-5-3-11,-1-5-3,0-7 4,3-5-3,2-8-14,3-2-4,6 0-5,4 5-3,2 11-4,3 6-9,8 13-15,3 7-6,10 14-8,2 4 1,2 8 0,3 2-4,-6 1-19,-2-1-12,-5 8-29,-4-1-24,-4-2 63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1:50.1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0 378,'-7'9'156,"1"-1"-97,6 2-16,-3-3-23,2 2-7,4-2-9,-3 1 0,0 0-1,3 3 0,-3 0 0,2-2-3,0 4-5,-3-2-4,1 2-20,-1 2-21,-2-3 31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56.34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4 293 490,'-13'-23'212,"3"0"-118,2-4 0,5 0-33,2-3-18,5 0-29,2 1-6,1 8-6,1 5 1,-7 9-4,3 5-1,-2 7-1,1 5-2,4 16 6,0 11 3,3 14 5,-1 6 1,6 1-2,0-8-1,-2-10-3,3-5-1,-3-15 3,-2-6-1,4-12 3,-3-7 0,2-14-1,2-9 0,-4-13 0,0-4-1,-5-5 2,-4-3 0,-2 0-3,-4-2-1,-2 7-2,-1 11-1,1 19 3,1 7-3,3 18-8,0 9-2,4 25-3,3 12 2,4 20 8,5 9 0,0 8 2,3 3 0,0-3 0,-3-6 1,-4-18 0,-3-7 1,-6-14 1,-2-8 1,-6-9 4,-1-6 0,-3-11 3,-5-4 2,-7-8-3,-4-3 1,-5-7-3,-1 0-3,-2-4 0,4 2-5,4 5-6,4 1-13,12 5-44,3 2-46,18 0 69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55.43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-1 548,'-11'2'222,"8"1"-160,3 0-2,9 1-28,6 3-12,8-3-10,7 1-6,8-3-11,3-2-8,13 0-18,4 0-8,7-2-8,-2-3-9,-8-3-36,-4-2 58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55.21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 350,'1'1'169,"1"12"-62,-1 7-18,2 9-36,0 11-9,0 7-24,2 2-7,-5 4-9,3-2-5,-3-16-5,-1-6-5,1-15-10,-2-7-8,1-7-38,-2-3 40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54.71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4 477,'59'-5'214,"-59"5"-127,2 6-27,-1 7-36,3 9-11,-1 13 3,-1 4 1,-2 11-6,0 0-5,0-5-8,1-3-8,1-16-35,2-9-34,4-12 50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54.23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58 0 618,'-10'6'234,"-4"17"-183,-2 7-19,-8 11-18,-8 8-3,-7 7-6,-3 1 1,0 5-2,4 0-1,7-9 1,3-7-1,9-19-1,6-7-3,6-12-16,3-4-11,2-3-38,4-5-36,7-7 67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53.97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9 17 217,'-7'-5'169,"2"1"18,0-3-30,2 6-55,3 0-17,0 1-31,0 0-15,0 0-24,0 0-3,0 0 2,16 8 2,42 36 4,-28-14-5,10 11-6,-1 5-2,-3 8-4,0 5 0,-10-1-2,-3-7-1,-6-10 0,-4-9-4,-4-13-7,-3-5-11,-4-7-30,0-6-22,-2-5 48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49.83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81 162 465,'-117'9'222,"96"0"-79,4-2-23,6-3-32,4 0-7,2-3-18,2 0-12,5-1-25,-2 0-9,0-1-8,19-3 1,47-14 0,-24 3 0,12-4-7,7-1 1,1-1-1,-2 0-2,-8 2 2,-7-1-2,-8 5 0,-2 0 1,-9 6-2,-2 6 0,-7 3 1,-6 6-4,-6 12 2,-8 2 3,-9 18 3,-6 4 6,-8 9 4,1 9-2,-2 11 3,0 6-3,4-2-3,0-5-2,3-16-6,3-12 0,4-10-2,4-6 0,3-9 1,-1-5-3,2-8-21,1-3-17,5-1-39,4-5-12,5-7-36,1-3 78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43.3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5 0 130,'-14'1'52,"-5"3"-25,1 0 7,-2 0 54,0 2 22,-4 0 35,0-2-5,3 1-37,3-2-18,7-3-35,2 1-12,6-3-23,-1 2-4,4-1-8,0 1-2,0 0-2,0 0-1,7 2 2,16 5 0,37 11 1,-26-13 1,5-1-1,-2-1-1,4-2 0,-2-1 2,4-3 0,4-1 0,4 0 0,2 0 0,-11 1-1,-3 2 2,-11-3-1,-7 2 0,-10 1 0,-3-2 0,-7 4 3,-2 0 6,-1 3 12,1-4 1,0 0-2,-11 7-6,-41 28-10,29-22-1,-1 2 2,3-1-1,-2 2-2,2 4-1,3 7-4,-2 6 0,1 4 1,2 0 0,2-2 0,2-2 0,3-5 0,1-1 1,3-9-8,3-3-14,4-2-36,1-3-29,4-7 51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42.3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61,'31'3'111,"4"-1"-33,13 6-1,7-3-21,12 0-35,3-2-8,-4-3-7,-8 1-2,-12-4 9,-6 1 16,-10 0 26,-3 2 9,-10 2 0,-4 5-13,-9 5-12,-6 4-1,-12 12-4,-4 4-4,-12 6-12,-2 6-8,-2-5-5,3-3-2,2-5-7,6-4-14,3-3-35,5-3-30,15-6 49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34.9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638,'3'-9'225,"16"10"-186,10 9-7,28 19-12,13 13 7,10 39-2,-1 18-2,-14 22-1,-9 9 2,-12 8 1,-4-2-3,-11 2-6,-5-4-9,-9-17-32,-7-14-24,-4-17 27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1:49.8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0 192,'-12'80'104,"13"-69"-31,-2-1-20,3 1-9,-3 1-14,-1 2-6,2 0-13,-4-1-2,2-1-9,3 0-7,0-2-22,0 0-50,3-1 53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34.6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59,'17'26'107,"7"23"-66,1 18-7,11 48-6,-1 19 4,3 38-4,1 10-2,-3-10-13,4-11-2,6-19 11,2-18 1,13-17-11,0-8-8,2-18-7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34.2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96,'8'5'159,"2"2"-91,7 4-5,5-5-2,-4-3 2,4 0-13,2 0-3,-5-3-15,1 2-7,-4-1-8,-6-1-1,-7 5-4,2 1-1,-3 6 1,-4 3-3,0 2-2,-3 1-4,0-1-1,0-3 0,6-2-6,3-1-7,6-6-6,5-2-3,2-9 1,2-4 3,2-2-3,0-6-14,-2 1-83,1-3 81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33.9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178 488,'-38'-82'175,"38"70"-139,2 7-3,5 11-11,-3 10-5,4 14-17,0 6 3,2 6 9,2-2-1,0-8 6,-2-7 2,-2-10 4,-1-3 4,-1-10 3,2-1-3,-1-10-3,0-6-3,-1-12-7,-2-4-1,-3-10-6,-2-4-2,-5 1 1,0 0 0,-1 8-1,2 8 1,3 12-4,0 7 1,1 11-9,3 5-3,3 13-2,4 6 0,7 9 8,2 5 2,6 6 1,1 6-1,1 5 0,2 0-2,-5-2 1,-3-7 2,-6-11 0,-5-4 1,-8-10 5,-2-1 4,-7-7 2,-3-3-1,-4-5 1,-3-2-4,0-5 1,0-2-4,2-3-17,2-3-17,3-5-58,2-4-107,9-5 126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33.1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8 170,'60'8'61,"-62"-3"-32,-1-9-24,-3-10 20,-1-4 34,1-14 38,0 2 24,2-3 1,-1 2-18,4 13-31,-2 1-15,3 13-25,3 5-18,4 10-20,5 9-1,4 11-12,1 7-3,1 5-20,1 3-21,0 5 38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32.9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193 384,'-13'-19'188,"4"6"-75,3 2-26,4 4-8,0 3-18,1 4-18,2 4-23,-1 4-9,2 7-13,0 4 0,3 5 5,2-3 0,1-5 1,0-5-3,1-8 2,-1-3 4,1-6 3,1-7 5,1-9-4,1-4-2,-2-5-3,-3-1-2,-7-1 0,0 0 2,-3 6-1,2 6 1,-2 9-3,3 8-5,1 15-9,1 11 0,6 25 0,3 10 4,5 20 7,4 6 2,5-1-2,-2-4 1,-5-16 1,-2-9-1,-12-12 4,-1-4 0,-8-8 1,-2-5 0,-2-8 0,-5-5-1,-5-11 0,-6-4 1,-5-12-8,-1-4-5,7-1-11,6 1-10,10 2-43,3 1-86,9 2 101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32.3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0 315,'-8'20'148,"7"-6"-68,13 2-16,12-7-41,6-2-13,7-6-4,2-3-1,0-6-5,-5-1-7,9-3-49,-2 0-68,-1 0 79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32.2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55,'3'3'225,"8"4"-204,4 2-9,7 2 0,5 0-1,6-3-5,1-3 1,0-5-2,1 0-3,-8-4 1,-3-1 1,-7 0-16,-3 0-14,-6 2-55,-4 2-51,-8 4 81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31.9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3 361 452,'-97'-91'203,"85"64"-73,6-3-103,2 2-10,2-1-8,0 1-3,3 9-3,0 4 2,2 7 10,3 5 6,0 3-3,2 1 2,4 17-9,6 11-6,4 18 5,1 11-5,-1-4 2,-4-8-2,-5-14-2,1-12-2,-1-13-1,-2-5 2,2-12 2,-2-9 5,-1-13 3,0-8-2,-5-8 1,-1-3-1,-5-1 0,-4 3 0,-1 8-1,-1 11-2,2 15-1,-1 5 3,4 12-7,2 5-1,0 14-3,4 9-5,4 16 5,3 8-2,7 14 0,3 7 3,5 10-3,1 1 2,-3-2 0,-2-6 0,-9-17 1,-5-8-1,-8-16 2,-5-6 2,-4-6 3,-3-5 3,-4-8 5,-1-2-1,-8-9 0,0-1 1,-2-7-13,3-4-3,2-1-20,2-1-20,6-1 26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9:29.68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89 0 499,'-28'9'204,"5"15"-104,4 29-58,5 17-12,12 12-1,2 4-2,9-8-29,2-11-40,11-18 29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9:29.56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0 471,'0'0'192,"25"7"-109,55 17-16,-17-8-6,-1-7-16,-11-5-45,-7-2-14,-15-9-33,-4-2-24,-10-6-61,-6-3 79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29:16.2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 264 378,'-21'-68'174,"18"52"-78,1 2-7,0 3-29,-1-3-9,-1 1-13,1 0-5,-2-2-10,1 0 1,-1 2 1,-1-1 2,2 2 3,0-2-3,2 2-3,0 4 0,1 0-5,0 5-1,0 2-11,2 0-6,-1 1-6,0 0-3,1 4 2,10 20 4,14 34 2,-15-27-2,3 2-9,-2-4-10,3-1-16,0-6-8,-1-7-24,1-4-25,-4-10 60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1:49.6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0 361,'-1'8'183,"-6"-3"-45,3 1-18,-1-3-34,-2 1-16,3-1-34,2 1-12,2 1-17,-4 0-3,4 1-4,-1-1-7,2 2-10,4-1-10,1 2-15,-3 0-11,1 0-25,0 3-20,-4 1 61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9:29.34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 6 674,'-5'-7'290,"10"10"-184,3 8-49,9 10-66,3 6-14,7 3-25,4-1-16,3-9-29,1-4-71,-1-8 116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9:26.29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183 676,'8'26'248,"14"16"-200,7 9-14,10 10-16,1-1-2,-1-7-13,0-10 0,-14-14-5,-3-9-4,-12-13-2,-7-3-1,-6-9-1,-7-5-4,-12-13-1,-8-9 2,-10-12 5,0-7 5,3-1 11,6 4 5,11 7 5,3 9 4,9 9-4,5 2-2,9 3-4,5 0-4,6-6 1,2-2-1,2-3 14,4-1 5,5 6 0,0 4 0,2 12-16,-5 8-4,-1 9 2,-1 8 3,-3 10 13,3 4 2,-4 9-5,-1 1-3,0 1-14,-5-1-2,1-7-8,-5-4-12,-2-10-24,-2-7-15,-4-7-20,1 0 0,-5-4 23,-1-3 14,-6-6 24,-3-4 11,-1-3 8,-1 3 11,8 1 9,3 3 1,5-1-9,4-3-7,7-4-8,3-5-3,10-5-25,5-5-27,4-6 35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9:25.71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3 9 673,'-9'-5'300,"3"1"-169,6 2-85,5 4-49,9 3-83,5-1-40,13 1 83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9:25.58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2 3 909,'-16'-6'362,"10"7"-275,5 9-28,5 19-59,5 17-9,9 24 5,7 6 0,1-2 7,7-8-3,-2-16-3,2-10-7,3-16-14,-3-11-7,3-14-16,-2-10-6,-7-18-5,-5-8-4,-11-10 0,-8 0 3,-15 2 16,-7 7 11,-9 11 30,-1 9 16,1 17 20,3 5-1,3 8-1,4 2-6,7-3-12,4 1-2,7-8-19,0-4-8,6-15-4,6-8-1,8-10 16,5-4 3,4-2 5,0 3 2,8 8 0,1 6 8,13 15 1,2 5 6,-3 14-1,-3 6-2,-15 11-5,-4 5-4,-7 3-21,-4 2-28,-6-4-39,-5-5-58,-5-11 87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8:45.21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 1167 187,'1'2'106,"5"-5"6,9-2-37,5-2-8,16-10 11,7-1-4,20-13-23,13-1-15,17-10-18,6-6-6,16-1-8,5-3-1,5-6 2,5-2 5,8-10 9,0-7 6,13 1 1,7 5-1,-9 3-9,4 7-6,-3 2-4,-14-4-3,-5 9 0,-10 4 0,-25 14-2,-10 7-1,-33 11-1,-16 7-1,-25 5 0,-9 6 6,-12 5 4,-13 4 2,-26 10 0,-12 4-5,-25 11-2,-8 3-2,-14 12 0,-12 3-1,-11 6-8,-8 0-4,-19 1-14,5 6-5,-12 2-8,8 1-6,1-1-7,-9-6 0,11-8 10,-4-3 11,13-7 21,15-1 11,23-2 6,13-4 0,33-8 0,17-4-3,26-11-19,13-6-10,32-9-7,14-7 0,27-17 25,26-1 15,23-11 15,8-5 3,32-1 8,-6-6 3,24-4 9,4-4-1,-8-8-3,16-1-5,-16-1-12,3 7-6,-7 10-7,-64 18-3,-51 16-6,-1 1 0,129-37-1,-25 6 1,-42 11 0,-76 26 1,-25 9 3,-14 3 10,-27 13 2,-20 5-1,-39 14-2,-17 4-12,-28 6 1,-17 5-1,-10 10 1,-12 5-3,-10 8 0,4 0-1,-3-6 0,10-4 1,4-10-1,7-5-2,22-2-7,12-3-4,20-7-7,19-2 2,28-16-3,12-6 1,35-11-9,11-5-3,28-9 0,14-6 3,29-11 16,7-6 8,29-5 7,15-4 5,11-8-1,17-1 2,3-10-1,-2-2-1,9 2 3,-5-1 0,-14 11 5,-3 3 1,-14 10-2,-11 5-2,-16 6-5,-16 2-1,-24 7-2,-11 2 0,-23 8-5,-8 8-11,-18 7-63,-10 6 50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8:04.55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 638,'25'53'225,"-27"-53"-214,3 1-40,-1-1 13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8:00.36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4-4 498,'-6'-6'223,"8"7"-136,9 6 3,13 15-35,9 12-4,21 44 6,13 25-8,8 51-20,-2 28-10,-12 27-15,-7 11 0,-9-4 2,-2-8-1,-3-31 2,-9 0-1,-10-11 2,-7-13 2,-17 2-3,-4-18 1,-14-22-2,-3-9-4,-5-22 3,1-11-1,6-16-1,-1-9 4,8-14-2,1-8-3,2-8 3,4-4 1,2-7 6,1-3 1,2-8-3,1 1-3,2-9-7,0 1-8,1-2-36,1-2-27,3 4 44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59.79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79 0 510,'-121'96'177,"86"-5"-161,0 63-2,3 29 0,5 48-5,6 39-3,17 20 0,8 2-3,22-10-3,13-38 0,11-51 2,9-21 2,1-42-2,2-24-13,12-27-58,6-18 44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42.0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0 914 277,'-22'6'149,"1"1"-60,3 5-27,-1 0-26,3 2-29,2 0-3,8-3-5,5-1-4,8-2 0,7-2-1,7-5 2,5-4 5,10-7 16,3-5 4,15-1 10,7-3 2,15-2-5,2-1-1,3-6-8,3-1-5,8-2-7,8 3-5,-1-2-2,4-2 2,6 0-2,-4-5 2,6-7-2,2-2 0,0-7 2,1 0-2,1 4 0,-2 1 2,0 5-3,-3 5 2,-6 3 0,-5 0-2,-8 2 1,-2 0 0,-8 2 1,-5 4 1,-23 2 0,-9 4-2,-10 6 2,-6 0 0,-9 8 3,-6 1 2,-9 2 2,-2 3 3,-6 0 3,-2 2-6,-12 5-25,-5 3-32,-9 3 27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40.5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22 101,'-33'43'74,"37"-50"9,-3 2-4,0-2-23,3 2-15,-3-1-22,2 2-6,3-2-11,1 1-3,0-1-20,1-2-87,2 2 75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1:49.4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10 279,'-1'-1'145,"0"0"-51,0 0-27,0 0-5,0 1-2,0-1 7,0 0-1,0 0-4,0 0-10,1 0-8,-1 0-17,0 0-8,0 1-12,0 0-5,0 0-1,0 0-8,-1 6-26,0 5-25,2 32-204,1-25 180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31.1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2 11 660,'-55'-13'265,"40"14"-191,3 2-24,0 1-17,0 0-21,2 0-7,2 3 5,3-4 5,2-1 4,2 1-1,-1-3-2,2 0-3,-1 0-5,0 0 1,0 0-5,0 0-7,0-1-50,0 0-50,0 0 62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9:39.74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5 671,'5'-4'332,"-5"5"-142,1 0-35,3 0-118,-4-1-83,0 0 22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9:39.61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35 0 757,'13'25'336,"-1"8"-204,-2 21-15,-4 9-19,-9 12-58,-5 2-16,-10-2-12,-4-7-1,-7-14-3,-4-11 0,-3-24-8,1-11-4,3-22-8,4-8-1,9-21 2,6-6 2,16 0 12,11 1 4,14 16 10,8 12 2,12 13-7,2 6-3,-2 9-16,-3 1-22,-8-3-82,-1-1-46,-4-5 92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9:39.29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4 0 775,'-1'17'261,"26"31"-256,20 18 27,38 32 24,11 8 21,11 9 38,-1-2 6,-4-5-24,-2-5-17,-13-18-48,-8-10-36,-23-17-89,-8-13-54,-7-14 82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9:39.08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604 309,'18'-43'216,"-3"17"14,-3 6-32,-4 15-64,-1 3-26,5 14-44,8 12-18,15 24-20,1 15-3,11 16-10,-4 2-2,-1-13-5,0-11-1,-5-23-4,-3-10-2,-6-12 0,-5-7-7,-10-10-2,-6-5 5,-12-11 3,-8-2 5,-14-7 4,-6-1-6,-7 7-7,0 0-3,7 10 7,5 4 1,13 7 3,7 3 2,5 2-31,7-3-17,6-6-8,0-5-3,7-6 28,-1-3 14,2-1 15,2-1 3,3-1 3,-1 4 1,0 7-4,0 4-1,-2 11 1,-1 2 4,0 8 9,2 2 3,2 3 7,0 0-7,1-1-6,-5-6-5,-1-1-8,-1-5 1,-6-4-1,1 0-2,-8-7 6,-3-3 0,-13-8 4,-8-6 1,-17-10-8,-8-6-4,-3-3-7,-2 1 2,7 7 0,7 7 6,12 12 3,8 4-1,10 6-3,3-1-7,8 0-16,4-2-3,10-1 2,4 1 5,9 0 12,5 0 4,6 3 3,4 0 2,-2 0 6,-7 2 2,-10 2 5,-8-1 1,-7 0 1,-5-1-2,-1 0 3,-2-4 3,-5-4 5,3-5 4,-3-10-4,0-2-5,1-13-4,2 1-4,3-3-4,2 3-1,5 10-5,1 4-2,3 10 0,6 6-3,8 15-1,2 8 2,5 10 2,-2 3-4,-6 1-30,-2-1-23,-11-4-62,-7-2-34,-23-3 97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9:34.68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8 262 629,'38'27'221,"7"7"-196,-2 1-6,-12-3-1,-11-2 0,-10-4-3,-6-4 6,-8-4 9,-4-1 0,-8-9-1,-1-4-9,-5-16-16,-2-10-4,-3-12-10,-4-6-2,5-4 3,4-4 1,21 4 7,11 7 3,18 13 0,7 11 3,1 14-1,2 8-2,2 15 4,3 5 4,2 3 9,0-2 4,-1-12 5,-4-6 2,-3-11 6,-5-5 7,-9-12 18,-4-4 9,-10-14 12,-6-5-1,-22-9-20,-10-5-11,-24 3-24,-6 2-6,2 21-14,0 12-14,13 28-53,6 17-32,12 27-55,7 7-22,17 20 111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9:29.16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9 375 426,'-6'26'216,"3"11"1,10 21-201,3 7-5,10 10-6,5-5-1,6-11 1,8-7-4,0-22 1,3-8-1,0-19 17,-3-9 18,-7-16 22,-5-5 7,-14-13-13,-6-5-17,-14-3-17,-17-2-6,-21 7-1,-10 6 1,-4 15-5,4 10 0,12 14-3,5 6-2,11 4-5,5 2-2,11-6-20,4-1-14,9-8-40,3-6-4,7-10 23,4-5 24,6-11 66,4-1 14,6-1 8,5 1-4,8 12-19,7 4-9,6 17-5,-2 7 2,-9 16 9,-5 7 6,-12 12 1,-3 6-2,-2 7-14,-4 2-4,-5-6-14,-2-4-9,-6-15-18,-3-6-13,-6-11-15,-5-5-10,-9-9-11,-4-8-9,-7-16-20,-3-8 7,-2-19 31,2-4 30,2-4 54,5 0 18,10 13 23,3 5 4,12 10 10,1 3 1,4 2-12,2 0-9,5 1-14,3 1-9,3 8-11,5 7-3,1 9-9,2 11 6,5 10 13,1 5 6,0 6 10,0-1 0,3-6-5,-1-7-7,-8-9-7,-4-5-2,-11-6 3,-5-3 8,-3-7 25,1-7 7,-9-17-8,-5-10-5,-17-14-31,-12-3-10,-13 4-7,-2 6-4,7 24 1,6 12-1,13 24-24,6 15-22,9 25-51,9 16-21,12 10-22,7-3-9,11-16 105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9:28.31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8-4 647,'-16'-1'280,"7"11"-183,4 6-32,13 7-113,4 1-79,15-1 79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9:28.18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1 326 391,'-10'-27'194,"9"18"-98,6 12-7,13 10-23,3 4-4,13 10 19,4 2 4,6 3-16,2 0-10,1-2-18,-2-5-5,-12-5-7,-7-3-4,-13-7-5,-7-5-3,-2-5 3,-7-4 4,-5-7 0,-4-7-4,-13-15-15,-3-8-10,-5-11-8,6-2 2,12 8-1,10 3 3,13 12 1,4 7-1,13 8 1,0 5 0,13 11-3,1 9 0,0 10 7,2 8 0,-6 12 4,-3 0 0,-2 0 0,-4-7 2,-5-9-8,-3-7-5,-7-8-19,-3-2-11,-8-7 10,-7 0 3,-10-10 12,-7-1 8,-8-16-5,-2-6 2,6-5 4,3-6 1,8 7-2,9 2 0,8 0 3,5 7-3,10 1 11,2 1 6,6 8 9,3-2 4,6 9-4,2 5-3,2 8-8,5 7-2,-2 6-1,0 3 0,-10 1-2,-4 1-2,-7-3-23,-4-1-18,-7-6-68,-3-2 66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8:13.14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 81 100,'-2'-10'81,"1"-1"8,1 1-16,-1-2-12,1 2-22,2 3-8,0 2-1,-2-1 7,0 2 14,-1 0 6,-1-1 9,0 3-5,1 1-17,0 1-12,0 0-20,1 0-5,-1 0-7,1 0 1,0 15 1,7 34 1,5-20-2,2 9 2,3 23 0,4 10-1,-1 19 0,1 4 0,-4 8 0,-2-1-2,-5-8 1,-1-4 1,-3-3-2,-2 2 0,-4 1 4,-6-4 3,-5-8 4,-6-9 1,0-8-3,-2-2-1,2-6-2,1 1 3,0-12-1,2-5 0,4-15 1,5-5-1,2-8 0,2-5-1,1-2 1,0 0 0,-1-2 4,1 1-1,0 0-4,0 0-1,0-1-5,0 0-1,0 0 2,0 0-2,0 0-8,0 0-10,0 0-35,0 0-27,9-1 51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1:38.1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1 51 350,'0'-1'170,"-1"-3"-76,0-1-24,-1 0-20,1 3-17,0-1-4,0 2-9,-2-1 1,-3-2-4,2 2-4,-31-22 0,31 26-3,-1 1 3,0-1 4,2 0-3,-3-1 5,2 6-7,-2 0-8,1 3 1,1 1-5,-1-3 3,1 3-2,2 1-1,0-2 1,0 0-1,2 3 4,0-6-4,0 3 4,2 2-7,1-6-1,0 3 2,2-2-3,1 1 8,0 1-3,1 1 0,1 0 0,-1-1 0,3 2 2,-2-1 2,1 1-4,2 0-1,-3-1-3,0 1 2,1 0 1,-1-3-1,2 1-1,-1-4-4,1 0 4,-1-2 0,2-3 0,0 1 4,-1-1-3,2-2 2,2 2 1,-2 0-1,4 0 7,0 2-5,-7 1-3,2-3 3,-1 0-8,2-1 4,-1-5 6,-1 2-10,-4-2 2,-2-2 6,3-1 2,1-4 12,0-1-2,-1 2-3,-3 0 0,-2 2-4,0 1 0,-1 0-1,1 2-1,-2-1 4,0 1 1,0 1-2,-1-2 5,0 0-4,2-1 2,-1 0-5,1 0-5,-1-1-1,0-1-1,1 1 2,-1 2 0,-1 3 7,0 0-1,-1 2 5,-3-2 4,4 1 0,-6 0 4,1 0 1,1 4-3,-4-3-6,1 3-3,0-2-1,-4-3-4,-1 2 5,1-1 0,-2 4 4,3-1-1,1-1-5,-3 1 2,1-2-3,0 2-1,0 1 5,0-1-6,4 0-1,-1 1 2,-1-1 3,0 0 1,0-2-1,0-1 0,2 3-7,2 1-8,2 1-34,0 0-22,1 2-63,2 7 77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58.89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 44 386,'-3'-8'186,"6"2"-70,1 0-5,6-1-13,0 0-13,4 2-31,-3 1-14,2 3-23,0 1-4,0 3 2,0 1-2,-1 3-2,-3 0-2,-9 5-6,5 4 2,-10 8-1,-3 7 0,-7 4 0,-7 3-4,3-2 1,3-4-1,10-9-1,5-6-5,15-5-19,2-5-12,12-6-39,1-5-38,1-9 76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58.55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5 144 461,'-1'6'177,"5"42"-144,4 7 2,-2 3-13,1-2-18,0-12-43,-2-11-23,-1-17-22,-1-4 3,-3-10 32,-2-3 15,-7-7-8,-1-5 0,-8-4 1,-2-6 18,-1 4 81,-7-2 26,4 5 41,1 5 6,8 5-38,7 5-22,10 5-39,11 7-17,12 0-15,5 1-9,8-2-31,0-5-17,-2-3-37,7-6-28,3-7 0,-1-4 16,6-6 38,-8-2 47,-9-5 78,-4-1 22,-10-2 23,-3 2-3,-8 3-32,-3 5-13,-5 7-4,-1 2 2,-2 7 2,1 1-3,3 4-10,-2 1-8,-1-1-18,0 0-4,-2 30-3,-2 44 0,9-24 2,1-1-1,7-6-2,0-10-3,-1-13 0,0-7-1,-4-11 13,1-4 9,0-11 14,2-11 3,1-13-6,-1-8-10,-1-10-13,-1 1-5,-4-1-3,-1 2-2,-3 11 1,-1 6-2,0 20-4,0 13-5,2 21-3,0 17 3,2 27 1,1 11 4,3 19 2,1 0 0,-1-1-1,-1 0 1,-1 0-2,-2-3 1,-1-12-2,-1-10-1,-7-29 0,0-12 9,-4-21 21,-1-5 8,1-12 5,-3-6-6,-2-12-19,-2-5-6,2-3-5,2-1-7,4 8-13,3 3-13,3 7-33,4 7-21,8 4-17,5 4 54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57.65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0 251,'10'0'175,"-4"-2"12,4 0-84,0 0-15,0-2-20,3-1-7,-3 1-11,3 3-9,1 5-21,0 2-9,0 7-3,-3 0-2,-3 8 0,-1 2-2,-7 4-1,-2 5-1,-3-1 1,-2 1 0,1-4 0,3-4 0,1 0-2,2-5 2,4-3-6,0-1-5,8-9-6,5 1-6,5-5-8,5-3-7,6-2-49,0-5 54,3-5 10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57.30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36 0 660,'-17'24'232,"-10"28"-204,-8 10-14,-8 14 0,-3-1-4,-3-9-13,5-6-15,7-13-71,6-5-129,24-16 145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57.12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2 195 305,'-17'-32'169,"1"-4"-30,-4 1-17,3 4-26,3 4-13,2 7-16,6 9-5,6 8-14,0 3-11,17 15-18,2 7-10,8 21-7,2 13 4,-6 8 2,-4 3-3,-1-8-1,-5-6-2,-2-6-9,-1-6-6,-3-10-28,0-5-21,-1-14-144,0-12 136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49.24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8 2660 250,'-6'-2'128,"-3"-1"-39,1 1 7,-4 0-19,3-1-2,-2 0-8,2 2-5,-1 0-18,0 2-9,0 2-13,-2 0-6,5 4-8,-5-1-3,9 2-4,3-1 2,5-1-1,8 1 2,0-6 5,9-2 1,6-8 5,5-4 4,9-9-1,0-6 1,11-10-2,5-6 0,20-15-2,8-4-2,6-11 0,1-4-3,15-7-2,4 0-2,6-7-2,4-1 0,2 5-2,1 2 0,8-2 0,5 0-2,-13 0 0,-4 3 0,-2 9-1,-3 1 1,-5 4 0,-3 1 0,-5 3 1,-6 5 1,-3 9 6,-3 6 2,-13 7 2,-7 3 1,-1 1-2,4-2-4,-2-3-1,-3-1-2,-10-4-4,-2 2 0,0-1 2,5 3 0,2 3 1,-1-2 1,-6 7 0,-9 0 2,-10 1-2,-3 3 0,-2 2 2,1 3-2,2 3 3,0 3-1,3-3-3,-1 2-1,-2 2-1,-4 2 0,-8 2-1,-6 0 2,-8 3 0,-1 0 1,-6 2 1,-1 3 1,-1 3 0,-3 0-1,0 3 0,1-1-2,0 0-7,0 1-5,0 0-18,0 0-15,0 0-36,-2 0-24,-8 1 63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30.4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42 598,'-14'-37'211,"4"31"-206,9 8 45,11 17-22,13 14 0,19 41 4,8 23 13,3 37 13,-3 17-10,-13 7-16,-8-1-10,-12 1-16,-6-9-7,-13-7-37,-6-2-24,-13-11-184,-2-7 166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30.1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0 549,'-7'32'185,"7"24"-169,6 15 3,5 31 2,1 19-2,8 32-8,6 12-5,5 10-8,4-11-4,4-13-28,3-9-25,2-22 35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363,'-3'6'129,"4"6"-104,1 7-28,2 13-37,2 4 30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28.8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6-1 459,'-7'-8'193,"-1"10"-121,-7 20-34,-6 8-15,-8 23-12,-3 8-3,1 5-3,1 5 1,4 0-24,4 0-35,7 0 34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51:22.3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3,'69'49'38,"-61"-54"-34,-2 0 0,-2 2 0,-1 0 8,0 2 10,0 1 5,-3-1 3,0 1-3,0 0-2,0 0-9,0 0-9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28.6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10 364,'-12'-4'181,"6"0"-38,4 1-79,3 3-16,5 2-14,7 11-6,4 5 1,8 10-2,3 8-5,4 3-14,0 2-6,2-1-16,-1-4-11,-1-4-35,-2-3-21,-10-9 50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28.1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0 495,'42'-13'192,"-30"7"-142,5-7-7,3-3-6,3-2-10,-1-2-10,1-1-10,0 5-1,-3 1-4,2 5 1,-3 4-9,-2 1-10,-4 4-38,-3 1-30,-10 10 50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27.0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0 1786 324,'-18'12'176,"2"-1"-46,1-1-20,3-2-16,0 2-20,0 0-12,0-1-21,1 1-9,5-2-12,1 0-9,5-4-4,1-4-4,2-3 0,2-8 0,1-3-2,1-4 3,2-10-2,2-3 0,1-10-1,2-2-1,6-9 0,1-2 0,10-10-1,4-4-1,11-11-6,5-6 0,8-10-2,-1-13-2,-3-13 2,5-5-2,0-3 0,8 10 5,0 15 1,-3 6 5,-9 18 0,-10 9 1,-10 17-1,-2 7 0,-3 12 0,-3 4-1,0 7 1,-1 6 1,-2 3 0,-2 5 1,1 5 1,-4 0 0,-11 5 4,1 0 0,-8 3 3,1 1 1,0-1 3,-3 3 0,-5-2 0,2 2-1,2-1-5,-2 2-1,7 0-6,-2-1-9,3-1-36,11-1-38,7-9 53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9:38.28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51 199 371,'-87'-69'223,"13"9"-29,30 23-73,12 12-24,17 16-36,9 6-23,14 7-23,8 10-3,25 17-13,12 11 4,36 22 24,11 6 5,9 13 19,1 0 4,-13-9-5,-3-4-2,-18-13-15,-13-6-7,-29-7-10,-15-9 1,-15-7 13,-8-4 8,-16-5 3,-8-3-6,-21-9-30,-9-4-19,-2-12-44,4-6-21,19-19-40,8-9-13,17-15-27,5-10-21,10-8 123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9:37.95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63 310 473,'-35'-4'262,"17"5"-80,7-4-57,12-3-111,8-6-24,6-15-16,6 0 2,6-13 20,-1 1 14,2-2 28,1 1 15,-2 7 24,-8 18-3,-10 8-16,1 0-7,32-1-15,-3 9 0,1 20-8,-9 10-6,-3 7-11,3 7-7,-1-3-13,-2 0-13,-1-1-26,-3-7-8,-3-5-14,-5-3 9,-8-12 11,-5-5 1,-9-3 17,-6-4-4,-10-2-13,-3-2-3,-1-5 8,-1-5 11,9-1 31,5 2 15,3-7 5,7 1-4,8-1-4,6-5-2,11-3-5,3-3-3,2-9-23,-1-3-34,-1 2 39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9:34.17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0 449 574,'-8'-25'265,"6"13"-156,12 9 2,2 1-31,13 9-32,5 7 2,12 11 2,5 7 2,2 4-4,2 0-12,-8-6-16,-8-5-10,-14-10-7,-8-2 2,-10-8 6,-1-3 4,-7-9 1,-6-7-2,-8-18-10,-7-12-4,-4-12-3,0-4-1,7 4 3,5 8-1,14 13-1,5 12-1,9 12-8,10 9-2,12 11-3,2 7-2,5 12 11,-4 0 2,-12 1 6,-1-4 1,-6-5-1,-2-4-1,-1-6-1,-2-5 1,-3-4-1,0-4 1,-4-5 2,-1-2 1,-5-8 3,-2-3 0,-1 0 1,-2 0-3,4 7-2,2 4-3,2 7-6,4 1-4,3 5-1,3 4 2,6 1 4,3-1 4,1-5 0,0-4-2,-3-8 9,-1-3 9,-3-10 15,-4-3 7,-9-5 2,-2-4-3,-13-1-10,-6 0-4,-6-1-12,-6 2-9,2 10-26,5 5-18,9 9-59,5 6-33,10 8-153,4 0 180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9:33.25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2 0 506,'1'15'184,"22"4"-194,16 1-2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9:27.61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67-3 835,'-8'1'325,"8"2"-256,5 7-27,8 15-42,7 6-6,3 16 8,0 2 5,-3 2 0,-4-1 3,-7-4 4,-6-1 2,-10-10 1,-5-3-3,-8-9-2,-2-6-5,-5-13-13,-2-4-8,-3-15-16,-1-7-6,2-14-7,2-7 3,7 2 3,6 5 5,10 8 13,1 5 4,5 6 10,4 1 3,8 8 2,4 1-2,8 8 2,3 7-2,11 11 1,7 4 5,8 5 4,2 2 4,-5-1 1,-3 1-4,-11-7-14,-7-2-13,-8-17-54,-3-8-37,-5-17 68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8:41.40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826 534,'1'-3'209,"7"-3"-147,10 1-20,4-3-18,10-3-8,3 0-4,16-4-5,10 0 3,18-3-2,10-2 2,5-5 9,4-1 0,17-5 1,3 0 0,10-3-1,10-4 2,-7-2 9,1-3 6,11-5 5,-6 0 2,-2-1-8,4 6-7,-10 3-12,-8 3-7,-12 5-5,-9 2-1,-19 6 0,-2 4-3,-14 4 3,-12 1 1,-20 1 6,-10 5 7,-12 3 15,-5 0 5,-4 4 12,-1-2 3,-2 2-10,0 1-5,0 0-20,0 0-8,0 0-25,0 1-21,0 0-55,0 0-31,0 0-65,-2 5 109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8:40.72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763 396,'13'-10'155,"12"-6"-112,8-2 0,10-2-18,-1-1-3,9 1-10,3 2-5,12 0 4,12 0 4,7 0 10,3-4 4,2 0 5,5-1-2,11 0-2,-3-1 0,11-2-5,-1-2-1,-1-2-2,4-2-3,-5 1-1,0-1-2,-3-4 2,-2 1-1,-5 0-1,-1 1-3,-3 6-4,-3 0-1,-14 5-1,-14 0 0,-14 5 0,-4 5-1,-10 5 0,-8 1-4,-14 6 2,-6-1 1,-6 2 3,-2-1 8,-4 0 16,1 1-1,0 0-3,0 0-8,0 0-17,0 0 0,-4 0-4,-3 1-5,-28 5-15,32-5-14,2 1-40,0-2-27,1 0 65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3:45.6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90,'8'9'164,"6"18"-143,3 13 6,9 27 5,7 15 3,6 33-2,7 14 4,4 9 0,-5 9-2,-3-1-11,-9-11-12,-16 0-5,-1-13-3,-12-8 2,-4-4 2,-7-14 0,-7-7 7,-3-13 11,-2-3 10,-7-11 15,2 0-4,-9-13-9,3-8-12,4-9-17,2-8-4,8-9-22,2-6-11,4-7-36,4-3-29,1-8 58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8:40.12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8 641 156,'-16'1'131,"-3"1"9,0-2-18,2 3-20,-1 1-27,4 2-11,3-2-14,2 0-9,5-2-12,3-1-6,4-1-11,-3 0-5,0 0-5,4 0-1,20-1 3,32-4 0,-22-1-2,9 0 1,7-2-2,5-2-1,4 0 1,-4-4 1,-2-2 2,0-4 0,7-2-2,9 1 1,8 0-2,0 2 0,-2-3 2,-2-4-1,4-3 3,7-1-2,1-5-1,-2 0 1,-7-3-5,-4-1 3,6 5 0,0-1 3,0 5 8,-4 3 3,-10 4 3,-4 2-1,-1 7-7,3 2-3,-5 5-4,-3 1-2,-11 2 0,-9 3 1,-8 1-2,-3-1 0,-3-1 0,-3-2-1,1 1 2,-4 0-1,-3 0 2,-2 1 1,-6 0 0,-1 1 4,-4 0 3,1 0-1,0 1-1,0 0-4,-2 0-19,-13 4-11,-34 13-26,30-10-18,-4 0-151,-3 1 149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39.5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679 325,'0'-1'161,"12"-6"-53,43-13-19,-21 15-42,4 1-12,3-8-20,1-3-7,0 0-3,2-1-2,3 1-1,6 0 1,16 0-3,6-4 7,5-4 7,-1-3 5,4-5 3,4-1-3,10-1-1,4-1 2,4 3 2,6 4 1,4 4-4,1 3-8,10 7-5,-4 0-4,-8 4-2,2-3 0,-8-5 0,-1-1 0,-6-3 3,-4 0 0,-17-3-1,-8 4 5,-5 1 8,-6 2 5,-7 6 7,-6-1-2,-17 5-10,-4 4-5,-9 5-8,-5 1 0,-4 2-1,-2 2 1,-2 0 4,-2 2 0,-3-2 4,-2 0 1,-4-1-4,0 2-1,-3-1-25,0 0-22,-4-2-60,-1-2 62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29.7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 221,'15'-3'143,"1"3"-14,2 1-31,-2-1-13,-1 3-32,1 2-15,-6-1-24,-2 5-8,-7 6-3,-6 4 0,-5 10 2,-4 1 0,0 5 2,2 3-4,2-2-3,3-4 0,7-3-21,6-8-15,9-12-18,7-4-7,10-12-64,5-8 88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29.4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0-3 438,'-8'0'203,"2"12"-95,-1 20-43,-5 8-14,-6 13-19,-3 0-5,-1 0-20,-3-7-19,4-3-67,1-4 54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29.3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579,'-2'3'228,"7"9"-147,7 7-20,9 6-15,6 1-5,10-1-12,2-1-7,1-1-19,-4-3-9,-5-1-28,-7-5-16,-8-6-31,-5-1-14,-6-4 61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28.2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9 365,'16'-9'151,"6"-9"-98,9-11-36,5-2-30,5-1 6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27.8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9-3 408,'-16'-1'207,"4"13"-68,-2 8-31,-3 17-45,-3 10-22,-3 15-19,-1 6-7,-4 0-19,4-5-15,5-14-50,3-8-21,10-11 51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27.6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7 606,'-12'-7'237,"8"6"-173,5 1-3,5 4-26,5 7-7,11 10-8,1 6 3,9 17-1,0 4-6,0 4-6,4-1-4,-4-9 0,0-4-2,-4-8 0,-4-5-2,-8-6-11,-3-5-15,-3-6-37,-1-3-30,-4-8 54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7:25.8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662 468,'-1'0'201,"0"0"-112,0 0-32,0 0-38,0 0-5,0 0 2,1 0 8,20 9 11,50 2 0,-23-20-7,1-1-7,5-5-10,4-2-5,14-3-3,10-4 0,10 0-2,3-5 1,0-8 7,7 1 2,2-6 3,-1-1 1,1 6-7,-4 0 0,2 6-4,-3 3-1,-9 4 0,-9 1-1,-11 7 0,5 2-2,-3 3 1,-2 1-1,-10-2 0,-9 1 0,-5-4-2,2 1 3,3-2-1,0-2 0,4 5 1,-1-1-1,-8 3 0,-2 3 1,-12 2-1,-6-1 0,-3 7 0,-3 0 0,-6-1 1,-1 6-1,-3-3 2,-1 2-1,-1 1-1,-2-4 0,-3-1 1,-1-1 0,-1 0 3,0 0 0,0 1 1,0 0-1,0 0-4,0 0-8,0 0-47,0-1-81,0 0 86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9:37.55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0 662,'37'52'242,"14"1"-205,8-2-8,0-13-12,-5-8-17,-11-16-32,-14-8-14,-14-7-42,-4-7-30,-16-12 78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3:45.1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8 12 501,'-5'-10'207,"-6"7"-123,-2 4-11,-5 7-32,-2 4-9,-5 13-23,0 4 1,-4 21-6,2 17-4,-1 29 7,-2 15-6,4 27-8,-2 9-4,2 5-10,5 5 1,8-7 13,6-7 5,17-7 7,3-9 3,9-19-8,10-7-4,0-24-20,4-9-20,2-17-120,-5-10 111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9:37.35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98 424 196,'-19'-36'196,"3"9"40,10 21-42,7 11-34,9 18-78,8 8-30,11 11-32,3 4 2,0-6-1,-3-2-3,-6-12-1,-5-6 2,-11-8 17,-2-7 10,-7-1 15,-6-2-2,-9-7-22,-6-5-13,-9-15-23,-3-11-5,-4-12-10,-1-10-8,3-5-3,7 5 0,32 36 4,-1 11-2,1 1 2,19-19-1,25 29 8,6 5 8,-5 18 4,-1 2 2,2 1 1,1-2-1,-3-7 2,-3-3-1,-10-9-4,-7-2-2,-7-7-3,-5-11-2,-5-5 5,-7-11 1,-11-11 3,-3 0 2,-8-4 0,3 10 2,6 14-2,-1 7-1,10 15-12,7 8-3,13 14 3,6 6 2,9 2 10,-2-2 0,-5-12 0,2-8 1,-4-10 17,-3-6 14,-3-6 30,-4-5 16,-6-3 17,-4-3 3,-13-6-12,-8-1-14,-15-3-31,-5-2-19,-9 7-29,0 8-16,0 17-48,1 8-31,9 13-64,6 3-6,14 2 106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9:36.77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21 161 707,'-11'32'245,"13"54"-231,22-40-6,6-8-6,-2-9-1,1-16 0,-1-9 12,-4-15 42,0-8 22,-6-12 30,-7-8 3,-15-12-23,-9-2-17,-22 2-25,-8 4-14,-5 17-10,-3 9-7,8 20-6,4 13-7,12 18-14,9 12-3,14 19-20,7 1-12,15 1-24,2-8-13,8-19 9,2-9 14,3-21 28,1-3 15,-2-21 12,0-10 0,-4-14 4,-3-12 0,-11-1 2,-12-3 1,-16 6 7,-8 4 6,-8 7 19,3 11 7,6 13 9,4 8-2,14 20-25,7 8-13,15 15-25,11 10-12,15-4-19,2-6-12,4-10-31,-6-11-15,-11-13-20,-5-8-9,-11-14-57,-4-9 118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9:36.18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176 352,'67'52'183,"5"0"-52,-2-3-37,-4-6-25,-13-12-27,-4-6-14,-8-12-20,-7-4-8,-12-12-6,-9-4-1,-11-10 12,-4-7 16,-15-11 23,-6-5 12,-12-11 2,-3-1-8,-2 9-12,5 1-3,9 22-5,0 9 0,7 11-6,4 2-8,3 6-13,9 4-4,7-2-3,1 8-2,8-4 3,2-3 1,-3-3-1,0-1-1,-6-2-3,-1-3 1,-2 3 2,-3-3 3,-6-3 3,1-1 2,-7-3-2,2 0-1,0-4-1,-4 3 0,6 1-3,2 0-2,2 5-8,4-2-5,2 0-1,-2 2 0,0 0 8,0 0 3,19 4 4,29 15 2,-25 4 1,6 1 2,1 1 3,0-4 3,2-6 4,-1-2 3,-4-13 7,0-2 2,-5-5 13,-3-4 10,-9-6 19,-4-7 7,-13-7 3,-5-3-9,-9-2-25,-6-2-11,-13 0-22,-3 3-13,-3 12-30,5 7-21,11 19-54,9 9-22,16 23 212,13 13-92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9:35.56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18 452 419,'19'58'152,"15"17"-127,2 2-5,4-6-3,2-7-4,-5-23-4,-3-11-2,-6-22 9,-4-9 17,-11-23 42,-6-11 19,-21-14 19,-10-6-6,-15-3-29,-10-6-11,-10-11-15,-8-3-8,-19-3-1,-4 7 6,3 13 9,5 5 1,32 14-15,6 6-19,20 9-49,11 7-35,10 5-66,8 3-24,13 5-44,3 1-73,11 10 186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9:35.22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4-2 740,'-18'4'316,"8"0"-211,3-1-27,11-3-166,4 0-74,12-4 96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9:35.08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 0 1106,'-10'17'422,"19"14"-337,10 9-28,17 9-80,8 0-23,-1-7-45,-2-9-32,-6-15-53,-9-6-21,-11-17 128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9:33.54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11 359 508,'18'0'222,"-1"-8"-130,-1-3-15,-5-16-32,-2-5-16,-5-11-9,-5-6-6,-13 1-7,-9 1 1,-13 5-2,-10 6 1,-6 21 13,1 11 3,12 26-2,14 17-2,26 30-7,15 12-4,27 14 9,10 4 3,6-7-5,-5-5-2,-7-9-10,-4-10-5,1-20-25,1-7-28,2-17-68,2-6 73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9:33.12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11 70 571,'12'3'274,"5"4"-128,10 18-28,2 8-28,0 21-38,-8 8-11,-14 9-17,-8 2-2,-16-5-10,-1-7-4,-7-19 1,1-11-2,3-20 0,-1-11-5,-1-19-12,-3-13-5,-1-21-4,3-6 1,7-6 10,8 6 2,12 18 2,6 11 0,12 19-5,7 12 3,18 16-2,11 8 5,9 7 4,-4-4-1,-12-5 3,-9-5 1,-14-12-5,-6-4 1,-5-10-3,-4-7-3,-5-10 9,-2-3 5,-8-12 10,-5-3 3,-5-8-2,-4-4-5,4 5-2,2 7-4,6 19-4,5 12-4,12 15-6,4 7 1,13 14 4,4 3 1,4 2-4,0-2-16,-5-8-45,-4-5-24,-13-7-72,-1-4 95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9:32.63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5 175 746,'24'41'281,"18"11"-227,6 2-7,2-7-23,-1-5-11,-13-11-11,-12-8 0,-13-12-3,-5-4 4,-8-7 9,-8-3 1,-19-8 0,-8-9-6,-15-16-12,-1-8-4,4-8 2,2-4 4,12 5 3,12 7 6,16 5 0,7 5 3,11 4 5,4 4-1,10 5-2,6 7-3,12 14-4,7 7 1,7 20 12,0 4 3,-5 13 8,-4 6 1,-12 7-8,-2 3-6,-4 2-6,-5-4-9,-3-15-49,-5-9-33,-12-26 181,-1-11-105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8:55.82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7 375 336,'14'-12'199,"-2"-8"-35,-3-10-76,-3-9-28,-5-7-21,-4-1-2,-6 5 9,-3-3 1,-2 8 5,2 7 1,1 9-3,3 15-6,1 13-19,3 11-7,6 13-14,3 5-1,6 8-3,2 1 0,2-2 0,2-3-2,-3-1 2,0-5 0,-2-6-9,-2-3-14,0-6-60,-4-5 669,-3-2-457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3:44.6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2 660,'5'-13'239,"10"-4"-197,6 1-13,10 0-16,7-3 0,9 2-6,1-1-1,-3 1-2,0 4 0,-11 2 0,-5 3 6,-8 4 15,-6 0 9,-5 3 4,-3 1-2,-6 3-8,-1 1-5,-5 4-5,-1-1-5,-2 1-14,0-3-13,-3-1-30,2-1-18,-2-2-54,1-1-93,2-5 138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8:55.53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 426 481,'-10'-9'207,"10"4"-130,5 0-29,8-1-41,2-3-12,9-2-28,4-1-16,9-3-13,3-4 5,1-3 22,4-1 26,-1 2 50,2 3 17,-2 8 25,-7 2-4,-3 9-24,-6 7-10,-2 11-16,2 5-6,-2 8-7,0 1-4,-6-6-4,2-2 3,-2-9 3,-1-6 1,-3-8 5,-1-2 3,-4-10 4,-2-3 1,-2-17 0,-7-5-3,-4-9-6,-8-8-5,-4-3-3,-2 0-1,-2 4 1,2 9 3,5 18 5,3 8 1,4 13-2,4 10-4,8 25-10,6 14-3,11 21-5,6 10-1,11 10 3,3 5-1,2 3 3,-5-5 1,-9-13-1,-8-13 1,-13-16 1,-4-8 5,-8-15 19,-7-7 4,-3-11 5,-6-7-3,-10-10-21,-5-8-8,-8-9-21,3 0-14,6-3-31,6 4-20,16 5-42,3 2-38,10 7 108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8:54.95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-1 548,'-3'3'246,"5"15"-120,7 14-57,7 18-47,3 9-5,1 8-15,0-1-18,-4-3-63,-1-6-42,-4-15 73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8:54.75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327 360,'8'-16'169,"3"-7"-48,2-14-86,0-8-19,-1-5-16,-3-1-4,-4 10 1,-2 7 12,-3 15 42,-2 7 15,-1 12 11,2 11-8,4 25-37,6 15-17,8 28-10,3 5-1,9-4-7,1-9-15,1-14-63,5-6-98,-3-20 116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8:54.45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65 0 347,'-31'31'199,"-12"18"-28,-2 17-100,-6 17-58,0 6-45,7 3 23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8:54.32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-1 553,'-10'3'246,"11"13"-134,6 5 4,13 17-41,8 3-7,14 11-20,8 3-11,6-2-24,0 0-6,-8-10-5,-8-1-3,-7-10-16,-6-4-13,-4-11-40,-2-8-30,-5-12 64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8:53.81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2 40 448,'36'18'188,"-30"60"-117,1 12-6,-2 15-32,-2 3-13,-7-3-10,0-5 0,-10-17 14,-1-9 12,2-21 9,-1-12 1,7-20-16,6-9-14,1-12-15,0-8-2,0-17-8,-8-9 0,4-27 1,6-12 1,2-22 4,6-10 2,1-4 1,-4-4 0,0 14 1,-6 12 2,-2 28 4,-2 18 3,0 26 13,3 11 2,2 13-2,-2 15-3,-1 30-14,-2 15-2,-3 23-2,3 8 1,-1 5 6,2 3 2,-1-13 9,-2-9 4,-5-25 2,1-14-5,3-20-10,4-7-8,7-15-30,0-5-12,2-14-17,0-8-15,0-18 49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8:53.09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6 484 492,'-5'-1'233,"5"-1"-110,11 0-64,3-1-26,13-2-26,11 2 0,18-3-3,10-1 0,9-1-2,2-2 0,9-1 0,13 0-1,11-1 0,5-2 1,14 1-1,-3-1 0,5-4-1,7 0-1,3-3 2,-1-3-1,18 6 2,-2 0-2,-8-4 0,11 2 1,-7 1 0,-1 3 2,14 6-3,-10 4 0,-2 0 1,5 2 0,-19-3 0,-1 1-1,3-2 0,-10-1 2,0 0 4,4 0 3,-14 2 2,-2-1-1,-3-2-1,-1-1-1,-9 0 0,-2 0-4,-12 6-2,-13 1-1,-2 0-1,1 4 1,-8 0 1,-7 0-2,-21 5 1,-9 0-1,-10-1 0,-3 0 0,-9-3 1,-3 0-1,-5 0 9,-2 0 11,-2-1 18,0 0 1,0-1-7,0 0-12,0 0-19,0 0 1,-6-2-3,0 0-6,-30-16-27,30 15-20,3-2-69,2 0 77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8:52.48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5 49 366,'-5'-27'176,"2"13"-64,2 6 0,-1 8-28,1 8-18,2 25-25,1 14-9,3 30-10,-2 6 0,-1 7-2,-2 3-2,0-6-3,-4-8 1,0-15-3,0-10-2,0-19-7,2-6-5,2-14-38,1-8-32,4-12 41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8:50.40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2 61 305,'27'-8'147,"-31"2"-44,0 2-29,2-1-17,2 5 2,1 0-1,-1-1 0,0 1-10,0 0-2,0-1-6,0 0-4,0 0-6,0 0-7,0 0-7,3 0-4,2 0-3,-4 0 0,1 0-1,0 0 5,-2 0 10,1 0 2,-1 0 2,0 0-5,0 1-12,0 0-2,0 0-5,0 0-1,6 9-1,16 35 1,-22-23-2,2 7 0,-2 0-1,0 5 0,-6-1 1,-4 1 1,1-1 1,-4-3-1,4-4 0,1-6 1,-3-6 0,2-1 1,-2-5 6,2-4 5,-1-2 9,2-2-1,4-2-7,-1 0-6,4-4-7,0-1-1,2 0 0,-1 0-1,2 5 0,2 1 0,-3-1 0,7 4 0,-2-1 0,1 0 0,-1 2 0,-6-2 0,-1 0 1,-1-2 1,1 2-2,1 0 2,0 0-2,0 0 2,0 0 0,0 0-2,0 0 1,0 0-2,0 0 1,0 0-2,0-1-6,0 0-7,0 0-11,0 0-7,0 0-9,0 0-3,8-4-3,31-23 2,-31 19 3,1 0 6,0 1 15,-3-1 5,1 2 16,-2 2 6,-4 0 12,3 4 4,-2 0 5,-2 1 2,-1 0 0,0 0 1,0 0 2,0 0-2,0 0-5,0 0-3,0 0-7,0-1-2,0 0-6,1 0-2,2-13-2,7-39 1,-6 23-1,-2-1 0,0-4 2,1 3-1,-3 7 8,0 4 0,0 11-1,-2 6-2,4 5-5,1 7-4,2 16 0,2 6 0,0 11-2,2 4 5,0-3-2,2-2 2,1-4-2,0-3-1,2-2 1,-1-4-1,-2-5 1,-1-3 1,-3-7 0,1 1 2,-4-7-2,0-4 1,-3 0 4,0-3 4,-1 1 16,0 0 2,0 0-2,0-1-4,0 1-15,0 0-5,-5 0 0,-7 2-3,-34 11 1,28-10 0,1 5 0,-2-1 0,2 3-2,-1-2 2,4-6 0,1-2 0,1-3 2,8 3-3,1-1-3,6 1 0,11-3-2,1-5 2,13 1 2,1-2 1,5 1-2,1-1 3,3 3-1,1 3 1,2 1 1,3 2 0,-7 2 1,1-2-3,-10 3 1,-3-1 2,-7 2 4,-5-1 2,-5-1 3,-4 0 1,-2-2 7,-2 0 7,0 0 19,0 0 3,0 0-7,0 0-8,0 0-21,-1 0-3,-3 0-5,4 0-2,0 0-2,0 0-3,0 0-12,0 0-8,0 0-27,0 0-21,0-1-50,0 0-25,1 0 88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8:48.82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90 4 694,'-1'-4'282,"0"4"-173,-1 0-34,1 0-33,0 0-9,-1 21-18,-52 46-5,20-12-4,-1 3-3,-4 1-1,2-7 1,5-13-3,4-6-3,11-17-27,7 0-16,12-8-48,12-5-42,14-9 87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3:44.2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 0 396,'0'0'155,"5"11"-111,12 57-31,-18-27-6,-2-5-13,1-4-5,-3-4-14,0-5-2,-2-3 8,1-2 5,-2-10 27,2-3 10,3-8 16,-1-6 8,4-6 3,0-5-3,5-3-8,1 1-8,4 3-12,1 4 3,1 4-11,1 5 1,2 6-5,3 0-5,4 6 3,2 0-3,4 6 1,1 3-6,2 3-2,-1 4 0,-3 2 1,-2 0 3,-12 0 4,-2-1 4,-9 1 12,-9-2 8,-11 2 16,-8 1 6,-9-4 2,0 2 2,-3-5-7,0-5-2,5-4-11,-2-8-4,10-5-10,0-4-5,7-3-5,3 2-5,2-2-12,3 5-12,5 3-22,-1-1-14,7 2-29,4-2-19,2-1 66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8:48.57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0 24 397,'-2'-1'183,"1"1"-84,1 0-20,0 0-28,0 0-6,0 0 1,0 0-1,0 0-3,0 0-2,0 0-4,0 0-3,0 0-10,0-1-5,0 0-8,-1 0-3,0 0 0,0 0 0,0 0-1,0 0 2,0 0-3,0 0 0,0 0-1,0 0-2,0 0 1,-2 0-3,-1-1 1,3 1 0,0 0-2,0 0 0,0 0-2,0 0 0,0 0 2,0 0-1,0 0 2,0 1 1,0 0 5,0 3 2,2 29 1,9 49 4,2-19-3,1 6-1,5 3-2,0-5-2,0-15-3,-1-10 1,-3-13-2,-2-7 2,-4-6 1,1-2-2,-3-6 4,-1-2-3,-1-5-14,-1-5-11,-3-9-47,0-4-35,-4-7 64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8:46.89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56 708,'4'8'0,"2"-5"1,6 6 2,5-2-1,2-3 0,14 2 6,7 1 6,27-3 12,10-2 7,14-3 5,9-3 1,15-3 0,9-2-2,20-2 2,10-1-2,3-3-4,9 2-2,8-1-7,-5-1-3,8 6-7,-8-2-1,-6 4-5,-3 3-2,-26-4-2,-4 0-1,-21-2 1,-8-2-1,-21-1-1,-15 2-1,-35 0 1,-14-1 8,-19 1 11,-12-2 2,-25-2-2,-18 2-12,-23 6-25,-11 2-10,-17 4-22,-12 1-4,-17 3 6,-12 1 3,-14 6 13,-1 1 6,-13 3 4,1 2-1,3-1 4,0-2-3,18 0-2,1-4 1,12-3 5,9-3 4,13-3 12,9-1 6,22-4 8,10-1 6,23-5 2,15 1 0,21 1-3,9 1-2,19 1-7,14 0-5,24-4-4,18 2-2,24 2 2,9 2 2,19 4 1,11 1 1,13 0 3,13 2-1,14 1 0,-1 0 1,15 1-5,-5-1 2,-2-2 6,-2 0 1,-18-2 7,-1 1 1,-17-2 0,-11-1-2,-21-1-5,-14-1-3,-31 1-4,-11-1-2,-25 0-1,-15-1 4,-24-2-1,-15-1-3,-25 5-1,-11 1-5,-32 4-5,-10 4 1,-17 4-4,-14 0-1,-11 7-4,-7 3 1,-16 1 4,-4 5 3,-6 1 6,-2 0 1,14 6 1,4-1-2,19 2-9,12 1-6,9-10-3,19-3 0,30-13 9,13-5 6,37-1 4,12-1 0,22-3-7,16-5 1,31-5 1,21-3 2,26-6 10,11-2 3,24 0 6,2-4 2,17 3 5,12 3 2,-5-2 2,8 4-1,0 2-4,-9 1-2,1 8-4,-10-1 0,-21 7 1,-7 2 4,-20 0 3,-9-1 1,-15 0 4,-11-2 0,-20 0-7,-10 1-2,-13-1-9,-2 0-4,-9 0-4,-5-2-7,-2-2-34,-5-2-27,-1-5 38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8:43.77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47 429,'17'-5'192,"9"1"-102,10 0-21,3 3-7,8 1-27,12 3-9,15 3-7,4-1-3,7-1-5,5 1-1,11-1-4,6 1 3,6-2 5,6-3 4,1-4 13,3-6 0,5-3-1,-1-3-2,-7-2-8,-6 0-1,-9-2-2,-8 2-4,-15 5-5,-7 1-4,-15 4-4,-16 2-12,-21 2-39,-7-2-33,-11 4 51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8:43.29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2 79 219,'-40'-30'116,"26"32"-24,0 4-4,2-3 4,1 0 3,5-1-4,1-3-9,3 1-23,0 3-9,1-3-17,1 0-6,0 0-10,0 0-2,3 7-4,2 2-3,47 31-3,-26-31-3,7-3 0,4 0 0,7-4-2,7-1 1,6-4 2,2-2-2,5-7 0,0-2 0,14 1-1,4-5 0,0 2 0,1 2 0,-7 2 0,7 3 0,8 6 0,-1 1 2,2 2-1,-8-2 0,0 3 0,2-1-1,-3-3 0,-1 1 0,-12-5 0,-2 3 5,-3-2 1,-1 2 2,-5 4 1,-4-1-4,-12 2 0,-6 0-1,-7 1-3,-4-1 1,-4 0-2,-1 1 0,-6-1 2,-1 0 0,-6 1-1,-3-1-1,-3-1-8,-3 0-10,0-1-45,0 0-47,-11-1 71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8:39.11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 197 440,'3'0'176,"1"2"-118,-1-2-21,-3-1-12,0 0-4,0 0-8,2-14 1,-2-40 17,-5 30 10,1 0 20,1 4 7,1 1-12,-1 2-9,1 11-18,-2-3-10,8 19-12,2 6-3,6 12-3,2 10-1,0 3 2,1 2-1,0-3 1,0-2 0,-6-7-13,1-2-10,-5-8-30,0-4-25,-1-8-132,-2-5 137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8:38.73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1-2 353,'-5'1'182,"-1"5"-55,-1 8-18,-4 12-47,-2 6-14,-2 12-29,-2 1-9,-1 0-19,-1-2-15,2-7-57,4-5 49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8:38.56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8 45 337,'-78'-34'181,"71"29"-44,3 2-32,4 1-15,0 0-21,0 2-14,0 0-28,0 0-8,5 8-11,38 50 0,-22-22 2,1 1-2,0-7-2,0 2-3,-3-10 0,-2-3-2,-1-8 1,0-5 1,-3-3 0,-2-2 0,-3-2 1,-1-3-4,-2-2-16,0-3-14,-2-5-50,-1-1-36,-2-6 75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8:37.77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9 151 194,'0'0'112,"0"0"-5,-1 0-43,0 0-32,0 0-6,0 0-2,0 0 6,0 0 5,0 0 1,0 0-6,0 0-6,0 0-5,0 0-3,0 0-4,0 0-2,0 0-7,0 2 1,0 2 1,0-3-1,0 4 1,0-2-1,1 1 2,0 1-1,0-1 0,1 3-1,6 27-1,-3-29-2,2 0 0,-1-1 1,0 2-1,1 2 1,4 1 2,-1-2-3,-4-3 0,4 3-1,-6-2 0,-1-3 1,7 6 1,-5-3-1,5-2 1,-2 4-1,-3-2-1,3-1 0,1 0 1,-1 0 1,3-3 2,-1 0-2,0 1-1,3 3 2,-1-1-1,1-1 1,-1-3-2,2 0-1,0 0 0,0 1 2,0-1 2,1-1-2,0-1 1,0-2-1,2 1 1,-2-1 2,3-2-1,1 3 2,0 0-3,2-1 0,5 2-2,-3-1 0,6-1 0,-1 4 0,-1-1 1,0 1 0,-5 0-1,-3-2 1,-3 2-2,2 1 0,-2 1 0,2-2 0,-2 0 2,0-3 1,0-2-1,0-1 1,2 0 0,1 1 0,2 3 2,2 2-1,-2-4-1,1 0 0,1-1-1,2 2 0,1 1 1,-1 0-1,-3-2 0,-1-1 2,2 3-2,-1-1 2,-3 4 0,-3-1-1,-3 0 0,1-1-2,-1-5 3,0 4 1,-1 0 2,0-2 0,0 5-2,-1-1 0,-2 0-2,-1 2 0,-2-1-2,1 1 0,1 1 1,-1-1 0,0 0 1,1 0-1,-2 0 0,0 1-1,2 0 0,-2-1 0,1 0 1,-1 1-1,0 1 1,0 1-1,-1 1 0,-1-4 2,0 1-3,2 1 0,-3-4 0,1 3 0,-1-1 0,-2-2 1,0 0 1,0 0 0,0 0-1,0 0 2,0 0-3,0 0 0,0 0 0,0 0 0,0 0 1,3 6-1,-1-2 0,25 30 1,-20-25 1,0-1-1,-2-1 0,-1 0-1,-1-1 0,2-1 0,-2-1 0,-1 2 1,3-2 1,-5 0-2,2 0 1,-2-2-1,-1 1 0,1-3 0,0 0 0,0 0 1,0 0 1,0 0-1,0 0 0,0 0 0,0 0-1,0 0 3,-1 0-2,1 0 1,0 0 2,0 0-4,0 0 4,0 0-2,0 0-1,0 0 1,0 0 0,0 0-1,0 1 1,0 2-1,0-1-1,0-2 1,0 2 1,0-2 0,0 0 1,0 0 4,0 0 10,0 0 3,0 0 5,0 0-3,-1 0-7,0 0-5,0 0-5,0 0-2,0 0 0,0 0-2,0 0 0,0 0-1,0 0 0,0 0 0,0 0-1,0 0 1,0 0 0,0 0 0,0 0-2,0 0 2,0 0 0,0 0-1,0 0 1,0 0 0,0 0 1,0 0 0,0 0-1,1 0 2,-1 0-2,1 0 0,0 0 0,0 0 1,0 0-1,0 0 0,0 0 0,0 0 0,0 0-1,0 0 1,0 0 0,0 0 1,0 0 1,0 0-2,0-1 0,0 0 2,0 0-1,0 0 1,0 0-1,0 0 0,0 0 0,0 0 0,0 0-1,0 0 0,0 0 1,0 0-1,6-3 0,0 0 0,31-17-2,-31 19 2,-3-2 0,1 2 0,-2-2 1,3 1-1,2 0 0,-3-2-1,0-1 1,0 2 0,2 2 1,2-1 0,2 1-1,0 0 0,-4-3 0,0 2-1,-3-4 1,1 0 0,5 3 0,-3-2 0,2 3 0,0 1-1,-3-3 0,3 2 1,-3-1 2,1 0-2,1 4 1,0-4-1,1 0 0,0-3 0,0 1-2,1 0 2,1 2-1,-1 0 1,1-1 1,-1 2-1,1-3 0,1 4 0,-1-3-1,2 2 1,-1 1-1,0 0 0,0 2 2,-1 0-1,1-1 2,0-2-2,2-2 0,0 4 0,4-1 0,1 1 0,1 1 0,0-2-1,-2 0 1,-4 1-1,1 0 1,-2 0 0,1 1 0,0 2 0,0 2 0,2 0-1,-2-1 2,1-2-1,1 1 0,-2 0 1,2 0-2,1-1 1,-1 0-3,-1-2 3,-1 0 0,1 2 0,-1-1 1,2 2-1,-2 1 0,1 0-1,0 0 1,-3 0 0,4 2 1,-3-2-1,1 0 1,3 2-2,-1-1 1,2-1 0,0 1 0,-1-1 0,0 1 0,3 2 0,-5 2 0,1-2 1,0-2-1,-3-1 0,2-3-1,-2 3 1,-1-1 1,2 2-1,0-1 0,0 2-2,0-1 0,2-1 2,0-2 0,0-1 0,1 0 3,-1 0-2,1 1-2,0 0 0,2 0 0,3-1 1,2 1 1,3 2-1,2-3 1,-1 0-1,0-3-2,-3 0 1,-1 3 1,0 0 2,-2 0-1,3 0 0,-3-4-1,-1 1-1,1-2 1,-2 0 0,0-1-2,1-2 2,1 2 0,0-2 1,-3-2 1,4 2-1,-2 0-1,-5 1 1,-7 4 1,0 0 0,23-9 3,0 0-3,-4-3 2,-13 6 0,-5-1-1,-2 2 3,-2 1 0,2-1 0,-1 2 5,-1 1-1,-3 0 3,0-1-1,0 2-2,-1-1 0,0 1-3,-1 2-1,0-1-3,0 2-1,-1 0 5,0 0-3,1 0 1,0 0 1,0 0-1,0 0 2,0 0 0,0 0-2,0 0-2,0 0-1,0 0-1,0 0 0,0 0 0,0 0 0,0 0 0,0 0-1,0 0 0,0 0 0,0-3 1,0-1-1,0-1 1,10-29-1,-8 29 1,3 0 0,-3 0 0,-1-2 2,0 5 0,-2 2 1,2 1-4,-1 0 2,0 0-2,0 0 0,0-1 2,0 1-2,0-1 0,0 0-1,0 0-1,0 1-5,0 0-19,0 0-15,0 0-33,0 0-11,0 0-33,0 0 73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8:31.20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40 194,'56'-35'113,"-43"-6"-20,0 1-12,-2-2-21,-3 10-4,-1 9-2,-2 5 1,-1 13-5,-3 1-7,3 11-13,1 7-9,0 13-8,1 6-2,-1 7-3,0-1-2,0-1 0,-1-4 0,-1-3 4,1-2 1,-1-6 2,-2-2 0,0-4 1,-2-4-1,0-5-3,1-1-1,-2-2 3,0-2 6,-2-2 7,-1-3-1,0-3-5,-1 1-7,-1 0-6,-2 2-1,-2 1-3,0 1-1,-1 3-1,1 1 0,0 3 0,-2-2 2,6-3-2,0-2 2,4 0-4,7 0-2,2 1 1,4 2 0,7-2 4,3-2 5,2-7 1,4-1 2,1-1-1,-3 1-2,1 5-2,-2 2 1,-7 2-2,0 1 0,-6 4-2,-5 1-1,-5 4 0,-2-2 0,-4 2 2,0-1-2,1-4-28,0 2-25,1-5 34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8:30.51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29 26 338,'-7'-12'196,"1"2"-34,0 6-16,-4 4-53,-3 8-24,-6 15-36,-2 8-13,-4 14-14,-1 7-2,0 8-7,1-2-9,2-7-17,7-6-17,9-15-143,7-7 129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3:43.5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5 199 495,'-10'-5'214,"-3"-2"-135,8 0-13,0-4-14,4-3-25,5 0-9,2-7-8,2 0-2,7-2 0,2-1-2,1 6 0,2 0 3,-2 9 0,4 1-1,0 9-1,-2 3-4,1 6-3,-3 4 0,-7 0-1,-2 5-1,-9 1 2,-6 0-1,-8 5 0,-5-1-1,-6 3-4,-2-4-1,0-4 2,1 0 0,5-9 0,0 0-2,6-3-3,4-3-1,5-3 0,7-1-3,8-3 2,1-3 1,7 1 4,0 0 4,4 1-1,5 8-2,1 7-8,3 4 2,0 8 3,-2-4 3,0 1 6,-5-1-1,-5 0 4,-9 1 1,-13-1 12,-8 3 4,-13 2 1,-1 2 2,-7 0 1,-1-4 4,-1-3 10,1-4 6,2-8 6,2-5-3,6-8-7,2-5-9,5-5-14,5-1-6,3 0-9,2-3-6,3 5-19,-1 3-4,5 6-27,4 3-12,5 7-31,-2 2-30,4 10 80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8:30.32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0 483,'-1'6'214,"3"2"-114,8 11-15,6 5-19,8 10-15,5 6-10,6 1-16,1-1-9,-2-6-11,-5-4 0,-4-8-3,-7-6 0,-6-5 1,-1-5-1,-8-3-10,3-1-14,-6-8-44,-1-6-41,-1-11 69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8:29.72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303 418,'33'-7'164,"-33"-15"-122,1-6-10,6-5-20,2-4-2,4-1 0,-1 2 10,-1 3 12,-2 2 7,-4 11 4,0 6-8,-2 10-11,-1 7-7,0 13-5,1 7 1,0 14-3,2 7 2,-1 7-5,0 4-3,0-1 4,0-6 2,-1-10 4,-1-8 3,1-14 0,-2-4-2,0-12 6,-1 0 4,-3-4-1,2 3-1,0 0-12,0 0-12,-2-19-35,0-32-26,8 27 38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8:29.29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4 195 345,'-41'-43'164,"32"31"-71,6-1-23,0 5-30,3 1-10,-1 1-5,-1 4 2,-1 0 3,1 1 1,1 1-8,0 0-6,0 4-9,0 24 0,3 43-2,3-28 1,8 2 1,2-1-2,6-6-2,4-4 1,-4-12-2,0-7 1,-2-15 3,-4-7 1,2-17 5,-1-6 0,-4-8-2,-2-1-3,-6-2-3,-3-2 0,-2-1-2,-4-3-1,-4 7 0,2 5 0,-3 8-2,2 9 1,4 11 3,-1 2 0,3 12 1,2 4 1,1 12-5,1 7 0,7 15-1,-1 3 0,2 8 1,2 1 0,-2 0 0,1 6-2,-4 9 2,0 2-1,-4-4 0,-5-7 0,-4-11 1,-4-6 1,-4-7 0,-3-4 0,-3-11 2,-6-8 0,-3-10 2,-3-3 3,-6-9 5,2-3 1,4-8 1,5-2-2,10-1-7,5 2-1,7 3-18,4 0-16,9-1-52,6-1 166,12 3-79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8:19.31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2 167 148,'-54'29'101,"54"-31"-8,-4-1-15,4 1-8,-1 1-12,0 0-6,0 0-6,0 0-1,0 0-6,0 0-7,0 0-11,0 0-8,0 1-8,0 0-1,0 0-4,1 0 0,3 13 1,15 33 0,-5-26-1,2 3 0,4 4 0,4 0 0,6 2 1,3 2-1,10-3 1,7 0-1,7-4-1,0-3 0,-1-2-2,-7-5 4,-1-3 0,0-3 1,6-6 2,4 1-4,3-2 1,-1-3-1,-6-4 3,-7-3 0,-7-4 2,2 0 0,-2-2-2,1-2 1,5 5 1,1-2 2,0 2 5,-2 2 0,-7 3 1,-1 0 1,-2 6-4,3 3 0,2 6-2,2 4-4,4 4 0,4 1-3,1-2 0,-1-1 0,-8 2-1,-8-4 1,-7 2-1,-5 0 2,-5-1 0,-1 4 0,-7 1 3,0 1 0,-4 1-2,-2-3 2,-2-1-1,-3-1-1,-2-3 3,0-2-4,-1-2-1,1-3 4,-2-2-2,0-1 1,0-4 3,0 2-1,3-3 0,-2-2 0,2-1-5,1-1 1,-1-2-1,2 0 0,0-2-1,0-1-2,2-2 1,0-2-2,5-2 4,0-3 0,3-1-1,-3-1 4,0 1-2,-1 2 2,-2 4 1,3 4 0,0 4 2,4 2-3,4 1 0,3-3-2,6-2-2,2 0 0,4 0 0,1 3 0,3 3 0,2 0 0,3 9 0,1 2 2,1 9 0,-5 3 0,-7 2 1,1 1-1,-5-2-1,0-1 0,1-6-1,1-1 0,2-7 1,2-3 0,3-6 5,2-5 3,9-9 2,4-4 3,-2-7 1,-1-3 3,-10-8 6,-4-1-1,-4-3-1,-2-1-4,-3 5-5,-3 3 0,-3 5-2,-3 1 1,-1 7-3,0 1 0,-4 4 2,0 2 2,-3 2 6,-3 0 0,0 4-3,-1 1-5,0 2-6,0 3 0,-1 3-3,0 1 5,1 1-4,0 0 1,0 0-2,0 0-2,0 0-4,0 2-11,0 7-24,6 29-17,0-29-29,4 1-16,5 1 65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8:14.92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60 344,'0'-5'172,"3"6"-58,-1 0-45,-2-1-15,0 0-18,0 0 0,0 0-2,1 17-3,38 44-2,-27-22-5,1-2-11,1 2-4,2-7-5,2-4-1,4-3 2,-4-6 2,1-7 3,1-5 2,0-10-2,10-5-1,1-10-3,1-4 0,-5-10-4,-3-1 0,-2 0-1,-3 1 1,4 4 0,-3 3 2,0 3 2,2 1 0,-2 10-1,1 0-2,2 6 0,-3 3-1,1 0-1,-1 4 1,-4 7 0,-2 1-1,-4 6 0,0 0 1,-6-3-2,1 2 2,-3-1 0,-3-3 0,1-2-1,-2 0-1,-1-5 1,3-2-1,-3 0 2,2-2-1,0-1-1,0 0 1,0 0-1,0 0-2,-1-4 0,0-7 1,3-33 0,10 32-1,6 2 2,-1-4-1,7 11-1,-2 1 2,3 5 0,3 11 0,0-2 1,2 3-1,-4-3-1,-1-4 0,-3-2 0,-3-1 1,-2-4 0,-4 0 0,-5-5 4,0-1 1,-3-9 8,-3-1 4,-1-8 4,-4-3 2,-4-4-3,1-1-1,0 4-4,-2 5-2,3 7 2,-1 5-1,2 5 1,2-1-2,0 4-5,0 2-1,1 0-3,1 0-1,1 1-1,0 0 0,0 0-1,0 0 1,0 0-3,0 3-3,0 3-16,1 1-18,13 27-43,-8-27-38,0-8 77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8:12.34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120 168,'-1'-13'84,"6"-30"-33,4 27-19,-4 3-15,1 2 2,-4 1 16,0 3 10,-1 3 22,-1 1 5,0 3-12,-1 0-10,1 0-27,-1 0-10,1 0-8,-1 0-3,0 6 0,0 5-2,-1 29 3,4-30 0,3 4 3,0 2 4,3 4-1,1 3 0,3 2-4,1-1-3,-2-3 0,1-3-1,0-3 1,2-4 1,-1-5 8,4-1 4,6-6 3,2-2 4,-1-5-4,1-4-4,-5-2 0,-1 2-3,3 0 0,-3 2 1,1 0-1,-1-1-3,3 3-2,2 1 0,0 4 0,-1 0 0,-3 2 1,-2 1 0,-1 2-1,-1 5 0,-5 1-1,-2 4 1,-5 2 1,-1-1 0,-2 3 1,-3-1-1,-4-1-2,-2 0 1,-2-5 0,3 1-2,2-6 2,1-3-1,2-3 1,0-3 1,3-4-2,2-1-1,7-4-4,4-2 0,9-2 0,2 0 0,5 1 0,5 4 0,0 5 0,0 2 0,-4 1 0,-4 1 0,-2-2 1,-3 1 0,-1 5 0,-4 0 0,-5 4 0,-2 1 2,-2 2 1,-1-1 1,-3-4 0,-3-1-1,0-2-1,-1 1 3,0 0 7,-1-1 0,0 0 0,0 0-4,0-4-25,0-15-16,11-38-45,3 26-34,7-5 71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28:10.62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 1 196,'1'-2'118,"-3"2"-8,-2 0-17,4 0-34,0 0-19,0 0-23,0 0-9,0 0-7,0 0 1,0 0-7,0 0-7,3 1-30,4 2 28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36:51.7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3 425,'-3'10'179,"9"13"-100,1-1-20,2 2-14,6-4-6,-1-6-4,-3-7 0,2-9 19,-3-5 13,-7-14 1,4-3-3,-5-11-26,-3-1-14,-6 2-13,-8 4-6,-1 14-6,0 6-14,1 15-56,3 12-35,6 26 62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36:51.5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78,'11'28'160,"0"18"-49,2 26-31,1 10-28,3 0-36,1-8-5,4-19-6,1-7-1,0-17-3,2-5 0,-2-16-1,2-5 0,-5-10 0,-3-7 2,-5-8 5,-5-5 4,-13-7 7,-3-1 1,-8 5 4,-1 1 4,-2 10 3,4 6-1,-1 5-7,5 6-9,7 3-5,3 3-6,5 3-4,5 1-1,8 2-4,7 1 3,12 2 1,1 1 4,7-1 2,-5-4 7,-4-6 5,3-8 3,-1-12 7,0-6-1,-4-7 0,-3 0-2,-12-6-7,-1 1-4,-15-4-2,-5-2 0,-15-1 1,-8 4-1,-3 13 2,1 10-3,8 21-4,9 15-1,10 27-3,6 13-4,10 16 2,1 1 0,8-5-1,-1-8 2,4-11-3,1-9-1,0-15-4,1-6-5,-4-10-20,-1-5-12,-2-6-58,-3-5 64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36:50.9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744 206,'16'-47'91,"13"34"-39,2-3 3,0-4 7,0 1 0,-10 2-7,2 5-1,-5 7-4,-2 4-11,0 10-5,-4 3-3,-4 11 2,-5 9 0,-9 8-8,-6 9-6,-7-1-8,-3-4-1,-3-7-6,-2-8 0,8-11 1,-2-8-5,1-14-1,6-9-2,-2-11 0,6-3 0,10-8 2,0-1 3,7 5 8,6 1 4,6 16 5,4 7-3,-1 7-7,-1 7-3,0 4-3,1 3 0,1 2 5,-2-2-4,3 0-2,-4-7-1,-2-4-3,4-3-1,-7-12-6,1-3-5,-4-17-12,-4-7-1,-4-8 4,-5-3 0,-9 1 9,-1-3 6,-6 11 6,1 6 8,6 18 9,0 9 1,4 11 0,5 7-6,4 16-5,6 10-1,10 16-4,4 4 4,5-5 1,5-2 0,-1-16 0,3-9-1,-2-14-1,-5-10 1,-9-11 11,-10-7 6,-9-13 12,-3-9 4,-16-16-7,-9-7-4,-21-15-8,-15-7-7,-12-8-3,-4-1-1,1 15-6,10 14 2,16 32 0,8 15-3,18 20-22,6 9-17,15 10-37,12 7-17,19 3-34,11-3 75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3:39.6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8 96 71,'-57'15'52,"51"-15"2,2 1-21,-1-1-24,-3-1 12,3 1 34,-3 0 12,2 0 23,-1 2-7,0 0-20,0 0-4,1 0-23,4 0-10,2-1-16,5 0-6,-5-1-2,0 0 5,16 0 2,37 1 2,-27-3 0,0-2-4,4 0 1,0-1-2,5 0 1,4 0 0,6 0-1,6 1 1,4 0-1,-4 0 2,-2 0-2,-6-1 2,-2-2 8,2 2 0,3 1 2,5-1 4,4 2-1,1 0-1,-3-1-1,-3 1-2,-6-2-8,-1 1-2,1-1-4,2-1-2,9 4 1,-1-2 1,4 3 2,-2-2-1,-6-2 3,1 2 1,-5 0 1,4 1-2,4 4-1,0 1-1,0 0 0,0 4 1,-8-5 1,0 2 0,-7-2 0,1-2 0,0 0-1,5 2-2,3 0-2,3 3 0,-2 0-1,-2-1 1,-5 1-1,-4-2 0,-1-1 0,1 1 0,3 2 0,5 3-1,6 1 0,-2-3 1,2 0-1,-4-4 1,-7 0 1,-2 0-4,-1-2 2,0 0 0,1-1 0,3 1 3,6 0-3,0 0 2,0-1-2,-1-3 0,-8 1 1,-1 0 1,-1 0 0,-2 0-1,1 0 0,2 1-1,0 1 0,0-1 1,5 2-1,-1 0 0,-2-1 0,-2 1 2,-4 0-2,-1-2 3,1 4-1,1-2-2,0 1 0,2-1-1,5 2-1,3 0 1,0 0 1,0-1 1,-8-1 0,-2-1 0,-1 1 0,-2-2-1,2 1 0,2 1 1,0-2-1,2 2 1,5 1-2,-1 0 1,3 2 0,-3-1-1,-4-2 1,2 0-1,-3-3 0,2 0-1,1 0 1,0 0 0,4 3 1,1 0-3,1 1 0,-3 0 3,-5-1-1,-3 0 2,-2 0 1,-2 0-2,1 0 1,2-2-1,1 3-1,2-1 1,2 3 0,1 0 1,4-1-1,-3-1 0,-1-1 0,2 1 0,-8-1 0,5 1 2,3 1-2,0-1 0,8 0-1,-1 2 0,0-2 1,0 1 0,-6-2 1,-2 0-1,-6-1 2,0 1-2,-2-2 1,1 1-1,3 1-1,2-1 1,4 2-3,0 1 2,0-2-3,-1-1 2,-4 0 0,-1-1 1,-3 2 0,0 0-1,-3 0 0,1-2-2,2 0-2,-2 0-1,0 2-1,-1-1 3,-3 0 2,1 0 1,-6-1 1,-1 1 0,-5-1 0,-1 0 0,-3-1 1,0 1 0,0 0 0,-1-3-1,4 1 1,0 1-1,-2-1 1,2 1 0,0 2 0,1-3-1,3 1 1,1 2-1,-1-1 0,1 0 2,-4 2 0,5-1-1,1 1 0,0 3 0,2 0 0,-2 2 0,1-2 0,0 1 0,-1-1 0,0-1 0,0 0 0,-2-2 0,2 1 0,0-1 0,1 1 0,0 1-1,2 1 0,2-1 1,3 3 1,2-1 1,4-1-2,1 1 0,-3-2 0,0-2-1,-4 2 1,-3-1 0,-1 0-1,1 1 1,-2-2 0,2 0 1,3 1 0,0 1 0,2-2-1,0 1 2,-1-1-1,-2 0 0,-3 1-1,-3-1 0,-3-1 0,-2-1 1,-5-1-1,-1 1 1,-2 1 1,0 1-2,0-3 1,0 0-1,2 0-1,0-3 1,4 2-1,0-1 1,2-2-1,3 2 1,-1-1-1,3 1 1,4 1 0,0-1 0,3 4 0,-2-4 0,-2 2 1,0 3 1,-8 0-3,1 3 1,-7-2 0,-1 0-1,-1 0 2,0 0-1,2-1 0,2 0 0,1 1 0,2-1 0,3 0 0,2-1 0,1-2 0,3 3-1,1-1 0,0 1 1,2 0 0,-2-1 1,-1 1-1,1 0 0,-2 2 0,1 1 0,-1-1 0,-1 1 0,2 0-1,1-2 1,2 0 0,0-2 0,4 0 0,2 0-1,4 1 1,-1 0 3,-1 2-2,-1 0 0,-8-2 1,-1 3-3,-7-4 1,-4-1 0,-3 2 0,-2-1 0,-4 0 1,-3 1 0,-3-3 5,-3 0 4,0 2-1,0 0-1,0 0-4,0 1-6,0-1-9,0 0-3,0 0-13,0 0-6,0 0-36,0 0-14,0 1 50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36:50.2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7 378 644,'4'-61'214,"-6"50"-221,6 3-7,-8-2 4,-2 2 2,0 5 4,-18-1 5,6 18 8,-1 8 2,0 16 12,11 11 1,8 3-4,6-2 0,18-7-9,-1-11-4,7-19-5,-1-6-2,-4-13-6,0-8 3,-7-8 3,-2-3 2,-10-10 8,-4-4 1,-7 0 4,-8 0 2,-9 2 5,-10 7-3,-15 6-2,3 11-2,-4 8-5,11 2-1,16 5-2,3-4-2,12-4-7,5 3-4,12-14 1,5-2-3,18-11 6,5-7 1,7 1-1,2-3 1,-5 10 1,0 5 1,-9 10 0,-5 5-1,-2 14-3,-1 11-1,-1 16-1,1 17 1,-5 17 3,-2 1-10,-1 0-25,1-7-19,3-16-135,-2-7 126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0T10:36:42.85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115,'338'-32,"-33"-48,-64 80,-193 0,113 16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0T10:36:28.40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87 406,'0'0,"-16"0,-241 531,659 337,868-900,-756-595,-610 193,-226 112,17 113,80 65,-65 112,-47 48,224 16,33 0,64-32,16 16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37:24.2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2 890,'-2'-1'303,"13"12"-296,7 14-8,18 43-7,13 24 5,25 73 9,10 35 3,10 47 17,-2 32 12,-12 4 21,-3-2 19,-11-12 14,-8-21 3,-25-24-14,-13-8-16,-22-23-49,-21-9-87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37:22.8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80 649,'-44'-9'235,"54"7"-197,5 1-29,4-5-6,5-1 2,2-3-1,-5 0 1,5 2 1,-6-1-2,-5 3 0,-1 0 0,-9 0-4,-1 6-2,-5 4 2,-2 9-1,-7 8 0,-1 6 0,-4 3-5,0-3 3,-1-4-1,3-4 2,6-5 0,2-3-3,13-3-2,1-2-3,6-1 2,2-1 4,2 2 2,0 0 3,-1 3 2,-2 1 1,-7-2 8,-2 2 5,-9 8 18,-7 2 3,-7 9 4,-7 0 3,-3 0 2,-2 0-5,3-5-11,-1-5-8,8-6-30,3-5-18,9-8-65,6 2-43,9-2 81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37:22.1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43 385,'9'14'148,"6"-11"-103,3-1 15,5-15 37,2-10 4,2-17-3,-3-7-9,-4-7-28,-4-2-11,-10 11-10,-6 4-3,-6 18-11,-6 6-6,-7 15-17,-2 8-21,-8 20-40,2 12-24,4 13 50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37:21.8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190 638,'-43'-41'227,"41"59"-203,-1 4-15,1 19-8,2 6-1,1-5 1,4-6 3,2-18-2,2-6-1,4-12 6,-2-8 13,5-14 13,1-10 5,-1-14 0,-1-5-11,-10-5-9,-4 2-2,-10 7-3,-6 9 2,-5 15-1,1 15-4,0 16-14,1 16-15,4 27-40,-1 7-31,14 13 57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37:21.1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4 65 546,'-74'-67'198,"53"65"-157,-3 5-30,2 2-6,0 3-5,0 2-3,4 6 5,-3-2 8,2 9 13,4 4 5,2 16 0,4 12-1,8 29-7,4 21 1,10 32-1,8 19-4,6 22-5,6 5-4,2 5-2,-3-15 2,-2-19 2,-5-14 6,-2-24 8,0-4 4,-1-17-1,1-8-4,-2-17-7,-3-10-4,-2-13-3,-6-13-3,-2-15-3,-3-8 1,-5-11-9,-2-3-8,-4-6-29,-4-11-18,-5-13 13,0-2 18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37:20.6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6 436,'25'4'186,"3"-1"-123,6-5-8,2 2-17,-2-10-53,1-1-35,0 1 33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37:20.5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2 568,'56'-31'207,"-51"33"-165,2-2-18,8-5 10,2 3 9,7-8 6,3-1-5,5-1-18,3-1-6,-2 0-13,-3 0 0,-1 0-5,-6 5-6,-7 0-21,-1 2-17,-11 2-61,-4 1-65,-5 2 11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19T09:29:15.2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1:54.9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165 397,'-5'5'167,"4"-4"-86,1-2-3,0-3-17,0 3-10,0 0-24,1-8-8,10-42 1,-5 30 1,-2 1 9,-2-1 0,-2 5 1,2 3-1,1 5-5,-2 3-3,3 5-8,-2 0-1,1 7-6,-1 1-3,2 7 1,0 2-2,3 4-1,0 5 0,-1 0 0,-1 2-1,0-1-1,1-4 1,1-2-1,-1-6 1,-2-2 0,0-2-1,-1-2 0,-1-2 2,-1-2 0,-1-3 0,-1-1 1,0-1 1,0 0-1,0 0-1,0 0 0,0 0-1,-3 1 1,-5 2 1,-31 13-3,31-14 1,0-1 1,1-1-1,3 0 4,1-1 1,4 0-3,-1 0 0,1 0-3,0 0-1,0 0 1,0 0 1,3 0 2,11-2 1,32-6 2,-28 8 2,0-3 1,1-1-3,-2-1 1,1 1-3,-1 1-2,0 1 1,-1 2-3,-2 0 0,-2-3-28,-1 0-30,-9-2 35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37:20.2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8-1 682,'-3'3'260,"0"5"-198,-7 14-28,3 10-19,-8 19-10,-3 3-3,2 9 3,-5 2-3,1-4 1,3-1 2,-3-13-3,6-5 2,6-21-2,0-5-4,9-13-27,0-2-29,6-7-54,6-9-36,2-19 92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37:19.9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29 721,'-18'-29'270,"19"35"-210,8 7-32,7 0-17,11 13-4,7 6 2,13 7 1,1 3-1,-1 2-4,-4-4-2,-9-3 2,-6-1-2,-2-1 1,-1-3-1,-6-3-8,0-2-12,-8-8-44,-2-3-44,-3-7 67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37:19.2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80 479,'6'-12'241,"12"-6"-5,6-5-176,18-10-4,5-3-11,-2-4-26,-3 1-8,-8 4-10,-5 1-1,-7 7-1,1 3 1,-9 7 2,-3 2 3,-3 6 2,-4 2 2,-1 2 1,-1 1-2,-2 1-5,1 2-4,-1 1-15,0 0-12,0 0-45,0 0-55,-1 0 81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37:18.9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6 0 478,'-2'2'231,"-6"4"-89,-3 4-45,-9 8-54,-1 1-8,3 1-9,3 2 0,7-4-7,3 1-6,8 0-3,2-4-3,11 2-3,5 0 2,6-2-4,3 2 1,1-4-1,0 1 0,-10-3 1,-2-1-1,-12 3-1,-5-2-1,-3 8-6,-4 3-16,-5 1-45,0 3-44,-1-3 67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37:18.6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9 333,'7'9'168,"6"-3"-51,14 0-50,6-6-17,10-10-22,1-4-16,-2-9-33,-1 0-19,-8-7-50,1 2-50,-8-4 90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37:18.5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14 714,'19'-55'243,"-3"45"-228,6-4-12,6-3-3,1-1-5,2-4-12,2 2-2,-5 2-3,-3-1 4,-6 8-4,-7 3-9,-7 4-41,-1 6-40,-12 10 69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37:18.2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6 351 407,'-64'62'193,"51"-55"-97,2-4-25,1 0-19,-1-4-18,1-5-5,0-11-6,3-6-5,0-17-13,2-4-2,1-7 3,1 0 3,2 11 11,1 6 2,2 15 3,0 8-3,4 11-12,0 4-3,4 14-7,4 8 0,1 12 0,0 7 1,0-3 1,0-2 2,-1-12-1,0-7 1,-2-10-4,-1-8-2,1-10 1,-1-6 1,4-20 9,2-6 4,-1-18 3,-3-4-1,1 9 1,-5 6 0,-5 18 0,2 9 2,-6 11-7,5 6-4,13 16-7,-1 7-2,3 18 0,3 10 1,-4 7 1,-1 1 0,6-2-16,-7-11-11,-1-6-31,-1-8-25,-5-11 53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0T10:36:46.99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37:23.3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142 774,'-6'-3'319,"4"-5"-215,3-1-28,5-9-45,2-5-11,6 0-9,3 1-2,-2 6-1,0 4-4,-3 6-11,-2 4-4,-3 8-3,-2 6-1,-5 18 6,-5 7-1,-7 15-5,-1 6-2,-1-3 6,2-7 5,6-8 7,2-12-1,7-11-2,5-4-9,5-12-6,5-4 1,7-11 4,2 1 6,5-7 5,2 2 0,-1 0-25,0-4-16,-9 8-44,-8-1-34,-9 9 79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37:23.8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104 758,'-13'23'267,"3"15"-243,1 4-10,4 3-7,-1-1 0,9-12 5,2-5 1,5-10 4,6-10 7,1-7 14,4-10 5,-1-19 10,1-5-7,-3-11-12,-4-6-8,-9 3-12,-5-1-1,-12 9-13,-4 6-5,-6 9-21,-2 13-19,-1 13-47,2 15 393,7 18-242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1:54.2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8-2 532,'-3'-1'237,"1"2"-108,-1 5-26,-3 5-31,-5 6-14,-3 8-21,-1 1-10,-5 11-13,2 0-7,-1 4-2,-1 0-2,5-12-3,4-3-1,3-9-21,5-7-15,4-7-51,2-3-28,3-13 69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0T10:39:10.2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39:52.7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71 827,'11'-4'295,"25"-5"-238,16 6-4,32-5-11,13 1-4,18 1-23,10-5-6,15-3-4,-3-4-1,18-8-12,-2-6-16,-18-9-51,-2-3-42,-2-4 70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39:52.5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43 587,'72'-30'226,"23"0"-184,37-2-4,11-1-10,32 5-19,-1 1-1,5 4-4,6-1 6,-25 2 10,7 1 7,-25 0 8,-11 5-4,-21 2-11,-17 3-6,-25 5-12,-8 5-9,-28 0-24,-13 1-14,-29 7-30,-18-3-34,-21 16 74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39:52.2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264 327,'63'81'162,"-43"-16"-85,3 1 4,-1-4-16,2-17-26,2-9-5,-1-21 7,-1-13 8,2-11 19,-3-12 5,0-20 0,-3-5-6,-14-18-24,-6 1-6,-14 0-17,-10-2-3,-19 14-6,1 11-7,-4 31-9,1 20-7,5 38-16,2 11-6,6 14-18,9 0-10,18-6-51,10-7-12,18-22-21,7-8 5,12-29 58,9-12 37,7-25 66,7-13 15,2-11 21,-7-3-7,-3-3-12,-10-4 5,-13-4 6,-5-2 13,-18 15 2,-5 8-6,-13 27-6,-9 13-17,-9 22-8,-4 13-4,-2 23-13,2 3-1,12 0 0,7-1 0,14-7-4,9-3 1,10 1-1,5-5 2,6-4 4,7 2 2,5-2-1,1-1-1,-4-1-2,-2-1-3,-16-1-13,-8 3-13,-19 7-32,-16-1-22,-30 9-52,-14 3-128,-21 2 172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39:51.6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400 191,'21'14'118,"2"-7"-21,-3-10 26,3-4 8,-1-11-12,-3-6-14,-2-13-40,-9-6-11,-6-9-23,-8-3-8,-14-1-3,-4 2 2,-8 13 15,6 13 3,5 21-8,2 14-11,7 26-19,-3 10-6,9 30-1,6 12 4,7 13 1,8 3 0,2-10 0,-1-6 1,0-9-2,-2-5-8,-4-11-22,1-6-18,-6-18-45,-1-9-45,6-17 90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39:51.2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536,'5'1'192,"4"4"-163,8 12-18,3 5-4,7 15-31,2 12-32,2 11 35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39:51.0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1 482,'1'40'185,"7"19"-139,-2 7 5,4 1-10,2-8-10,-2-15-10,1-11 3,3-13 9,-2-10 9,-1-10 17,0-4 2,2-19-6,2-2-9,0-14-20,-2-5-6,-7 6-8,-2 1-2,-4 18-2,0 6-3,1 11-7,6 5-7,5 13-5,6 11 0,10 16 5,4 5 4,3 3 4,2-6 0,-4-13 0,-5-10 0,-3-14 1,-6-9 7,1-15 11,0-6 2,-5-14 5,-3-7-7,-9-9-6,-7-4-2,-8-3-8,-4 4-7,-8 9-36,-2 6-25,-10 6 38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39:50.6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1 0 481,'-11'16'197,"-3"14"-118,2 10-14,-8 12-21,0 4-7,-1 11-15,-4 3-9,1 7-14,-3 4-12,5-6-31,1-5-24,7-18 41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39:50.4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790,'2'10'260,"10"12"-257,0 6 1,7 19 5,2-1 1,2 10-8,4-1-3,-4 0 1,1-2 2,-4-12 0,1 0 1,-2-13 0,-2-4-2,-1-10-20,-2-8-20,1-14-65,-1-12-110,-4-24 141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39:48.3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167 680,'-1'0'261,"-1"-1"-200,-1 0-24,2 1-15,-1-4-10,-2-16 1,14-35 11,10 29 1,4 2-3,1 6-3,0 8-9,-2 2-5,-5 8-1,-3 1-4,-6 7-4,-3 4-2,-7 8-6,-7 8-2,-10 13-4,-5 7-1,-5 0 0,1 2-3,7-10-4,2-9-8,11-8-25,3-5-5,7-11 5,4 0 8,8-4 24,3-4 11,12 3 9,4-2 5,8 3 7,7 5 4,-3-2 1,0 2 0,-12 2-1,-10 1-1,-12 4 3,-6 5 7,-11 2 13,-6 1 4,-12 6 6,-4-1-6,-13 1-5,-4-1 1,-2-2-6,-4-6 0,11-4-5,2-7-1,9-8-7,5-1 2,7 0-5,2 0-5,5-1-5,4-2-7,3-1-14,2 0-18,5-3-73,3-3 73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1:53.9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9 0 488,'-72'26'220,"72"-29"-108,1 3-12,7 4-45,3 1-17,7 12-17,2 4-3,7 12-5,1 2-3,4 2-4,-2 2-1,-3-6-2,-1-4-1,-7-5 0,-4-6 0,-5-9 1,-2-1 0,-4-5-3,1 2-6,-5-5-25,-2-4-23,-4-9 31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39:47.7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533,'0'9'205,"8"-1"-138,6 4-52,8 3-21,0-3-11,10-7-35,-3-5-29,4-6 52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39:47.5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28 682,'-17'-26'239,"24"32"-198,7 2-33,5 4-1,4-4 1,2-2-3,5-4-8,2-4-7,5-2-9,0 0-4,-2-3-4,1 3-10,-13-4-42,-1 1-40,-13-2 75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39:47.3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398 633,'-13'6'228,"6"-2"-197,2-1-5,-2-4 6,2-3-2,2-7-2,1-5-1,1-12-1,2-8 0,-1-10 1,0-6 0,2-5-4,1 4-4,4 8-7,-1 12-2,1 15-9,-2 7-1,2 16-1,2 10-5,4 27 1,2 12 0,-1 11 4,-3-3 2,-2-11 3,-3-6 2,2-11-3,1-4 1,-3-15-1,1-4-2,-3-9 3,-2-3-4,3-10 2,1-11-1,1-18 0,4-5 2,-3-10 2,-2 1 2,0 9 7,-3 9 2,0 17-6,2 12-5,6 20-10,4 12-7,6 23 6,3 8 3,-2 11 3,0 2-2,-2-2-19,-2-2-14,-4-9-33,1-6-20,-4-14-74,1-9 101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39:46.5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5 34 234,'-1'97'156,"2"3"10,0-16-75,3-12-17,5-26-25,1-14-10,3-15 6,5-8 1,-2-15 20,2-8 9,1-17 0,-1-7-3,-6-19-21,-5-9-15,-15-12-11,-9-1-6,-12 18-12,-6 14-6,0 33-38,-8 15-21,-11 32-53,-2 13-48,-7 21 105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39:46.2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1 756 537,'8'66'192,"2"9"-169,0-1-2,-6-14 3,-1-8-5,-5-21-6,-3-10 8,-4-16 33,-4-5 10,-2-12 11,-2-9-11,0-12-34,1-7-12,4-13-12,-2-5-2,5-13-2,2-3-2,7 7 0,7 7 0,12 22-1,4 7 2,11 14 1,4 10 1,9 13 0,2 14-1,-4 20 4,-5 8 0,-13 17 2,-4 5 1,-7-3-1,-3-5-2,-4-15-1,-2-10 0,-2-8-12,4-4-12,1-12-26,1-5-9,7-21-9,-1-12-3,8-18-23,3-10-10,3-12-6,-1-7 2,-4-13 42,-3 2 23,-7 12 52,-6 12 25,-7 34 19,0 14 1,-8 26-6,-1 15 0,-5 27 0,1 13-2,6 19-17,1 3-15,6-12-8,1-8-5,6-22 0,3-9 0,3-13-11,-2-7-6,-2-12-11,-4-6 4,-7-13 7,-1-10 6,-10-11 8,-3-5 2,-13-4-3,-1 2 1,-4 10 0,1 3 1,9 8 1,5 4-3,11 5-4,1 8-4,10 4-1,10-2-1,-8-1 8,1 0-3,32-3-1,8-6 3,3-12 5,-22 0 8,0-2 10,-6 1 2,-5 5-2,-6 0 2,-4 9-5,-3 2-2,-1 6-8,-1 8-5,-1 14-1,1 10-2,-4 10 4,6 0 1,5-8-3,2-4 2,8-9-5,-2-4 1,4-8 0,-1-5 0,2-7 8,-2-3 6,-8-8 15,-3-5 6,-18-10 4,-13-5-5,-18-19-13,-11-10-7,-11-18-5,2-3-5,0-6 0,2 1-1,15 10-5,3 3 4,17 14-4,13 6-2,6 15 0,10 3-8,16 7-8,4 3-7,10 1-13,0 5-1,1 8-1,-2 3 0,5 11-6,1 3-9,1 17-51,5 6 66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39:45.1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557,'0'28'138,"6"1"-268,18-2 89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39:45.0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8 30 497,'9'-37'192,"-33"50"-148,-8 11 1,0 13-5,-5 16-15,-2 11-7,4 13-6,5-3 0,11-6-3,10-10 4,15-14-3,7-9 0,10-13 0,3-6-2,4-16-1,0-6-3,2-15 0,-1-7 0,-7-10-4,-3-1-2,-14-1-2,-6 0 1,-12 6 1,-8 3 2,-6 12 0,-5 10-2,-4 13-3,-3 6 0,2 5-1,7 4 2,10-5-6,11 0-6,11-8-9,7-6-3,22-8 8,3-7 8,13-8 18,3-1 5,-7-5 9,4-3 0,-6 7-1,-4 2 0,2 14-8,-5 11-1,-3 16-3,-2 9 0,-9 16 6,-6 5 0,-8 4 1,-5-3-1,-1-9-4,-1-7-1,2-9-2,-1-3-2,-4-8 1,1-8 1,-5-5 4,-6-5 0,2-12-2,-7-6-5,-3-17-9,4-10-2,2-11 1,9 2 3,7 7 4,7 8 0,9 16-2,4 6 0,8 11-1,2 7 1,-1 8-1,3 8 0,-1 13 2,1 5-3,4 11 3,-6 3 0,-1-1 2,-4-2 3,-6-10-1,-1-2 1,-3-13 0,-1-5-2,-3-6 1,-2-5-2,-5-6 0,0-4 3,2-14-2,-4-5 1,4-16 1,-4-6-2,1 3 3,4 2-4,1 20-2,4 13-2,-3 21-6,2 15 4,0 18 3,-3 9 1,-2 5 3,-3-2-1,-2-9-19,1-10-14,0-11-55,-2-8-32,3-11 75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39:43.9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211 336,'-34'6'176,"14"-9"-55,7-4-17,8-13-33,5-5-13,10-12-16,7-1 1,13 3-2,4 6-1,4 10-7,6 13-6,-8 16-10,-2 11-4,-6 24 0,-13 8-2,-10 18-5,-5 2-2,-16 3-2,-4 1-1,-14-6 2,-6-6 1,2-11 0,-3-12-1,12-18 1,9-4-1,3-18 0,8-7 0,6-17-2,2-9-2,8-10 1,5 3 0,9 14 0,4 9 1,9 20-1,0 4-1,-1 14-2,0 5 2,-7 4-17,1-3-13,-1-4-36,0-10-29,0-12 62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39:43.4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 392,'21'0'138,"16"-1"-128,5-6-7,0-4 1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39:43.3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1 620,'-1'37'231,"35"-31"-188,5-4-2,12-2-9,-2-4-16,-8-8-25,1-1-6,-10-6-8,-1 1-1,-6 0 2,-4 6-1,-10 4-15,-4 6-16,-14 3 37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1:53.2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20 267,'55'-28'137,"11"2"-37,-1 5-26,0 7-38,-6 4-7,-3 6-9,3 2-4,7 4 0,5 2-4,-3 1-4,-7 2 1,-10 4-4,-4 4 2,-3 0 0,5 5 3,3 0 7,-1 0 4,-5 1 4,-4-1 0,-9-6-2,-5 1-9,-5-5-5,-4-3-5,1-3-3,1-4 1,3-4-2,3-4 0,4-6 0,4-3 1,3-5-1,1-2 1,-3-1-1,-4 1 0,-4 1 0,-6-1 0,0 4 1,-4-2-1,-4 2 4,2 2-3,-3 0 1,0-2 1,-1 4-3,-1 1-1,1-1-6,1 4-6,-1 0-1,1 1-3,-1 3-1,-1 0 0,-2 2-5,-1 0-8,-1 3-19,-2-2-15,1 1 38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39:43.1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419 629,'-14'3'215,"1"-2"-196,5 0-8,1-1 2,-1-8 5,3-3 1,0-17-4,5-7 2,5-11 11,2-6 5,3-4 7,2 3-2,5 12-14,3 9-5,1 18-12,-1 10-4,-1 15-3,-3 14-4,-5 20 4,0 6 1,-7 10 6,0-3 3,-2-8-2,0-4 1,3-19-3,3-8-2,5-17 1,-2-5 0,6-17 0,-1-7 1,1-15-3,4-8 0,-7-13-1,1-6 0,-5 3 1,1 9 1,0 29-5,-1 14 0,0 34-4,1 10 0,0 28 6,-2 9-1,-1 8 3,-1-2-1,2-5-17,2-10-12,6-15-32,3-13-11,1-24-20,3-6-17,-3-28 75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39:36.0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0 247 741,'-55'-26'248,"62"9"-248,-1-5 2,12-5-1,4-1 3,3 0 7,3 1 9,0 6 11,-4 1 4,0 7-5,-4 3-8,-5 4-14,-4 4-1,-9 2-6,-2 8-2,-10 11 1,-6 9-3,-12 16-3,-6 4-1,-9 8-4,3-2 4,3-12 1,7-5-5,14-18-9,5-5-3,17-6-5,4-4 7,16-3 10,4-1 7,8 0 14,4 2 2,-1 4 5,4 3-3,-4 6-3,0 3-1,-6 7-1,-9-1 3,-17 4 17,-9 5 10,-23 7 17,-8 7 1,-12 5-6,1 2-2,0-11-14,1-5-2,9-19-10,1-10-4,0-16-15,5-9-12,8-17-36,7-8-30,20-12-52,11-6-41,17 5 108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39:35.4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7 525,'26'-1'184,"10"-6"-160,21-8-2,7-3-5,-2-8-33,-2-2-30,-12-8-100,-5 0 91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39:35.2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42 715,'59'2'243,"-38"-11"-226,9-4-18,11-10-15,8-4-6,10-5-31,0 2-17,-7 2 5,-6 2 2,-13 4-2,-6-1-26,-7 12 63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39:35.0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511 755,'-9'-7'265,"3"0"-233,5-6-19,-1-7-5,4-13-4,5-7-1,4-12 3,5-9 1,2-6 4,4 2 5,-1 10 3,-1 9 0,1 20-2,-3 7-7,4 19-2,4 11-7,7 28 1,4 15 0,-2 18-1,-4 6 5,-9-8-6,-5-12 6,-6-13-3,-1-13-3,-4-16 1,-1-5-4,1-13-3,0-9 4,2-15 2,1-10 2,-1-21 3,0-5-5,-1-3-1,-1 7 0,4 19 0,0 11 1,4 22-7,2 3 1,3 20-4,0 11 1,2 21 6,1 7 3,-3 1 0,-1-3-3,-2-9-21,-3-4-19,2-7-70,-1-5 70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48:58.0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78 329,'56'-8'154,"-56"2"-69,-4-6-22,1-8-36,0-5-4,-1-8 8,-1-5 5,-1-4 11,0 5 1,2 8-6,1 9-2,3 15-14,0 2-6,2 11-12,1 10-2,5 14-4,2 11 1,0 4 0,1-1-4,-2-8 1,0-2 3,-1-4 0,0-3-3,0-3 1,-4-2-1,-2-7-1,1-2 2,-3-3-2,-1-3-1,1-3 2,-1-2 2,-1-4 0,2 0 2,-1 0-6,0 0 2,0 0-1,0 0 4,0 0-6,0 0-6,0-1 3,-1 1-4,-4-1 9,0 0 0,-29-5 2,33 3 0,0 2 1,2 1 1,0-1-3,0 1-2,0-1 2,4 0 0,13-1 4,31-3 0,-26 1-1,3 0-7,0-7-62,-4 0 50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48:57.2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5 0 319,'-45'65'179,"38"-62"-6,4-1-82,3 1-33,4 1-20,7-4-29,3 0-6,9-3 0,2-2-2,3 0-4,-3-1-4,1 0-13,-4 2-17,-1 3-46,-6 1-111,-6 5 127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48:56.8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145 312,'-5'-6'145,"3"-1"-62,1-2 7,2-4-13,6 0-10,2-8-18,7 0-10,1 0-11,-1 1-8,-3 11-10,-3 3-6,-6 7-2,-1 6-1,-3 7-3,-4 5 2,-5 10-8,-4 2-3,-4 9-9,1 0-7,5 0-1,4 0 0,8-13 5,5-5 5,5-18 5,6-4-3,8-10-3,1-2-10,7 0-49,-1-3 53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48:55.2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93 345,'0'-15'162,"12"2"-42,4-4-96,1 1-4,-1 3-10,-5 2-4,-3 5-5,2 4-2,-4 6-5,-2 5-2,-4 5 5,-4 7 3,-5 3 5,2 6 0,-2 3-5,0-3 3,5-1-1,1-6 4,6-7-3,4-3 0,3-7-5,3-1-4,4-6-8,3 0-14,4-4-43,3-1-94,-2-1 109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48:57.4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 348,'2'7'132,"7"-5"-95,1 1-19,10-4-30,1-5-36,1-2 32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1:52.7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4 300,'31'-64'153,"-28"64"-45,1 1-34,5 5-54,2 5-3,3 9-11,5 4-1,11 7-2,2 2-2,8 3-1,1-3 0,-2-5-2,3-4 1,2-7 1,5-5-1,7-5 1,5 0 2,7-8-1,0 1 2,-6-7 0,-3-6-2,-2-2 0,3-6-1,12 2 0,3 0 1,-2-1 0,1 1 0,-7 0 0,1 2-2,8 4 0,1 4 2,-4 4-1,-3 1 2,-13 5 11,-3 4 2,-2 9 5,-2 3-1,-6 9-7,-6 3-1,-16 10-3,-6 3-1,-14 5 1,-5 0-2,-5 1 0,-3-1-2,-1-8-7,2-4-10,0-11-25,4-7-24,7-11 37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48:56.4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2 287,'11'1'139,"0"0"-52,3 0-10,-1-1-19,3 2-10,-1 0-8,-3 2-4,-1 0-9,-5 0-2,-1-1-6,-2 2 0,-3 0 6,-2 1 0,-1 5-2,-3-4-1,0 5-14,2 1 1,2 1-8,1 1-3,7-4-8,0-4-11,8-7-12,2-2-4,6-9-22,3-2-15,2-4 49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48:56.0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7 15 250,'1'-9'150,"-1"3"-16,0 6-1,-4 3-42,-2 3-21,-2 13-34,-3 3-13,-3 11-11,-5 4-3,-4 5-5,-2 2-1,1-1-7,4 0-17,6-5-54,4-5 51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48:55.9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319,'4'22'174,"4"7"-35,3 6-20,7 1-43,3 1-20,7-3-30,2-3-10,-5-4-11,-1-4 2,-8-4-7,-4-6 0,-3-8-9,-7-1-9,-1-9-27,1-6-25,-2-10 42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48:55.6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57 285,'-6'4'160,"6"-2"-53,3 3-34,9-3-46,3 0-15,11 2 3,0-5-5,0-5-12,9-1-9,-7-6-22,-1-1-16,0-2-110,-8-3 108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48:55.5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318,'57'3'152,"-58"12"-50,2 7-15,6 14-28,-2 4-11,3 7-26,4 3-11,1 2-19,-3-5-9,-3-12-9,-1-5 4,-6-19-1,0 0-20,-2-8-104,-3-3 100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48:54.7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9 379,'61'-29'175,"-63"32"-79,1 5-27,0 2-11,1 7-12,1 3-6,0 2-15,2 1-3,3 4-11,-1-2-2,2-3-7,-2-4-1,0-7 1,-2 1 0,-1-6-13,0 1-22,-2-3-158,0-5 132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48:54.5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8 0 414,'-12'6'188,"-1"5"-84,0 2-26,-4 10-38,1 5-11,-3 11-17,-1 2-2,2 6-6,-2-3-2,6-9 1,2-4 1,5-12-16,2-3-11,5-7-62,-2-2 53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48:54.2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15,'3'3'184,"4"0"-162,2 3-8,6 6-1,1-3-6,9 4 0,-1-3-1,3-2-3,-2-2 2,0 0 4,-2-5 0,-4 0-2,-4-2 0,-5-4-2,-1 2-12,-2-7-69,-1 1 55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48:51.1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 10 302,'-9'-3'186,"0"-2"-12,2 4-85,1 0-22,5 1-26,2 6-15,4 8-17,3 5 2,2 9-11,2-1 2,1-4-8,2-1-15,1-7-16,1 1-25,-2-5 39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48:50.9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6 0 390,'-6'9'170,"-2"5"-85,1 7-26,-5 10-33,-1 7-5,-1 6-12,-1-1 1,-2-6-6,1-5-1,4-12-4,3-3-19,8-9-78,4-4 69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1:50.5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0 346,'-7'12'175,"3"-2"-67,1 0-40,-3-1-21,1-1-15,1 0-7,-1 0-11,4 0-4,-1 1-65,-1-2 43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48:50.7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4 478,'-11'-5'193,"16"5"-145,2 1-4,5 3-33,11 4-6,3 6-1,1 0 1,3 4-2,-5 1-3,-1-3 2,-2 2-2,-5-7-13,-2-3-3,-7-8-13,-2 0-4,-4-8-33,0-6 43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48:23.1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7 80 231,'-63'-25'143,"45"32"-25,2-4-12,8-1-39,-2-2-7,8-3-8,3 0-4,2-5-12,9-1-9,4-1-10,3-3-2,8 3-5,-1 3-4,0 3-1,1 4-3,-4 1 4,-4 2-2,-3 4 1,-6 1 1,-9 6-5,-3 0 3,-9 4-4,-6 2-2,-4 1-3,-2 6-12,-5 0-12,5-1 2,1-5 0,3-5 4,9-6 3,0-2-2,7 0 2,3-1 2,3-3 7,6 0-1,5-4-1,4-1 7,4-3 6,0 0 6,1 4 7,0 1 3,-7 4 3,0 2 0,-7 0 2,-3 5 2,-12 1 9,-5 3 0,-11 6 3,-6 2-4,-1 2-4,-3 0 3,6-5 0,0-4 1,8-8-9,4-2-8,4-5-9,3-1-5,2-4-33,0-3-37,6-8 46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48:53.0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2 534,'16'-3'191,"18"23"-146,4 14 11,14 39 1,8 23-4,11 38-22,7 18-11,-8 19-6,-8 1-2,-20 3 0,-14-11 2,-14-20 3,-6-12 2,-11-28 3,-4-8-1,-7-16-22,-3-5-31,6-16 20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48:52.7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0 450,'-14'17'161,"5"18"-141,4 14 0,6 31-9,6 17-2,12 29-6,9 15-3,17 9-2,5 1-9,6-20-14,1-15-21,-9-35 28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48:52.4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9 204 483,'-8'5'203,"4"5"-124,-3 2-20,4 7-37,-1 0-6,5 1-9,7-2 3,3-7 0,2-7-3,1-8 10,-2-8 9,2-10 5,1-8-1,-1-11-7,-2-1-9,-4-3-4,-4 5-2,-8 6-1,-2 6-1,-6 13 1,-4 6 2,-6 18-9,-5 11-1,-10 22-36,-1 8-18,2 6-47,5-1 59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48:52.0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 317,'7'-2'165,"6"2"-53,-3-1-34,-1-1-16,-1 2-24,-3-1-9,0 5-13,-1 4-1,-3 5 0,0 2-2,-2 5-5,-1 1-4,-2 3 1,1 1-1,-3-1 2,2-2-6,2-7 0,1-1-4,6-5-5,3-7-1,4-3-5,2-6 1,3-8-2,1 2-8,1-2-45,-1 2-120,-4 3 125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48:51.6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4 7 517,'2'-18'191,"-20"38"-162,3 17-10,-7 0-10,-4 11-18,3 0-3,-1-2-21,6-3-21,6-12-106,4-6 105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48:51.4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1 359,'-2'-2'141,"3"1"-106,5 2-15,1 2-2,6 2 1,6 4 3,1 5 2,7 0-9,4 2-6,0 0-3,5-3-12,-6-1 1,-6-3-23,-3-1-25,-8-7 37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48:22.3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44 608,'-10'-25'232,"25"0"-185,13-5-3,19-7-17,9 1-5,-1 3-3,-1 3-7,-4 14 0,-3 4-8,5 12-1,2 8 0,-5 6-3,-1 6 2,-12 5-2,-14 2 5,-18 9-4,-13 5 3,-28 10 0,-10 2-1,-15 0-2,-2-2 0,9-9-4,6-7-5,17-7-13,4-9-17,7-10-35,6-3-3,7-9-8,9-5 13,11-5 37,0 1 10,8 4 32,2 5 11,6 10 11,7 10 0,7 15-2,0 4-9,9 16-4,0 2 0,-4-3-5,-1-2 2,-16-14-3,-4-7-3,-8-10 0,-2-5-1,-5-7-22,-6-4-25,-3-8 29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48:21.8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9 518,'-4'-5'211,"3"2"-148,1 4-19,3 2-18,-3-3-12,0 1 2,5 31 2,6 55-2,-4-15-5,-1 9-2,-1 12-4,-1 4-2,-4-2 2,0-6-1,0-22 2,-2-18-2,2-17-2,-2-14-5,-1-10-46,-1-5-50,3-13 63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2:56.7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1 175 407,'-55'-56'178,"45"48"-93,0 3 2,-1 3-27,-1 2-14,-2 10-20,1 8-6,-1 18-12,1 11-4,8 17-3,1 5-1,8 3 0,6 1 0,6-8-1,2-6 1,4-10 0,3-8-2,4-14 2,3-9 0,4-18 4,5-9 6,8-18 0,0-8 2,-3-10-7,-6-6-3,-18-7-2,-8-9 0,-14-10 0,-7-5 2,-14 3 5,-6 8 1,-14 21 4,-3 12 3,-3 24-2,1 9-1,6 19-8,4 10-4,4 15-8,5 7-5,9 14-7,3 7-3,10 9 3,4 2 5,6-3 8,5-6 2,11-11 4,4-8 0,7-13 1,5-8 5,6-19 2,3-11 3,5-19 1,-3-11-1,-5-17-4,-6-2-4,-14-9 0,-3-5-2,-16-10 4,-5-7 0,-13-9 1,-7 5 1,-9 13 2,-7 14 2,-9 28 3,0 15-1,-1 28-4,3 15-2,10 20-5,2 11-2,10 14-12,5 3-5,12 6-16,5-3-11,12-14-29,4-2-12,9-20 51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48:21.5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29 478,'0'-10'205,"-3"2"-89,3 1-73,1 6-10,-2-1-9,4 11-10,-3 9-1,3 32-4,1 19 5,-2 27-7,1 7 0,-6 2 2,2-3-6,-3-8 4,-1-9-5,3-17-2,-4-13 2,2-19 0,2-7-2,4-18-37,5-5-34,4-22 43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48:49.7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37 2083 453,'25'51'184,"-29"-50"-111,0 1-41,1 2-5,0 1 6,0-4 1,-1-1-2,-1 0-2,1-4-11,-1 0-5,-1-9-10,0-7 0,-3-18-4,-4-10 0,-8-20-3,-9-12 0,-18-21 0,-6-13 2,-8-16 3,0-9 0,5 0 4,1 5 1,6 9 0,3 11-1,6 12-4,9 6-2,13 14 0,7 4 0,11 8 1,3 1 0,7 6 0,4 1 0,5 7-1,-3 4 0,1 10 0,0 4-1,-7 12-1,4 5 1,-7 8-1,-5 6 2,5 4-2,-6 2-1,-2-2-9,2 1-6,-1 0-80,0 0 68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0T10:48:48.9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3 0,'0'0,"0"0,0 0,0 0,0 0,0 0,0 0,-133 43,58-33,23-8,19-2,6 0,4 0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48:02.857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322 50 284,'51'-9'182,"-37"-9"-4,-4 4-101,-5 5-22,-9 9-22,-6 7-10,-13 19-13,-9 13-7,-12 18-17,-5 2-4,-3 1 3,0-4 5,3-12 11,7-3 4,13-17-3,10-8-1,22-9-12,3-11-3,20-14-7,8-9-12,12-13-27,4-3-13,-5-2-10,2 2 8,-7 3 51,1 5 30,3 7 46,-9 4 15,-4 9 8,-2 4-8,-13 8-18,-1 3-4,-3 9-7,-8 2-3,2 6 0,-2 3-3,0 2-8,6 4-4,-2 2-8,5-1-1,-3 0-7,3-2 0,3-4-1,-5-3-3,0-6 4,-5-6 0,-1-3 2,3-3 2,-3-6-5,0-2-17,-1-4 8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48:02.390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73 73 328,'-10'-13'188,"1"4"-53,-3 9-48,-3 2-19,-1 13-41,-8 5-10,-1 11-13,2 6 2,4 5-3,5-1 0,10-9 3,2-7 2,9-14 6,7-5 7,5-14 13,9-9 6,4-12 0,9-12-6,1-3-16,-7-2-9,-12-1-5,-12 11-1,-8 10 1,-9 7 0,-7 19-7,-13 7-11,-17 20-22,-1 12-18,-3 15-46,3 7 65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48:01.308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26-3 210,'-2'-5'125,"5"9"5,-3 4-36,0 17-21,2 12-5,-2 18-11,3 7-12,2 1-13,-4-1-4,0-5-2,-1-2 4,-8-9 7,0-4 5,-1-14 3,-1-6-5,10-6-12,-2-5-6,2-5-16,0-1-2,-2-3-6,3 1-4,-1-3-9,0 0-7,0 0-13,0 0-12,2 7-32,2 4-28,19 27 66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48:00.832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121 202,'8'-46'87,"-5"42"-44,-3 1-18,1-2-2,-5-2 5,2 1 1,2-1-2,1 2-2,4-2-3,-2-1-1,4 2-11,-3 1-1,4 0-4,0 1-10,-1 2-48,0 1 40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47:41.9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0 820,'-5'45'8,"4"9"3,0 41 2,-2 62 4,2 53-8,-2 9 0,-1 6 0,4-1-6,0-15-1,0-15-2,-1-36-4,-5-20 4,6-30 6,-3-13 5,-1-26 0,0-9-1,-2-24-17,9-10-21,-1-13-148,7-3 120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49:12.81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85 190 264,'-69'7'160,"62"-6"-18,1 1-46,3 0-7,1-1-5,-1-1-7,3 0-26,0 0-14,0 0-12,0 0-2,0 0 0,15 5 0,33 40-7,-28-29-3,2 0-7,-4-2 0,-2-2 2,-4-3 5,-4-6 16,-2-2 2,-3-2 6,-2-5 0,-1-7-11,-3-3 1,-1-11-15,2-1-6,-1-4-1,3 1-6,0 6 2,2 0 1,4 3-3,-1 2 0,6 2 1,-1-1-4,2 5-10,3 2-5,-5 1-20,1 6-14,0 5-31,1 5-27,2 8 69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49:12.390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89 732 300,'-17'0'181,"1"-1"-41,0 1-33,5 0-19,0 0-30,1 0-11,4 0-9,3 1-7,3-1-7,0-5-5,0 4-13,0 0-5,6-31-7,49-35-7,-27 19-5,4-2 1,2-5 1,1-1 2,3 2 3,-1-1 3,-1 2 4,3 2 4,6 5 2,4 2-2,12 10 4,1 2-2,-2 7 2,0 8 2,-8 10-3,-3 4-1,5 9-3,4 1 0,3 6-1,1 5 1,-10 2 0,-9 3-3,-14 2-1,-5-5 7,-4 2 9,-1 0 8,-5 1 6,1 6 0,-5-1 0,-3 1-5,1-2 2,-3-3-3,-1 0-5,2 0-1,-1-4-6,-2-3-1,2-5 4,-3-6 3,0-4 11,0 0 1,-1-3-1,-1 0-1,0 0-9,0 0 0,0 0-6,0 0-3,1-8 2,6-29-4,-9 26-11,1-1-16,-1 0-36,-2 1-18,1 0 136,0 3-60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2:55.7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4 239,'12'21'168,"-3"1"1,1 5-72,6 1-24,-7-5-27,-5-2-14,-3-6-13,-5-9 2,2-3-1,1 1 3,-12 1 3,1-4-7,-2-11-11,5-9-4,4-11-8,4-5 0,9-2-2,3 1-3,8 6-2,-3 7-1,4 8 4,-3 6 1,-3 8 6,1 2 1,-4 3 0,3 2 0,-1 0 0,0 2 0,-3 5-3,-1 0 1,-2 6 1,-2 0 1,0-2 1,-3 2 2,0-5-1,-1-2 1,0-2 0,1-6 2,2 1-5,1-3 0,5-3-3,4-2 0,6-12 4,4-3 2,4-7 3,-3-2-2,1-1 4,-5-2 2,-9 2 10,-5 1 7,-12 5 13,-6 1 4,-6 8 0,-2 4-6,-4 8-18,0 8-10,-1 7-23,2 5-12,8 4-38,4-1-30,10 0 57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0T10:48:53.7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48:01.82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236 0 435,'10'49'190,"-21"-43"-105,3 7-41,-6 5-7,-7 7-5,-5 6-3,-2 7-7,-3 4-5,4 3-9,-2-6-3,7-8-1,6-7 4,7-13 0,5-4-2,5-7-7,2-10-7,7-11-10,3-3-6,5-11-5,4-2-4,1 2 4,-1-1 5,0 2 11,1 3 6,1 4 8,1 2 4,-5 8 9,0 2 8,-13 5 8,-2 5 6,-3 3 6,-1 0-1,2 3-3,-3-1-7,0 0-13,0 0-4,5 13-7,12 41 0,1-19 1,0 4-2,3 0-3,4 2-1,-9-9-2,-2-5 0,-4-9 1,-6-6 0,0-4 2,-1-3-1,-2 1-6,-2-2-7,-5-1-36,-4 1-38,-1-2 51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48:47.7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12 0 496,'-94'35'201,"75"-30"-137,2-2-28,5-1-18,-1-2-13,-2 1 1,0 0 0,-3 1 4,9-1 8,1 1 10,-33 4 0,-7 1-5,-8 1-3,7 0-23,-2 5-2,0 6-5,4 2-1,1 5 8,1 1 1,-7 9 0,-6-1-4,-2 7-3,-1 2 1,9 3 1,4 2 7,6-1 1,1-2-1,-5-2 1,-3 2-4,-5 1 1,3 1 1,6 4-4,3 1 3,6-1 1,2 1-1,4-4 2,0-3 0,3-1-3,2 1 2,-3 1 1,2 2 1,-5-3 4,1-3-2,12-3-2,-1-2 5,13 1-6,-2 2-1,1-1-5,4 2-2,5 5-5,7 0 1,6 2 1,1-2-3,3 0 10,5-1 3,2-1 6,4-3 7,-1-5 2,-1-2-2,4-5-1,4 0-4,5-8-2,5-2 3,8-9-4,5-1 3,3-7-5,-1-3 0,-5-6 0,-4-7-2,6-2 2,4-2 2,10-2-2,0-1-1,-7-2 1,-3-1-4,-3-3 1,2 1 1,11 1 0,3-1 0,-4-5 2,-4-3 2,-7-6-6,0-2 0,10 0-1,3-2-3,-1 0 7,0 1 0,-12-2-2,-4 3 0,1 0-1,2 2 1,6 4 4,-4-3 0,-3 3 2,-6-6-2,-10-2-2,3 3 1,-2-3-2,0 2 0,5 2 3,-3 0 1,1 4 1,-6-1 3,-12 0 3,-2-1 1,-11-3 4,0 1-3,-2 1-1,-2 2-4,-4 0-4,1 3 2,-5 1-5,-3 3 4,-2 0 7,-3 1 0,-4-2 10,-2 1 1,-1-3-2,-4-4-1,0 7-7,-6-8-3,-3 7-5,-1 2 2,-12-1-1,1 6 0,-5 2 0,-2 3-1,3 5 1,0 4 4,-3 3 13,1 3-1,-9 3 7,-9 1-3,-6 4 0,-3 2 0,2 4 2,7 1-3,-4 3-10,-5-1-4,-6 0-10,-1-1 1,7 0-3,4-2-1,13-3-13,-1-2-4,3-5-25,3-1-21,4-3-48,6-1 68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47:56.1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75,'18'7'157,"-1"-1"-85,2 5-41,-4-5-62,-2 1 26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47:55.9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4 236,'32'-2'139,"-1"-2"-23,5-1-53,5 3-19,11-2-27,-2-1-20,8 2-118,-6-6 89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47:55.6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 259,'20'-1'118,"0"0"-50,1 0-25,4 0-70,1 0 24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47:55.4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24 474,'-60'9'191,"66"-10"-127,4 0-12,10 0-46,5 0-1,8 1-29,4-1-22,1-6-51,3-1-96,-2-5 126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47:42.4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44 217,'-12'3'143,"15"-2"-38,15-1-22,17 0-41,11-4-11,24-1 17,14-4-2,29 0-11,7-2-7,28 4-14,3 3-3,3 3-3,19 6-1,-13 4-4,4 6 0,10 1-1,-16 1-3,15 0 4,-12-5 5,-16-2-1,4 6 4,-26-8-4,1 4-4,-14 4 1,-9-3 0,-9 7 3,-8-1-2,-13-2 0,-11 0-6,-18-3-34,-6 2-38,-15-5 46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0T10:50:31.1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47:43.0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48 50 361,'6'-12'184,"-4"0"-50,-1 1 7,-3 5-32,-4-3-15,-11 7-45,-5 13-14,-28 14-29,-17 18-14,-33 21-24,-14 13-8,-36 31 4,-6 9 8,-28 17 19,-9 6 11,-2 1 17,0 2 6,5 7 4,-2-10 0,20-8-8,-2-10-4,20-20-4,14-2-4,17-19-3,10-10 2,24-22 1,9-13 0,18-12-2,14-4-2,17-9-1,11-5-1,10 0-1,4-6 0,5 1-1,0-1-2,1-3-7,0 2-4,0 0-23,0 0-19,10-6 36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2:55.1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5 0 584,'-6'18'221,"-4"12"-162,-5 3-6,-7 5-11,-3 1-13,-5 1-17,-1-2-3,-2-7-7,2-7 0,7-16-5,5-9 0,10-14-3,3-6-2,4-9-1,4-1-3,6-5 1,5 4 1,8 7 2,0 10 2,1 13 3,1 8 1,0 11 2,-1 3 0,5 7 0,-3-3 0,0-1-16,-1-6-23,-3-6-64,-1-6 65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0T10:47:41.7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5:20.8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5 15 139,'-50'-13'80,"52"13"-15,-5-2-10,2 2-44,1 0-11,0 0-31,0 0-34,11 1 44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0T10:54:19.9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75 64,'0'0,"-193"0,-515 337,612 162,466-113,482-322,-547-370,-64 33,-192 80,-98-64,-144 0,-32 193,-64 64,209 16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0T11:05:59.6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6:21.0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6 358 428,'-103'86'187,"88"-68"-111,2-2 4,5 0-33,-2 0-10,7-5-8,0-1-1,2-5-8,3 0-5,1-5-5,1-3 3,7-11-2,3-8 2,5-19-1,4-9-5,1-14 1,-1-4-1,-4 0 2,-5 4-1,-5 12-1,-4 7 0,-5 19-2,0 7 6,0 14-7,-1 3 1,1 4-5,0-2-5,0 0 2,0 2 0,8 26 4,45 35 1,-19-25-1,4 4 1,8-6-4,1 0-9,0-6-39,0-2-44,0 1 57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6:20.3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0 536,'-42'22'188,"52"18"-159,5 14-13,7 21-3,5 11-1,15 5-10,7 13 1,12 14-3,6 4 3,1 8 0,2-7-2,11-13 0,11-2-1,14 0 0,7-6 3,19-7 4,4-3-4,11-15 4,14-8-3,-15-16-3,11-11 5,11-19-5,-7-8 3,19-16 1,-12-7-1,-15-6-1,2 0-2,-22 1-9,-10 3-6,-20 2-1,-19 2 0,-17 5 7,-10 0 4,-15 1 4,-9 3-4,-24-3-27,-8-1-39,-27-5 43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6:19.1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9 91,'23'-9'28,"2"-11"-29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6:15.4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35,'6'10'211,"0"7"-208,2 18-2,0 11 4,-3 2-1,5 1-4,-2-9 3,4-7 1,8-10 10,-2-8 8,1-12 18,1-3 5,1-6 5,0-6-1,2-9-14,-4-7-9,-8-10-12,-2 0-4,-7 5-2,0 5 2,-3 14 1,1 13-9,0 27-5,-6 16 1,-1 29-3,0 7 4,-1 10 2,7-2-3,2-2-40,2-6-9,2-9-56,-4 5 58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6:15.0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02 388,'22'-24'182,"17"3"-72,10-1-10,15 5-16,12 4-13,7 7-24,2 6-8,-2 11-20,-10 3-5,-7 11-7,-15 3 3,-22 4-5,-14 7-2,-31 14 2,-9 6-5,-32 15 5,-10 1 0,-9-4-4,-6-8 3,10-10-9,12-2-9,21-11-13,13-2-2,21-8-6,6-6 5,17 2 17,9 2 6,11 5 8,11 3 1,3 1 3,2-3-8,4-6 3,-6-2-6,-3-7-54,-3-5 202,-13-6-124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6:14.6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2 98 298,'19'-70'154,"-7"44"-50,-5 24-42,3 28-15,-3 18-16,-4 35 4,-2 19 7,-7 35 6,-4 12-4,-2 16-15,-1-5-4,1-25-14,-2-11-3,3-25-4,1-15-8,3-21-16,1-18-3,-1-28-35,2-11-30,-3-27 58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2:54.7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5 0 384,'-106'48'163,"86"-17"-92,-1 5 0,4 9-19,4 2-9,10-2-12,4-4-10,10-9-14,2-1-3,3-12-4,0-3-7,3-8-5,1-8-4,0-7 2,-2-4 1,-8-6 8,-7 0 2,-13-1 3,-8-2 3,-9 5 0,-3 2 4,-3 10 7,0 6 9,4 7 18,4 1 4,9 0-5,4-1-6,9-3-23,3-1-6,8-6-5,8 0-3,8-8 3,3-5 0,11-6 0,3-3 0,6-2-3,-3-1 2,-7 2-1,-7 0 2,-11 6 1,-4 3 3,-7 7 6,-3 3 3,-5 2 7,1 3 1,-4 7-3,2 6-1,2 7-9,-1 3-1,3 2-3,0-3-2,1-2-11,0-1-14,2-4-50,-1-4 221,6-1-129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6:14.4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8 0 528,'-6'96'182,"0"25"-167,1 16-3,-4-3 2,4-12-2,-1-12-2,-2-17 3,-1-24-5,1-9-4,-5-22-9,5-10-18,1-23-43,-1-11 43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6:14.1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27 336,'20'21'163,"-1"8"-62,-2 15-17,-3 4-8,-5-2-19,0-2-10,-2-8-20,-2-5-11,-2-13 11,-2-5 0,-1-11 22,0-10 8,4-14-20,2-8-8,3-17-29,3-4-10,0-11-9,0-5-9,6 2-19,-1 4-25,1 15 46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6:13.9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5 140 425,'-55'10'145,"52"-11"-138,-2 10-11,-2 12-5,0 12 4,1 4 2,6 1 22,3-5 7,7-9 6,3-7 3,4-10 3,2-4 4,4-14-6,3-3-2,0-12-15,5-4-9,-6-5-3,-3-4-3,-7 1 2,-11-2-4,-12 2 3,-8 3-1,-10 10-6,-5 7 2,-2 15-8,1 7 3,4 6 0,9 2-5,9-5-1,5-2-13,11-4-3,5-3 2,13-5 10,9-3 15,14-5 8,10 5 5,0 2 2,0 2-6,-10 9 0,-6 10-2,-4 16-3,-10 5 2,-8 14-3,-6 2 2,-12-1-4,-1 0 4,-4-4-6,-2-3-1,-1-11 0,-1-6-4,4-15-4,-1-5-5,1-13-13,3-7-3,1-15 3,3-8 1,5-12 13,1-4 3,8 4 7,-1 0 3,5 9 0,2 10-1,-4 9 5,1 8-1,-4 12 7,1 5 3,-3 16 1,-1 5-1,-5 14-2,-4 6-2,-4 3 6,-4-2 3,2-9 5,2-9 6,9-13-9,8-4 1,6-10 3,1-6-2,0-12 7,-4-8 2,-4-12-1,-3-3-6,-7-8-6,-6-2-4,-6 7-7,-7 8-2,-2 18-4,-4 14-9,-7 13-23,0 9-11,-5 10-46,7 0-104,12-3 131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6:13.0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54 539,'36'-55'199,"-36"55"-168,3 2-9,2 7-12,-4 0-9,-3 8 3,-5 5 4,-4 4 0,-2-2 5,3-3-3,5-6-4,2-7 2,1 0-3,4-3-10,-1-5-18,4-5-46,1-5-113,1-13 119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6:12.0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83 541,'-4'-7'214,"33"8"-166,20-1-1,5 0 2,10-3-30,7-3-9,7-4-22,-4 0-12,-6-3-12,-7 3-15,-16-3-57,-3 1 72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6:11.8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4 0 599,'0'16'194,"0"11"-193,-3 27-11,-6 17 8,-8 21 7,-5 5 2,-2 0-1,1-5 2,4-18-5,2-9 0,4-21-17,1-10-21,0-19-85,-1-5 78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6:11.5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6 136 224,'7'17'113,"0"17"-47,0-2-8,-1-2-18,1-3-6,-1-13 12,-1-5 7,-2-7 32,-2-4 5,6-9 0,0-6-8,4-11-38,-6-11-11,-4-9-18,-3-3-7,-12 4-1,0 11-4,-6 18-21,-3 10-10,-1 23-42,-3 10-30,5 26 65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6:11.2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1 0 287,'-21'18'108,"-4"11"-80,1 20-11,6 15 6,5 28 21,1 18 1,5 14 21,2 4-10,3-7-19,2-7-6,3-17-30,4-7-11,4-32-36,0-14-35,5-28 48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6:11.0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0 285,'-4'34'102,"0"14"-89,-8 13-3,5 8-1,6-1 13,-1-8 3,11-13 11,0-9 7,5-18-7,4-8 7,3-11 5,2-7-1,1-9-3,-2-6-5,-6-12-12,1-1-5,-12-5-5,-5-5 4,-8 6-7,-6 2-1,-5 13-6,-3 13-4,-4 8-2,2 5-3,1 2 1,3-1-6,8-4-2,4 1-1,8-3-6,7-3 0,16-6 2,0-4 6,12 0 6,1 2 2,-4 9 4,3 4-3,-4 8-3,-2 7-2,-4 7-3,-3 8 2,-7 6 3,-2 0 1,-4-5 2,-1-6 3,-2-11 1,-2-4-3,-2-7-2,3 1-2,3-6 8,1-7 4,9-9 5,1-10 1,4-9-8,6 1-1,-7 8 2,-3 8 1,-2 16-1,-2 11 1,1 18-8,0 12-2,-3 15-10,0-1-1,-3-3-25,-2-8-15,-2-18-35,-4-5-91,-2-10 120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6:10.4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499,'3'35'166,"0"27"-170,-1 12-29,-3 1 24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28:50.2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62 259,'-3'-33'165,"2"28"5,-3 1-50,-2 0-42,3 1-6,-4 0-14,7 0-1,0 0-7,-7 2-5,5 1-8,-1-3-9,4 1-15,-1 2-3,0 0-7,0 0 0,0 0-3,0 0 0,4 2 0,4-1 0,34 38 0,-30-29 1,1 0-1,3-1 0,-3 1 1,-4-3-1,3 2 0,-7-3 0,0 0 0,-3-1 1,-4-1 0,3 0 1,-1 1-1,-2-1 0,-1 0 2,-3 3-1,-1-4 0,0 2 0,1 1-1,0-3 0,0 1-1,5 5 1,-4-2 0,2 2-1,-3 4 2,4-1-3,-7-3 1,1 1-1,4 3 1,-9-2 1,7 2 1,-1-1 0,0-7-1,-2-2 0,5-1 1,0-1-1,2 0-1,6 1-2,-3-2-1,-1-1 1,0 0 1,0 1 1,0 0 0,0 0-2,0 0 1,0 0 1,-1 0 0,1 0 1,0 0-1,0 0 0,0 0-4,0 0-7,0 0-18,0-1-15,0 0-48,0 0 269,0 0-149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2:54.1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30 464,'-20'-23'208,"14"16"-109,4 7-39,9 12-59,3 4-16,16 12-48,8-1-22,19 5 49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6:10.2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309 54,'16'28'25,"-2"2"-11,-5 2-3,1-3 10,0-5 21,-3-14 26,2-1 20,-1-12 35,3-7-6,7-12-11,1-17-18,8-10-44,1-8-16,-11-4-10,-3 5-6,-15 3 3,-7 5 1,-7 14-7,-4 6 4,-4 20-13,-2 8 0,-2 22-2,1 13-2,2 23 3,4 13-1,5 20 0,3 1 1,7 4-1,1 1 4,4-9-2,2 0 2,2-12-2,2-8-1,-1-16-6,0-8-20,-1-10 20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6:09.8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2 231 360,'-10'47'117,"6"2"-118,1 2-5,10-10 4,1-11-2,9-13-3,7-8 6,2-16 37,8-6 17,2-13 20,-5-11 4,1-9-27,-9-5-14,-7-5-11,-3 3-5,-13 7-3,-6 1 10,-11 10 10,-3 4 2,-8 13-10,-5 7-11,-7 14-22,-7 5-13,1 16-24,1 9-25,5 9 41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6:08.7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1 205 161,'-60'-11'93,"58"2"-1,4 1-66,2-2-16,2 0 8,0 0 12,1 0 19,1 1 5,2 1-8,1 3-10,-1 3-16,0 0-6,-2 3-9,-1 2-2,1 7 3,2 6 1,3 13 10,0 5 7,7 13 5,-3 3 0,7-5-10,0 4-5,-1-13-7,3-6-1,-10-11 0,-4-11 4,-1-6 6,-3-4 5,3-13 11,4-7-8,-1-18-7,0-7-5,0-10-11,-2-2 6,-1 0-3,-2 2 0,-1 15-7,-1 3-14,1 11-55,5 5 48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6:07.9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3 3336 211,'-46'63'147,"29"-57"1,9-1-42,-5-3-17,1 0-23,4-2-9,-8-4-15,8-1-8,-2-5-13,1-5-6,5-7 4,2-6-1,2-22-1,5-7 4,7-20-11,3-10 3,3-16-5,5-10-3,5-10 5,5-7-6,9-17 4,3-6-2,18-22-6,14-2 4,26-13-3,10-12 2,25 3-3,0-8 0,10 23-4,14 19-2,-10 14 2,-4 16-4,-1 28-3,-14 6-2,-18 21 1,-12 9 2,-23 16 5,-13 10 2,-17 20 0,-6 9 4,-17 10-4,-6 4 0,-8 4-10,-5 6-9,-3 4-11,-4 1-8,0 7-26,0 2 41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5:58.3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9 816 83,'54'3'64,"2"4"4,2 4-12,0-4-9,-2-2 3,1-5 2,2-2-1,8 1-15,7-2-12,0-3-13,1 1-2,-7-2-11,-3 1-2,-1 2 1,3 0-1,-1-1 3,-3 1 3,-5 0 8,-5 0 10,-3-4 17,-1-2 5,3-1-5,-1-2-9,3 0-16,-2-2-6,-11-6-2,-2 1 0,-12-5 1,-8 0 3,-4 0 19,-7-2 7,-6 2 7,-1 3 2,-5 2-19,0 3-10,-4 2-11,-4-3-3,-4-2-5,-2-3 1,-2-2 1,-3 2-1,-3-4 5,-6-2 0,-6-3 1,3 0 3,-1 3 6,2 5 6,-1 1 0,0 2-1,-4 3-9,1 1-6,-7 5-1,-2 0 0,-4 3-1,-6-1-4,4 3-1,-2-2-2,0 1 1,4 0 3,-6-3-2,1 3-3,-6-1-4,-4 0-6,4 3 1,1 1 1,5 4 5,2 1 7,2 7-1,-2-1 2,0 3-4,2 2 0,2-1-1,5 3 0,6-1 3,1 0 0,4 2 2,-1-1 2,3 6 1,-3 2 0,-5 4 1,1 1 1,-2 1-2,3 0 1,7 3 0,1-2-1,10 0-1,1-2 1,7-4-4,4 0-2,5-4-11,2-1-5,7 0 0,3-2-2,5 3 2,3 0 2,2 3-1,4 1 4,4 3 3,3 2 3,1 2 3,6 3-2,-1 1-32,-3-2 31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5:57.4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5 0 71,'-63'32'28,"3"10"-19,6 3-19,6-6 6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5:57.2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8 55 215,'-55'-57'76,"24"56"-73,0 4-32,-10 4 19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5:55.4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31 102 302,'-36'-47'160,"31"34"-48,1 1-29,2 8-44,1 2-25,-1-2-48,-3 4-13,-5-3-3,-3 0 10,-2 0 33,1-2 18,-4 2 12,0 0 2,-9 4 4,2 6-2,-10 8-4,-5 4 0,-1 8-8,-4 2-1,5 5-4,2 7-5,6 10 0,2 1-4,11 4 0,6-6 0,10-8-3,4-7-3,8-11-2,3 0-1,7-10 0,4 3 4,7-4 4,8-3 0,8 1 3,-1-3 0,4 1-2,-1 1 1,-6-1-1,4 1 0,-2 2 1,3-4-2,10 3 0,0-4 0,8-5-1,0 1 2,-9-4 3,2 1 0,-5 0 1,0 1-1,2 2 1,-4 1-2,-1 4 5,-4 0-3,-4 2 1,-2 0 0,-7 3-6,2-1 3,2 0 0,3 0-2,11-5 0,-1-3 3,-2-7 6,1-1 5,-8-8 11,0 2 0,0-3-2,0 0-6,3 3-9,1 0-4,0 0-5,-1 0 3,-2-4 0,-4 0 1,-5 0-1,-5-1 1,-3 2-3,-2 0-1,-6-3 4,-1 0 4,-5 0 13,-2-1 5,-2 3 2,-3-1-1,1 1-8,-2 2-5,-2 1-3,2 2-4,-3 4-1,-1-3-3,-1-3 0,-1-2 0,-2-3-4,-1-6 1,-4 0-3,-1 2 0,-4-7 3,0 4-1,-6-1-1,-3-3 1,-2 3-2,-2-1 1,-6 4 2,0 1-1,-3 5 3,0-1-2,4 4 0,0 0 0,-2 3-2,-1 0 4,0-2 0,-6-1 3,1 1-2,-4-1-3,-2 6 4,3 0-5,-3 1 1,2 3 0,-4 2-2,-1 1 1,-3 5 2,-1-1 0,-3 2-1,-2-3 0,1 2 1,5 1-1,5-3 1,3 3 3,3-3-4,4 2 0,-4 1 0,-4-1 0,2 5 1,-9-1-1,-4 9-18,-2 4-11,-14 10-30,-3 7-16,-6 9-175,0-2 169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5:42.4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 436 433,'-47'48'176,"48"-40"-104,2-1-46,1 2-16,-4-4-7,2 1 0,-4-1 2,3-3 1,-1-1 1,0-1 3,0-1 7,0 0 8,0 0 8,0 0 0,0 0-3,6-19-10,12-43-9,-11 24-1,0-8-6,-1-6 1,-3-2-2,2 2 0,-3 6 10,0 6 1,0 9 10,1 5-1,2 10-8,-1 1-4,1 8-11,-1 4-2,1 6-1,2 5 0,4 11 0,4 2 3,4 8 0,1 0 0,2 1 5,2 0-1,7-2 0,1-2-1,-1-7 0,-2-1-1,-2-4 0,-6-4-1,-2 0-2,-2-1-6,-14-3-32,5 5-22,-7 6 37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5:41.0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8 19,'51'-38'8,"-52"38"-6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2:54.0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15 271,'51'-61'142,"-48"61"-40,5 6-7,1 7-15,7 6-2,3 4-3,0 1-12,-4-4-33,-1-5-8,-6-5-11,-1-3-2,0-5-2,-2-2-1,3-7-2,0-5 0,0-7-14,1-7-11,0-11-19,1-1-14,2-7-8,4 7-3,3 8 10,0 4 10,1 15 22,-1 6 16,2 12 15,0 4 9,-2 10 14,-3 1 5,-6 2 1,-4 5-3,-9-3-2,-6 3-8,-11 0 3,-3-5 1,0-4 0,1-4 4,5-10-1,1 0 0,4-10-8,2-5-4,3-5-8,2-2-4,7 1-5,5 1 0,5 7-1,3 3-3,8 12 0,5 9-1,10 7-12,4 2-27,-3-5-54,-3-4 61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5:37.1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0 121,'4'5'30,"1"1"-48,2-6 1,11 1 40,-1-4 26,10-5 28,5 5 10,7-7-11,5 2-11,14 0-15,2-1-14,4 7-18,1 2-5,-6-2-9,3 2 3,1-1 0,1-1 0,3 1-1,-2-1 3,-5-4-26,0-1 12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5:36.5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6 305 176,'-63'8'92,"61"-9"-36,1 0-10,2-1-29,-1 1-5,0 0 0,0 0 1,0 0 10,9 0 2,33-7 0,-26 4 3,10-3-3,2-3-3,6-1-8,2-2-4,7 0-4,2 0 3,10 0 12,2-1 6,-1 1 7,0 1 0,-1 0-9,2 1-3,6 0-6,3 0-1,-2-1-5,-1-1-1,-11-1-3,-8 0-2,-2 1 2,-4 1 0,-3 1 4,1 1 0,-8 1-1,-2 1 0,-6 2-4,-4 1 2,-3 5-2,-2 0 0,-6 2-2,1 0-3,-6 0-10,-2 1-10,6 2-32,-1 2-27,3 1 51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5:25.0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277 253,'12'-48'155,"-18"44"-16,-1 2-54,2 1-21,0 1-30,0-1-7,1-2-7,2 1 1,2 0-1,0 1-1,0 0-4,0 0-1,0-2-3,5-17-1,24-33-3,-4 27-1,3 0-1,3 3 0,-7 3-2,-5 3-1,-7 5 1,-7 5 3,-5 4-2,1 2 3,2 4-7,-3-3-1,0 0-3,0 3 0,3 17 4,3 33-2,3-24 2,0 3 0,7 5-1,5-1 0,-5-2-7,4-1-7,1-1-22,-3-5-29,7 0 44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5:24.3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41 28 193,'2'15'88,"-4"-26"-41,2-1-2,-1 3 8,1 4 4,-2 1 2,2 3-5,0 2-26,0-1-12,0 0-15,3 30 1,-3 59 5,-12-14 5,-4 29-1,-7 13-1,-7 18-3,0 7-2,-5 3-5,2 8-1,-4 1-4,-3-6-2,-7 4-3,-5-10-8,-3-11-21,3-7-24,9-24-71,7-11 82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5:21.6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 89,'29'-2'61,"-2"2"-3,-6 0-16,-3 1-7,-3 1-10,0 0-6,-5-2-6,1 1-2,3-1-7,-1-1-1,5-1-2,-1 1-2,3-2 2,-1 1 1,0 1 10,3 0 4,1 1 4,1 2 2,-3-1-10,0 3-6,-9-2-3,0 1-1,0-1 1,-5-2 0,0 1 1,1 0-3,-2-1 3,4 2 0,0-2 0,1-3 1,1 1-1,-2 1-1,1-2 3,-2 1 4,-1 0 8,-1 0 5,-3 2 6,2 0 1,-4-2-4,1 3-3,1 0-9,-4-1-3,0 0-1,0 0 6,0 0 20,0 0 4,0 0 9,0 0-6,-1 0-17,0-1-5,0 1-13,0 0 0,0 0-3,0 0-1,0 0-3,0 0 2,0 0-3,0 0-1,0 0 1,0 0-4,0 0 2,0 0 1,0 0 1,1 0-2,0 0 2,0 0-2,0 0 1,0 0 1,0 0 0,0 0 0,0 0 0,0 0 0,0 0 1,0 0 3,0 0-2,0 0-1,0 0-1,0 0-2,0 0-5,0 0 0,0 0-8,0 0-6,0 0-10,0 0-15,0 0-50,4 0 62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0T10:57:05.6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6:24.0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4 284 364,'0'41'165,"1"0"-103,2-6-4,1-12-16,3-17-17,3-5 5,1-20 20,2-7 12,1-19 9,-2-9-7,-6-9-20,-6-2-12,-10 7-18,-6 4-3,-6 22-7,-1 15-5,-5 24-34,-2 17-24,-6 35 34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6:23.8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9 0 491,'-69'82'215,"76"15"-119,0 11 5,3 29-32,-3 7-28,-6-2-29,-1 4-4,0-21-2,0-12-1,2-17-19,0-11-20,3-22 67,3-16-36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6:23.5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62 316,'10'-36'161,"-3"20"-48,-2 6-28,-3 14-43,0 8-16,-2 20-22,1 8 1,-1 17-1,1 1 1,3-2 0,0-8 1,4-16-2,2-6 1,3-19-1,1-3 8,4-11 14,0-11 8,1-10 9,1-7-6,-6-12-11,0 1-6,-12 0-6,-4 5-1,-6 15-1,-7 8-2,-6 12-4,-3 4-2,-6 9-14,1 5-4,5 2-5,2 2-2,11-6-1,3-6-10,11-4-10,4-3 2,10-8 10,5-3 16,7-6 21,5 1 8,6 3 9,2 5 4,-1 9-1,0 5-2,-9 12-6,-2 5-6,-7 14-7,-4 5-2,-6 9-5,-1 5 0,-7-9-2,0-5-3,1-14 0,0-8-3,4-8-8,1-6-1,3-5 0,1-8 6,2-6 9,0-2 3,1 3 5,1 3 0,0 14-2,2 8 0,-1 16-6,-1 6-1,-1 4 1,-4-1-6,-1-8-36,-5 1 33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6:22.9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0 584,'-8'36'235,"4"19"-165,3 7-18,7 8-42,0-9-15,7-11-41,0-9-26,-1-19-51,6-3-66,2-23 124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2:53.5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1 73 302,'-13'-1'190,"-3"1"-20,-2 8-69,-1 5-23,0 5-28,3 4-12,3 2-20,6 1-8,9 0-7,6-4-4,9-5-9,4-7-2,4-11 1,0-5 1,1-13 8,4-3 0,-4-5-3,3-2-1,-5-3 0,-4 1-1,-8 4 6,-6 4 4,-6 10 10,-3 5 11,-5 6 7,0 3 0,0 10-8,2 5-7,3 8-10,3 3-4,4-2-4,5-2-8,5-4-31,0-5-24,5 0 37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6:22.7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89 235,'29'19'113,"-6"10"-41,-5 5-5,-7-3-30,0 6-6,-2-12-14,-1-7-4,3-8-8,-4-12 2,5-11 10,1-8 8,3-25 15,2-7 3,-3-18-6,-4 1-8,-6 1-10,-5 5-1,-9 21-4,-2 9-4,-6 28-4,-3 16-6,-2 31-6,-3 12-2,6 34-5,-1 1-3,11 11 6,2 5 3,-2 0 1,3 2 4,-3-17 2,7-6 0,5-27 5,3-13-2,3-18-37,-1-13-127,3-20 111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6:22.4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6 49 382,'-86'55'163,"71"-7"-86,4 22-51,5 5-11,6-8-4,4-10-1,8-23-1,1-13 2,10-16 12,1-6 9,5-15 27,5-11 5,3-15-6,-1-8-9,-7-11-24,-7-1-11,-20 0-4,-8 5 1,-21 13 2,-5 7-1,-9 20-8,-2 11-4,1 18-20,4 14-13,5 14-39,5 4-31,15 1 65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6:21.7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128 521,'-11'-53'208,"8"57"-145,5 15-33,8 4-22,1 22-6,1 8-2,1 2 2,-4 5 2,-4-13-1,1-7 2,-5-10 7,0-11 2,-2-14 11,-2-4 10,-3-15-6,2-7-1,0-20-13,-3-12-10,-1-8-1,6-5-4,-1 6 3,5 4-2,10 11-1,-6 13 0,8 13-6,-1 11-4,4 16-1,2 5-1,2 16 2,2 7 3,-3 7 6,-1 4-1,2 1 2,-6-5-1,5-5-13,-2-6-9,1-16-43,4 0-36,-6-16 63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5:41.4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3 0 271,'-25'23'152,"24"-22"-32,-4-1-25,2 0-31,2 0-9,0 0-12,0 1-1,-1 1-3,-1 1-4,0 2-6,0 3-6,-6 40-6,8-18-3,2 11 0,4 9-4,5 18-5,4 9-1,6 22-2,4 19 3,6 24 4,5 14-4,18 16-5,2-5-1,6-6-5,4 0 2,-2-6 3,8 6 0,26 8 0,5-3 2,9-4-1,8-11 0,6-22 0,6-3-3,24-11-5,-1-2-3,-3-8-2,12-10-2,-12-22 5,-2-9 1,7-24 1,-14-9 2,-16-13 1,-3-8-4,-24-9-13,-1-2-21,-21-13 28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6:30.5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93 581,'-2'-19'245,"3"-2"-142,2 1-26,1 4-38,1 3-11,1 9-19,-1 4-4,6 11-1,0 8-1,0 12 3,1 3 0,-3-1-1,2-3-1,-3-14-2,0-5-1,-3-11-1,-1-4 1,3-9 2,0-5-1,2-7 2,-3-4-2,0 1-1,-1 5 0,-1 10-9,0 11-2,-2 21 0,0 10 0,1 19 8,3 6 2,2-5 1,4-4-7,6-12-37,1-13-33,10-9 44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6:30.0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 548 355,'-23'-88'165,"9"0"-77,10 6-27,18 20-13,4 3 4,15 15 21,4 3 15,14 5 15,9 9-13,3 13-21,-2 7-20,-13 14-33,-11 10-7,-12 8-5,-9 7 2,-11 14-4,-5 6-1,-16 8-10,-5 2-8,-16 1-4,-2-3 0,-1-3 9,-1-4 7,11-13 4,11-1-3,13-15-15,15-2-6,18-3-2,3-3 2,8 1 15,-3-2 4,-2-1-3,1-1-4,-2 1-15,0 2-63,-6 0-19,-3 0-8,-7-6 54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6:29.7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9 331,'5'-40'181,"1"31"-56,0 15 2,4 33-35,1 14-10,10 26-15,-3 6-9,1 5-28,-3 0-11,-9-7-9,3-3-2,-8-13-9,0-7-12,0-15-27,-5-9-16,-8-16-30,-6-9-10,-4-20-35,-3-12-26,-4-19 101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6:29.5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1 607,'-6'-9'235,"4"8"-195,3 21-1,2 17-19,2 22-7,2 16 9,2 6 16,-2-3 6,2 0-8,-1-9-7,1-8-19,-1-8-13,-2-16-28,-3-6-18,-1-15-66,-2-7-114,1-20 153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6:29.1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8 397,'27'16'198,"-6"4"-76,1 19-37,-1 6-16,-8 2-26,0 4-9,-6-9-14,-2-5-4,0-11-3,-2-7-2,-3-11 20,-1-3 20,-3-9 18,1-4 1,-3-9-28,2-8-20,-2-10-26,-6-9-8,6-6-7,-3-1-10,7 5-19,8 9-10,4 12-37,4 6-24,2 7 77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6:28.9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6 214 269,'12'-46'191,"0"7"-14,-7 10-19,-3 9-19,-5 11-36,-1 12-25,-4 22-36,-1 9-21,-3 27-20,-1 8 0,0 2 1,3-1 2,5-19 0,5-6 0,8-16 0,3-12-4,8-12-2,-2-12 1,3-21-1,1-8 3,-3-15 1,-3-5-2,-10 0-2,-5-2-1,-9 8 2,-4 4 1,0 18 3,0 7 0,1 13-3,3 5-1,2 2-5,2-2-2,5 1-13,4 2 2,9-4 0,4 2 2,12-2 14,4 2 1,11 8 0,2 1 1,5 10-2,-1 2 1,-11 1 1,-4 4 0,-10 0 1,-5-3 0,-11 2-1,-4-1-3,-8 3-7,-6 1-3,-5-3 1,-1-4 4,-4-10 8,3-7 0,-1-15 2,3-7-2,13-10-2,1-5 0,13-2-1,1 1 3,1 4-1,1 9 1,0 7 2,0 7-1,0 10 1,-1 4 1,1 12-1,0 3 2,-4 4-2,2 3 2,-1-5-2,1-1 1,4-7-1,0-5-2,3-6 0,0-5-2,-3-13 4,2-3 3,-8-12 5,0-3 4,-12-5 3,-8-4 3,-10 3 2,-8 4 2,-5 14-4,-2 8-4,0 19-16,0 5-8,5 15-15,7 3-11,10-4-34,7-1-38,13-16 67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2:53.1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495,'0'10'178,"12"7"-137,1 3-16,6 1-3,3 2-3,-4-1-4,5 3-6,-7-3-23,0 1-25,-4-6 22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6:27.9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0-1 509,'2'-2'231,"-1"3"-117,4 5-4,0 9-58,0 6-17,-7 13-23,-5 8-2,-12 9-3,-5 4 0,-7-1 0,-1-3-2,5-11-1,2-9 0,8-14-2,6-6 0,8-8-8,2-6-6,7-15-2,4-7-1,6-17 9,2-6 4,6-9 1,1-3 2,-2 5 4,0 3 5,-4 21 10,-8 7 3,-4 16 6,-5 8 3,-11 15-9,-3 11-5,-13 21-9,-1 12-10,-3 5-14,4 2-10,4-8-42,4-6-34,7-5 62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6:27.5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9 4 511,'-13'-3'241,"0"0"-135,12 6-4,1 5-34,2 7-32,6 7-6,10 13 0,2 8 2,15 7-4,1 0-3,2-6-9,-1-7-3,-2-7-4,-2-7-2,-5-13-4,-3-3 1,-11-10 0,-3-2-1,-11-7 3,-7-7-5,-10-8-17,-7-6-13,-11-4-24,-5-3-4,-8 1 15,-9 3 10,0 3 20,0 5 9,6 13 7,13 3 4,12 12 7,11 3 1,15 11-3,7 4 0,21 9 9,11 3 9,17 0 17,6-1 1,1-4-10,0-1-9,-7-7-17,0-1-6,-14-10-5,0 0-11,-16-6-33,-7-1-15,-8-5-31,-13-5-25,-8-10 76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6:26.8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5 52 490,'-4'-8'235,"0"2"-88,4 1-30,0 0-36,-3 3-14,2 2-24,0 0-10,0 0-19,-12 25-10,-25 48-3,18-25 0,-6 3 3,1-1 0,4-9-5,4-10-6,13-16-11,3-7-7,8-18-6,1-2-1,4-18 5,5-6 5,1-8 10,3-4 4,3 1 4,1 0 3,-2 9 1,-4 7 0,-7 16 4,-9 5 5,-7 11 5,-8 9 1,-9 16-3,-7 11-8,-8 24-2,2 7 0,-7 3 3,4 0 3,6-18-3,0-13-1,18-20-15,6-13-16,12-13-19,10-8-9,9-16-34,0-8-37,8-10 83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6:26.4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8 0 624,'-20'-2'262,"-1"2"-153,3 4-14,2-1-40,0 2-14,9 1-17,5 4 0,10 7-3,6 3 2,15 10 7,7 4 2,8 8-4,1-1-3,-1-1-13,-4-7-5,-1-9 0,-3-5-3,-6-12 0,-7 0-3,-8-8-12,-4-1-13,-10-1-20,-1-5-17,-8-1-37,-6-6-26,-3-3 78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6:25.4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1 0 640,'-27'29'260,"2"11"-175,2 4-17,-2 7-42,0 2-26,2 0-61,1 0-53,1-3 66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6:25.2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-4 400,'-1'-4'215,"-2"4"-78,4 8-47,4 9-29,6 10-28,9 7-7,7 6 3,1 1 0,8-1-13,-2-2-3,3-4-6,6-8-3,2-10-2,3-6-11,0-10-44,-3-3-45,-12-7 59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6:25.0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444 615,'14'-53'246,"-23"9"-168,4-4-25,6-11-28,2-5-8,5 5-4,3 4 5,2 19 6,5 13-3,6 16-3,4 8-7,13 24-9,2 11 0,8 24 1,-2 8 1,-8 7 0,-5-1-2,-10 0-2,-3 1 0,-4-8-5,-2-5-1,-3-15-1,-1-12-1,-4-21-2,-1-6-4,-3-18-2,-1-13 1,-5-17 5,-4-12 5,-9-11 4,-7 3 1,-10 9 0,-5 14 3,-11 24 6,-6 14 0,-8 25 4,-1 10-3,9 19-7,7 8-7,17 2-35,5-7-32,12-13 42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5:51.9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84 535,'9'-45'215,"7"14"-151,13 7 26,4-1 0,18 1-2,7 3-4,18 11-21,1 6-12,-5 15-22,-5 10-12,-23 17-15,-6 10 0,-18 18-17,-14 3-9,-23 14-6,-10 8-6,-17-7-1,-7-6 5,-11-19 9,-3-14 3,7-24 8,5-12-2,22-25-19,6-11-8,16-15 0,10 0 3,15 0 19,10 7 6,12 21 7,7 14 3,7 31 14,3 14 14,-2 24 19,-2 8 1,-2 4-12,-4-5-7,3-19-17,0-13-3,-1-21-2,4-10-3,-7-18-11,-3-9-20,-2-19 20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5:51.5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3 551,'-1'-7'217,"1"25"-145,3 13 12,1 36-16,0 18-3,1 33-18,1 9-18,-1 13-18,-2 2-4,0-10-22,-1-8-16,1-30-56,1-19 19,-1-37 34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5:51.3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93,'9'33'258,"6"29"-197,5 20-4,0 25-20,-1 9-8,-3 7-20,-4-4-5,-5-6-4,-2-3-5,-2-13-21,-2-5-16,2-25-62,1-17 65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2:52.9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4 161 223,'-69'-18'110,"49"29"-36,5-3-17,8-5-29,4-2-24,9-5-18,5-9-5,7-7 0,3-1 14,3-2 15,1 1 12,0 2 27,-4-1 9,-2 7 5,-4 5-1,-3 9-9,-1 7-4,-2 6-2,-1 5-3,-1 3-13,-2 3-6,-1 0-14,0 1-10,3-2-51,2 0-35,2-6 48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5:51.0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2 0 289,'23'19'171,"-2"7"-21,-4 4-53,-7 2-52,-7-1-13,-12 0-14,-7 2-4,-12-2-6,-4-3-4,-1-11 2,1-8 2,4-14 10,5-6 4,5-16 0,2-4 0,15-2-13,7 2-5,8 11-6,7 14-9,5 24-2,4 11-4,8 22-1,5 6-7,7 3 18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5:50.7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 26 641,'-18'-16'263,"6"6"-182,10 10-18,7 10-24,16 26-26,7 19-8,12 37-2,0 13 4,-3 15-2,-5 2-6,-8-14-8,-3-8-5,-12-30-1,-3-15 5,-11-24 9,-5-11 4,-10-16 1,-1-9-2,-4-15-2,-8-10-3,-1-15 2,-1-10-1,2-15 2,13 0 0,25-4-3,10 8 0,23 12-1,3 9 0,1 12 3,-1 3 1,-3 3 0,2 7 2,-4 11-2,-1 7 3,-4 22 4,-5 5 2,-5 14 5,-7 5 0,-7 3-3,-6-3-2,-4-4-7,1-5-6,-1-11-30,2-5-22,0-12-116,3-7 112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5:50.0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84 300,'11'-1'104,"3"-3"-97,9-6-7,6-4-1,7-6-1,6 4-1,7 6 5,4 1 26,2 11 44,-6 6 12,-9 8 9,-6 8-17,-14 5-34,-4 2-7,-14 1-12,-8 3-4,-12 1-10,-4 3-1,-9 1-14,-5-4-4,2-16 0,-1-8 0,7-17 10,6-10 0,6-13-1,4-5 6,11-2 8,10 4 2,15 12 6,-3 8-4,10 13-7,-2 7-1,-4 13-9,5 4-4,-8 7-29,-7 2-11,-8 5 24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5:49.6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9 491,'0'-11'217,"-3"7"-111,3 11-34,-1 9-45,1 6-14,4 13-11,-1 1 0,3 4 1,-1 0-1,4-5-9,2-4-10,2-7-58,-1-5 53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5:49.4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1 96 560,'6'31'190,"2"1"-177,6 5-7,0 2-34,-3-7-30,-6-5-103,-7-9-1,-13-9 75,-2-5 67,-5-7 153,1-4 18,4-16-30,3-5-38,6-16-44,5-2-9,4 2-7,7 6-2,10 10-2,7 6 2,7 10 2,3 2 3,5 15-1,-4 6-7,-4 9-7,-2 5-5,-11 2-4,2 2 1,-5 2-2,-2-1 1,-3-3-1,-5-6-1,0-7-2,-1-5-1,1-11 2,4-7 0,3-13 2,1-7 1,6-7-2,-1-4 3,0 0-2,3 5 1,-2 8 0,-2 7-1,-1 14-1,-7 3-2,-2 16 5,0 5 0,-3 11 4,6 6-1,-5-3-9,2-1-10,1-6-28,0-4-21,3-4 488,-2-4-333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5:48.9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0 677,'-5'5'220,"10"19"-273,8 8 44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5:48.7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53 300,'15'2'161,"-2"5"-53,4 19-18,-5 5-16,3 5-22,-1 1-15,8-5-20,4-3-9,-2-13-3,1-10 0,-7-15 1,1-8 12,-2-13 22,3-7 11,-2-10 9,-4-6-5,-6-4-19,-5 6-6,-13 12-9,-3 12-3,-9 22-8,-6 12-7,-8 23-32,-1 9-24,-4 7 348,5-3-237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5:48.5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372,'5'78'203,"-4"4"-57,0-2-7,-1-7-74,0-5-34,3-15-69,1-2-41,0-20 45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5:48.3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6 468 663,'-3'14'235,"3"19"-196,-2 6-16,2 12-13,2 0-1,4-6-9,2-2-4,7-16-5,4-9 0,4-22 7,4-9 2,0-16 7,-2-6 0,-9-7-1,-9-6 1,-12-8-3,-13-6 1,-14-8 1,-5-3-3,-8 3 8,0 7 7,2 13 21,2 6 12,8 13 7,3 3-1,10 9-20,5 8-13,13 4-16,6 2-8,10-1-7,4-3 0,8 1-20,2 1-9,7 9-21,2 1-13,3 8-21,7 6-24,1 8 74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5:47.9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4 765,'24'-25'261,"-25"54"-242,1 2-14,3 6-47,-1-2-50,5-4 54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2:52.6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 0 405,'-21'16'174,"2"10"-100,3 6-7,2 3-36,8 5-11,6-1-9,5-3-5,11-5-8,3 0-5,2-13-17,2-3-7,0-10-15,-1-9-11,0-7-76,-2-6 90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5:47.7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623,'-2'18'225,"5"2"-189,8 4-53,2-8 7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5:47.5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0-3 437,'-23'-1'187,"0"11"-105,-3 13 3,-1 15-32,-1 12-12,2 13-19,5 0-5,10 2-3,6-6-6,9-15-3,5-8-7,5-14-19,2-8-8,3-7-5,0-8 3,-1-12 9,-2-6 7,-7-6 9,-2 2 1,-9 4 6,-1 7-2,-12 5-2,3 7-2,-4 5-2,0 4 3,8 6 1,-1-5 3,6-1 0,1-5 1,7 0-1,5 2 0,8-7 2,7 1 3,8-8 6,4-2 6,-3-5 7,-2-5 5,-4-1 5,-3-3-1,-4 0-6,0 0-5,-5 0-10,-2-2-2,-7 3-4,-5 1 0,-8 5 0,-8 4-1,-3 6-4,-1 6 0,1 7-5,3 10-1,0 14-1,1 9 0,6 22 6,2 6 0,6 10 4,4 3 0,0-8 0,2-8-1,0-11-2,-1-12 0,2-14-12,-1-6-10,2-13-31,0-8-43,2-20 60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5:46.8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 51 521,'-35'-51'236,"34"53"-115,2 4-58,2 12-43,-3 12-16,2 25-1,-1 11-2,-1 14-26,2 2-50,3-7 46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5:46.3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13 266,'4'-10'117,"-2"7"-78,1 6-8,-2 7-16,-1 12-4,-3 4 2,-1 11-3,-2 1-3,6 8-6,1 2-3,4 7-2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5:45.9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0 644,'-12'13'237,"8"16"-193,7 9 14,10 27-11,0 13-7,6 24-14,-1 8-6,0 13-13,-1 1-3,-1-4-1,0-1-3,2-19-14,1-8-16,-1-29-42,3-16-30,1-27 61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5:45.6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0 490,'1'26'195,"3"11"-128,3 4-3,1 1-20,2-3-13,2-12-19,1-6-2,0-14-6,-2-4-1,3-7 3,-1-6 4,4-6 9,0-4 5,-2-11 3,4-2-2,-2-2-6,0 1-4,-1 11-6,-2 5-3,-4 11-4,-4 5-2,7 9-3,-3 2 0,3 7-1,5 6 1,-3 0 3,1 3 0,4-3-3,0-1-4,1 3-25,0-6-11,-4-1-53,-3-7-90,-8-13 123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5:45.3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132 457,'-10'-2'204,"4"-3"-109,4 0-3,3 1-44,1-2-22,5-3-23,3-1-3,2 0 0,2-4 2,3 3-2,-2-2 3,5 1-2,1 2-1,-3 1 2,2 0 0,-1 6 3,-2 2 3,4 12 5,-2 9 4,1 14 4,-1 12 2,-5 15-6,-5 2-4,-6 4-6,4-5-3,-3-15-3,2-6-5,0-16-19,-6-8-20,0-9-76,8-6 79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5:43.6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5 88 595,'-3'-14'232,"-22"-31"-173,1 30-9,1 5-28,2 5-12,-3 12-9,2 12-1,-3 21-3,1 15 1,7 22 2,2 3 1,12-5 4,8-4-1,10-23 1,4-10-1,9-20-2,1-10 2,7-18-3,3-7 1,-1-15-2,-2-3-9,-14-3-6,-4 1-4,-16 9-1,-8-1 2,-9 17 7,-12 3 3,-12 11 4,-1 9 1,-4 9 1,2 1 2,12-1 1,8-5 0,12-9 2,8-7-2,9-11-2,5-3 1,11-12 0,3-1 0,11-7 0,1 1-2,3 4 7,-5 4 5,-3 9 15,-4 4 6,-12 9-1,3 6 1,-10 9-5,3 5 1,-3 11-4,-1 3-4,1 10-8,-3-1-4,1 0-3,-2-1-2,-4-9-4,1-3-6,1-11-18,-2-6-16,2-9-54,-1-2-134,4-11 155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5:34.9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9 500,'3'5'195,"1"9"-120,1 17-22,-2 5-3,1 10-10,-1 1-13,0-11-19,2-3-2,0-12-4,0-10-3,4-3 0,1-6 1,3-11 5,2-5 5,8-14 3,-4-8-2,5 4 0,-3 1-4,-10 12-6,5 8 1,-5 11-2,1 8 0,3 11 2,-1 7-2,-1 1 0,1 1-1,0-6-1,-2-7-2,2-6 0,-1-5 0,-2-12 3,2-4 3,-4-15 4,0-5 1,-1-5-4,-4-1-3,-3 2-9,-4 4-8,-1 7-22,-2 5-14,1 13-44,3 3-17,0 6-34,1 4 16,1 0 67,5 5 41,3 5 82,3 3 12,5 9 1,-2 3-7,1-1-21,2 2-10,-2-6-19,1-4-7,-5-5-28,-1-5 0,-8-5 1,-3-3 5,-7-4 24,-4-4-3,-2-10 1,1-3-4,1-14 7,3 0 6,6 5 1,2 3 0,4 10-7,3 7 2,4 0 7,4 2 4,6 6 2,1 1-2,6 6-10,3 5-3,0 1-3,1-1-4,-7 5 4,-7-6 0,-4 1 2,-5-3 6,0-4 9,-3 0 4,0-8 3,-3 1-1,-2-8 4,0-6 1,-2-5-2,-1-5-4,-2-5-16,-4 0-5,-5 5-4,0 2-2,-2 13-13,0 2-15,0 6-42,-1 5-38,0-2 67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5:34.1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 0 481,'-18'21'189,"3"15"-123,14 32-23,9 16 7,7 30-7,3 13-5,1 2-13,-3-5-13,-5-8-9,1-5-9,-4-7-67,0-5 50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2:52.4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205 559,'-28'-8'203,"16"1"-172,7-1-2,13-1-21,3-3-8,11-2-4,10-3-4,6 0-3,2-1 1,-3 1 3,-6 0 3,-5 2 8,-1-1 5,-4 4 7,-4 3 5,-7 2 1,-2 5 0,-8 2 1,-4 4 1,-9 13-2,-4 4-5,-9 13-9,0 2-4,-1 2-3,1 0 1,5-2-1,1-3-1,8-3-1,2-6-5,10-5-2,7-2-3,4-9-1,5-2 2,4-6 2,-3-4 3,5-3 4,0-5 0,-1-3 1,1 1 0,-7 3 0,-4 3 2,-7 6 3,-4 3 2,-8 3 5,-5 7-2,-8 7-2,-2 3-3,1 7-4,2 0 4,4-3-5,2 0 0,6-4-3,3-2-8,11-3-4,5-1 0,7-3 1,7 0 2,5 0 6,6-4 1,4-1 3,1-2 2,2-4 0,-2 1 3,-3 2-1,-9 0 2,-16 1 0,-8 1 8,-21 6 16,-7 3 3,-10 7 3,-6 3-6,1 3-17,2-1-3,6-2-9,3-7-10,11-8-38,5-3-38,11-17 52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5:33.9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254,'39'33'149,"-4"2"-35,-5-3-24,-7 4-37,1-2-17,-8-7-13,0-4-7,-5-6-4,-4-9-5,1 1 7,-2-5 9,1-10 16,2 2 7,2-9 2,1 0-9,7 1-17,0 0-6,2 4-11,-1 3-5,-2 6-16,1 2-7,-1 6-33,-3-1-26,-4-1 57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5:33.7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1 354 515,'4'20'220,"1"17"-133,-5 10-7,-8 11-35,-5 1-18,-21 0-27,2 1-8,-18-9-9,1-6 2,9-13 7,-5-10 7,21-14 5,1-7 0,8-15-1,6-7-3,3-17-5,4-7-1,10-4 1,5 0 1,11 10 4,5 10-3,1 14-1,0 12 1,1 17-1,-2 7 4,1 9-3,-1 1-3,-6-3-18,-3-6-9,-3-4-16,-1-7-6,-3-4 12,-1-7-9,-4-12 11,1-3 2,-2-20 7,3 2 23,-4-8 15,-1-4 12,-2 2 6,-3 0 2,-1 13 9,-1 11-1,0 21-1,2 15-3,3 26-16,1 12-4,3 9-4,3 0 1,4-13 0,2-10-1,4-19-2,1-4 0,0-19 3,2-7 6,-4-13 14,-5-9 4,-8-13 6,-6-7-4,-13-13-8,-4-5-6,-14-9-11,-4-5-1,-8-4-1,-3 0-2,3 11 6,6 16 1,7 30-5,12 13-9,14 20-38,0 6-24,13 12-38,3 7-14,8 2-71,5 7 120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5:33.0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5 378 329,'-33'71'178,"36"-66"-45,0-3-18,-3-3-33,4-2-16,-5 2-24,1 0-10,3-28-12,10-36-2,2 23-1,-5-4 2,-6-5 1,-7 0 0,-7 0 0,-4 1 1,0 17-1,0 7-1,5 20-7,1 19-8,-2 33-14,7 18-6,3 35-7,3 4-1,13-6-1,0-6 3,8-32 7,1-12 3,1-25 8,0-11-2,-5-13 4,0-11 1,0-8 2,-4-13 1,-4-9 3,-4-5-1,-10-7 4,-7 5 2,-7 11 3,-4 12 3,-2 26-4,-2 11-9,0 30-27,-4 11-17,-2 7 44,8 2-16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5:32.1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37 421,'-16'-17'198,"7"16"-96,3-2-21,6 2-58,4 6-14,6-3-14,6 4-7,10-6-28,6-9-22,8-10 38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5:32.0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247,'10'56'124,"1"0"-52,3-1-29,2-10-43,-4-10-31,0-15 23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5:31.8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0 643,'-13'11'243,"3"10"-194,12 21-9,8 13-8,0 21-17,5 12 0,-4 25-4,-5 8-1,4 7-2,-2 2-7,2-16-24,8-8-19,2-26-48,-1-19-36,5-31 81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5:31.5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230 539,'-11'-31'217,"8"-6"-150,5 0 9,8 2-27,-2 3-15,5 9-20,-3 6-6,3 14-1,4 6 2,-2 20 1,1 11 0,2 15-2,-4 0-2,1-6-2,1-7-1,-2-19-3,2-8 0,3-15-2,3-10-1,-2-19 1,4-2 0,-5-9-1,-2 0 1,0 8 1,-4 5-2,0 17-1,0 11-6,-1 24-8,2 13-5,2 26-27,-2 5-33,-5 7 55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5:31.0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73 349,'10'13'175,"1"4"-61,1 0-38,0-7-43,3-1-14,2-7-1,-2-5 6,9-9 19,-3-6 9,1-12 0,-2-5-3,-5-8-12,0 0-4,-9-4-7,-2 2-5,-5 12-6,-10 6-3,-5 22-5,-7 11 0,-13 24-17,-1 11-15,0 10-36,5 0-24,13-14 53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5:30.7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0 518,'-10'22'193,"8"35"-143,5 14 0,6 20-6,0 15-11,-2 9-24,0 0-17,-3-7-61,-3-7-90,-1-17 101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5:30.5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8 256,'9'-6'157,"-1"7"-20,-2 0-24,0 3-50,0 8-19,-2-4-25,0 1-5,0 3-7,0-8-1,4-1-1,2 2 1,4-6 0,5 0-1,4-2 3,2-4-1,-1-7 2,2 2-2,0-2-3,0 0 1,2 10-5,-3 5 2,-3 8 0,-6 3-5,-2 7-22,-2 0-25,-8 1 31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2:51.5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64 135,'26'-109'92,"-24"104"24,1 5-11,-2 11-27,2 3-7,3 13-30,1 5-10,2 1-16,2 1-4,1-7-7,2-3 0,1-9-2,-2-8 1,-1-8 8,-2-6 8,-2-8 15,-2-2 6,-6-6 6,-3-2-2,-7-3-6,-1 1-3,-3 4-9,1 2-3,-4 8-8,0 6-2,0 3-3,-1 7-3,6 1-3,1-1-1,7 0-5,0-3-4,4-1-11,2-2-3,-2 2 0,0 0 1,6-11 11,41-41 3,-28 37 2,0 3 3,0 12 1,1 6 2,3 13 1,-3 5 1,0 6 0,-3 1 0,-2 1-1,-2-1 0,-2-8 0,3-2-1,-4-10-1,-2-6 3,-3-5 1,-2-5 6,4-10 8,-1-5 1,-5-12 1,-1-4-3,-9-7-8,-2-3-3,-1 3-4,-2 2-1,4 10-3,3 7-3,4 8-26,3 3-20,4 5-62,6 0 69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5:30.2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4 0 491,'0'4'204,"3"24"-114,-2 16-2,-1 38-32,0 18-7,-10 33-29,-1 8-5,-6-11-10,-5 7 2,-3-18-4,-3-6-1,-6-5 0,4-17-3,0-25-4,6-11-7,12-25-30,7-8-33,10-20 47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5:29.9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53 388,'0'-31'185,"0"17"-93,3 6-1,1 12-54,1 10-12,5 19-6,2 14-4,4 23-4,5 13-2,2 7-5,0-3 2,2-13-1,0-12 0,-5-17 2,0-9 0,-7-17 15,-6-9 20,-12-9 11,-6-6-2,-11-4-14,-2-4-25,-1-2-29,-1 0-10,5 0-30,3 5-19,8 2 49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5:29.6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85 391,'30'-35'163,"-37"30"-108,0 1 7,4-2-23,3 1-10,-2 2-6,2 1-2,0 2-4,0 0 1,0 0-2,4 10 0,21 43 3,-15-23-4,-3 1-4,-2-4-2,-1-4-3,-2-6 1,-5-8 11,-2-1 5,-4-2 1,-4-2-2,1-1-10,0-1-6,0-8-4,4-2 0,2-5-6,3-7-3,6-8 0,3-5-1,10-4 5,5 0 0,13 9 3,7 6 0,-2 10 3,1 6 0,-6 11 1,-6 5 2,-2 12-3,-5 4 1,-5 1 0,-2 3-3,-2 0 0,-1 1-1,-1-6-7,-2-8 0,2-7-12,0-7-3,3-9-3,2-5 0,0-9 10,2-4 3,-1-3 9,-1 1-1,-1 6 1,-2 2 3,0 12 0,-4 3 0,0 10 2,1 4-1,-6 10 4,5 6 0,-3 3 2,1 2-2,8-10-1,-3-4 0,5-10-2,-3-4 5,-2-9 7,7-5 5,-9-14 8,5-5-2,-1-4-4,-5-3-5,-3 2-5,0 4-3,-8 8-3,0 7 2,-4 8-8,-8 3-9,1 5-34,-5 3-28,0 8-173,8 3 163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5:27.6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7 210 245,'-6'23'120,"5"3"-60,1-6-16,2-4-16,4-5-30,-2-6-3,3-7 26,-3-7 21,4-16 39,3-5 12,10-10-10,0-1-14,-4 3-21,-6-1-7,-13 8-12,-2 2-3,-8 13-6,1 5-2,-5 15-6,-2 11-10,-7 16-14,-2 8-9,3 6-18,6-5-2,16-10-19,5-7-13,10-13-13,4-4-1,6-11 20,6-5 21,6-10 41,-2-6 15,1-3 22,-6 0 3,-10 1 0,-1 6-2,-10 7-3,-1 4 0,-6 10 12,0 1 2,-6 12-7,0 6-9,-4 8-18,1 7-7,1 3 1,-1 0 0,11 0-2,-1-5-2,5-6-1,-1-5-1,-2-4 4,1-4-1,-3-1 1,-2-2-1,-2 0-7,-5 0-8,-3 3 75,-1 0-52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5:27.0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5 0 265,'-14'20'122,"0"19"-62,1 8 14,7 22-11,-2 7-4,1 8-6,-1 8-2,1-1-21,0-3-6,5 2-41,2-3-39,2-8 37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5:26.8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 0 180,'-6'36'98,"0"20"-27,-2 6-32,2-4-29,7-3-6,1-16-15,5-7-16,4-14-32,-3-11-9,4-8 49,1-8 32,0-15 61,2-1 20,2-17-28,-4-6-17,-4-3-24,-1-3-9,-8 11-10,2 8 1,-3 18 1,-3 6 1,0 8 2,-1 2-5,2 3-11,1 1-8,1-3-18,0 0-9,1 0-33,0 1-2,5 13 12,18 33 11,-10-26 42,-1-2 6,0 3 4,1 0 0,3 0 5,-1 0 3,0-8 8,-1-2 2,3-9 5,-3-6 3,3-1-3,4-4 3,0-12 1,6 0-2,-2-11 1,-5-2 2,-3 8-5,-3 4-1,-5 10 0,-2 5-1,-5 6 2,1 4 1,0 10-4,1 4-2,3 9-9,0 5-5,2 2-12,-1-3-11,1 2-119,1-3-14,-1-7 84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5:26.2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-1 459,'0'1'169,"0"13"-137,0 4-23,0 23-18,-1 5-25,0 5 26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5:26.0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254 304,'-2'34'130,"8"5"-80,-2-4-22,2-12-21,0-1 1,0-12 5,1-7 4,3-5 18,2-11 8,2-12 8,3-5 2,3-16-13,-3-2-9,-3-5-10,-2 0-8,-7 4-5,-3 3 0,-6 15 1,-1 10 2,-4 18-2,0 11-7,-4 27-13,-2 10-4,-3 33-2,1 8 5,4 4 3,2-4-2,8-13-5,2-6-4,6-11-20,4 0 3,-3-7 25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0:55:25.6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1 126 244,'-23'34'96,"5"18"-69,2 7-8,4-4-3,4-4-3,6-18 7,2-12 6,5-13 10,3-5 8,3-7 14,1-7 9,2-11-1,-1-7-4,2-21-20,-4-6-11,-7-8-14,-5 1-2,-14 14 2,-3 6 0,-6 15 8,-4 7-2,3 21-9,1 8-7,1 17-21,3 7-13,3 10-41,4 4-37,15-2 68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2:50.9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77 445,'-3'4'160,"2"5"-126,4 11-18,1 10-2,3 5 2,1 5-1,-1-3-2,2-3-5,0-1-3,-1-6-6,-1-2-3,-5-6-7,-2-8-2,-2-6 5,-2-6 0,-4-10 7,0-2 0,-3-10 0,-1-4 1,2-8 0,2-5-1,3-1 1,3-2 1,5 4-1,6 0 0,5 6 4,2 5 3,1 10 6,1 6 3,4 10 3,3 5 3,2 14-1,-3 4 1,0 8-5,-1 6-2,-5-1-5,0-1-3,-8-3-1,-7-4-4,3-6-7,-3-5-12,6-10-37,1-6-16,1-13-37,5-5-41,-4-10 99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2:50.4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4 569 336,'-91'76'158,"75"-71"-90,5-5 0,1-1-9,2-2-22,3-7-8,2-5-14,3-8-3,7-13-7,5-3-2,11-7 2,7-2-3,4 1 1,3 1 1,-1 3 5,-2 2 2,0-2 4,-1 0-2,0 4-6,0 1-2,0 12-1,-1 3-2,-3 6 1,-4 5 0,-7 6 1,-3 1 0,-10 5 1,-1 0 2,-3 4 2,-2 0 2,0 4-3,-1 2 0,1-2-5,1 1-1,4-2-2,1-2-5,5 0-30,1 1-29,4-4 37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28:49.4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2-2 58,'-60'1'25,"53"-1"-10,1 0 11,0-1 36,1 1 19,3 1 27,-3 0-4,5 1-20,-1-2-13,1 0-21,0 0-10,0 0-18,0 0-6,0 0-6,0 0 0,0 0 5,0 0 2,0 0 6,0 0 3,0 0 0,0 0 1,0 0-5,0 0-3,0 0 0,0 0-1,0 0-4,0 0 0,0 0-3,0 2-4,1 1 3,-1-1-3,10-1-2,32 29 1,-29-32-5,5 1 1,1-1-2,0-1 0,1 0 2,1-1-2,1 3 1,-1-1 1,0 2-2,3 0 1,-5 0 0,3 0 0,0 0-1,-5 0 0,-1-2 1,-5 1 1,-5 0 2,-6 2 0,1 0 0,0 1 3,-1-2 7,0 0 2,0 0 3,-1 0-1,0 0-6,0 0-3,0 0-6,0 0-1,0 0-4,0 0-5,0 0-17,0 0-14,0 0-43,0 0-41,0 0 77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49:02.3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-3 748,'-7'1'277,"20"9"-232,7 8-4,18 21-17,13 10 3,11 25 9,2 8-6,5 15-12,0 12-3,-11 12-8,-8 6-4,-25 5-13,-14-5-12,-27-12-10,-14-8 2,-8-21 6,-3-11-2,11-21-55,4-14 58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49:01.2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10 734,'-15'-10'312,"8"11"-190,4 1-39,4 18-60,2 7-16,6 15-32,2 12-21,4 13-69,5 10 57,-6 6 21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49:01.1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7 0 576,'-13'13'220,"-10"10"-159,-3 2-22,-4 7-19,-7 2-6,5 1-8,6 1-6,2-5 0,12-3-1,12-6-4,3-2 3,16-9-5,8-1-4,3-9 1,4-4 3,3-6-2,-4-7 1,-2 0 0,0-3-2,-3 1 4,-2 0 4,-3 1 2,-7 4 1,-7 3 1,-3 3 4,-6 6 21,0-1 5,-2 7-2,1-5-1,0 0-19,-3 14-6,-11 39 2,12-31-3,6-2-3,6-1 0,4-5-1,3-6 1,4-4 0,2-2 1,10-8 5,-2-3 5,6-11 4,-6-5 2,-6-5 1,-2 1-5,-22-1-1,1 4-4,-10 6 0,-6 7-1,0 12-3,-10-3-3,3 10-5,2-1-9,8 2-17,3 2-7,9-6-15,2 1 2,6 1 15,5-4 7,2 2 31,2-1 13,1 4 27,-2 4 12,6 5 2,-6 4-7,-2 3-19,4 3-11,-8 0-13,-1-4-1,-2-6-13,-5-3-12,-5-6-47,3-4 301,0-2-194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49:00.4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1 630,'47'-22'238,"-44"60"-167,1 0-13,6 10-13,-4 0-12,-1-4-23,6 1-12,-8-13-30,-3-3-21,2-7-133,4-4 124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49:00.2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552,'-3'20'231,"3"9"-114,1 7-26,6 8-28,0 2-11,1-5-27,2-6-12,-4-2-20,3-6-11,-4-8-46,0-8-43,2-6 66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48:59.9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176 420,'-1'31'152,"0"-3"-138,4-1 1,5-4 3,11-10-7,0-1-5,2-10-3,0-5-3,1-10-3,-1-8 2,4-11 2,1-4 5,-7-9 3,-4 0 4,-9 1 23,-10 7 9,-7 15 24,-1 8 3,-10 16-20,2 14-10,-8 24-28,0 13-6,-3 15-3,3 3-1,7-2 4,4 0-4,10-4-1,1-4-5,6-12-31,-2-7-28,4-16 35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48:59.6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04 187,'36'81'115,"-33"-65"-2,5-4-11,4-8-24,0 0-4,1-11-6,8-5-1,3-14-11,4-12-7,2-19-19,-5-7 0,2-8-5,-7-2 0,-4-1-2,-3 3-11,-15 1-1,-6 8 3,-4 20 3,-2 10 2,-5 21-1,7 10-8,-5 20-9,-3 12-3,5 32-6,-5 13 2,7 25-1,0 8-3,8-2-6,13-4 1,6-22 2,9-19 4,6-20 3,-5-15 1,3-14-2,0-7 2,2-15 4,0-9-1,0-14 3,-2-6 0,-9-10 0,-7 0 2,-10 7 5,-4 6 0,-8 19 2,-6 8-3,-7 21-5,-1 10-2,-8 19-4,5 6-8,-1 0-51,9-4 47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48:59.1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91 438,'-7'-2'185,"5"2"-103,0-1-23,5-5-37,6 2-9,4-9-22,7-2-15,1-9-175,3-2 142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48:58.4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271 427,'-11'-12'185,"1"-2"-96,3-5-5,-1-7-27,2-1-6,5-3-14,-4-3-4,7 3-12,3 1-6,3 5-7,-1 6 0,3 9-5,1 6-3,4 18-4,11 14-2,6 30 4,6 15 4,-2 13 2,-3 1 4,-5-9-7,-5-8 4,-3-14-3,-5-11-1,-5-18 5,-1-12-3,-6-10 2,-2-6 5,-2-9 1,-3-4 0,-8-10 4,-3-4-9,-5-2 1,-6 6 3,0 10-1,3 6-2,-3 10-7,4 5-11,4 7-25,1 1-18,16 1 30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3:15.4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 346,'5'-8'135,"4"9"-97,1 8-24,0 8-13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28:46.2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9 0 360,'-12'3'148,"-4"-2"-101,0 7 5,-2 0-11,-5 0-12,4 7-8,-3 2-5,-1 1-2,-3 6-6,-7 3-3,0 9-8,0 0-4,-2 6-3,7 2 3,6 2-5,4 5-2,8 3 4,3-1-5,5-1 7,4-3 1,11 2 2,8 2 0,12-4-5,5-3-6,9-3-7,-3-10-4,2-6-10,-1-8 10,2-11 2,2-6 2,9-9 11,7-7-4,-3-9 12,-1-4-2,-16-13 8,-10-1 0,-8-6 1,-5 3 4,-7-1 0,0 2 7,-6-1 1,-1-3 8,-6-1 2,-3-3 5,-8-2 4,-3 2 0,-5 5 12,-2 3-7,-1 11 1,4 3-5,-9 7-9,-2 6-3,-7 6-6,-9 4 3,-2 9-14,0 2-1,1 8-10,5 4-4,10 11-16,5 3-26,7 5 36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3:13.2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142 413,'-24'-61'190,"19"38"-81,-2 1-11,5 6-42,2 5-11,-2 4-25,2 5-12,2 6-43,1 2-51,4 8 52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3:00.3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2 469,'2'-6'189,"3"-1"-122,3 2 1,5 0-30,-1-1 1,5-2-12,1-2-6,4-2-8,1 1-7,5 1-1,-1 3-1,6 2 0,3-1 1,7 3 1,4-1 0,4-1 2,-1 1-1,-1 2-3,-2-1 1,1-1-2,4 2-2,11-2 2,2 1-1,1 0-1,-4-3 0,-5-1 0,0-1 0,5 2 1,10 1 0,-2 2 1,-2 3-2,-9 0 0,-9 3-2,0 0-1,-1-2-2,4 3-1,4-3 3,-3 3-1,-3-2 3,-6-3-2,-5-1 2,-4-4 4,-2 1-2,-3 1 4,-4-1 1,-3-1 2,-1 2-1,-5-2-1,-5 3-3,-6 3-1,-4-1 9,-3 1 18,-4-3 2,3 2 6,0 0-9,-1 0-16,-11 0-2,-27 3-7,30-2-11,5 3-53,3 1 271,2-5-176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2:48.9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164 291,'-33'7'163,"31"-10"-30,1 3-26,2 1-49,-1-1-15,0 0-19,0 0-4,0-1-4,0 0 1,0 0 0,7 0-2,14-2-4,37-3-4,-20 0-3,6 2 0,4 0-3,0-2 3,-2-1-3,-1-1-1,2 3 1,1 1 0,9 2 1,2 0 1,0-2 5,-1-1 2,-6 2 5,0-3-3,2 2-3,3-1-1,7-3-5,1 3 1,-2-4 0,-4 0-2,-7 1-1,-1-1 2,-1 2 0,2 1 1,1 0 5,5 2-3,-5 2 1,-3 2-1,-5 1-4,-11 0 1,-1 0-2,-4-1 0,-4 2 1,-2-1-1,-5 0 0,-4-1 0,-4 0-1,-4-1 4,-5 0 6,1 1 6,-4-3 4,1 2 0,0 0-5,0 0-7,0 0-3,0 0-1,0 0-9,0 0-11,0 0-38,-1 0-40,-4 0 57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50:38.6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185 458,'-48'12'207,"43"-14"-108,5 2-48,5-1-20,4-3-26,5 1-2,10 2 7,6-3-4,15 0 3,8 1-7,10-1-3,5-4 1,2-1-4,0-4 4,10-4 4,12 5-2,10-2 2,3 3-6,4 1-2,2-1 1,6 1-4,2 2 9,4 2-5,0-1 2,1 1 1,2-1-2,-2-1 2,-2 1 0,-5 4 2,-4 0-1,-8 3 5,-8 2-2,-1 0 9,-5-2 1,-13 1 6,-7 1 4,-15 0 0,-6 1 3,-5-1-3,-3 3-1,-7 0-6,-1 1-1,-4-2 0,-4-2-9,-4 1-1,-5-4-4,-5 1-3,1 0 2,-4 1-1,0 2-3,-6-1 0,-3-2-8,2-2-3,-3 1-8,0 1-87,0-1 77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50:37.4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7 374 533,'-108'30'213,"92"-32"-164,8 2 8,3-1-18,6-2-31,8 2-6,9-4-10,1-6-1,15 0-2,6 0-2,13 0 0,4 2 0,1 5 6,0 2-1,-5 1 7,-3 3-1,5-2 1,7-1 2,14 2-1,2-1 1,6-1 1,-6-3-2,7-7-4,11-1 3,11-4 1,6 2-3,6-3 3,6 1 0,1-4 1,1-3 0,5 5 4,-4 0-5,-2 6-4,-2 3 5,-5 8-3,-2-2 1,-4 3 2,1 0 0,-3-6 4,2 2 8,2-7 4,2-2 2,-6-6 1,-2 1-8,-5 0-4,-11 1-3,-20 5-8,-16-3 4,-21 11-2,-6 1 1,-15 2 5,-4 2 12,-8-1 30,-3 0 18,-1 3 17,0-3-8,0 0-18,0 0-23,-3 0-15,-10 3-8,-30 9-13,34-9-12,3-2-54,3 0-31,8-2 58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50:19.5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96 793,'1'0'287,"20"-12"-227,11-7-32,19-8-18,10-7 2,24-3-50,6 0-57,5 7 58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50:19.3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23 637,'0'-1'250,"16"-16"-160,69-31-65,-32 32-7,-1 4-18,4 2-29,3 0 6,2 1 7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50:18.9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22 524,'0'-11'207,"-1"3"-141,-5 5-52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50:18.8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225 608,'-1'35'260,"6"-5"-147,6-5-63,1-5-17,1-14-20,1-6-9,4-18 8,1-8-3,3-10 6,-4-5 1,-1 0 4,-8-4 5,-11 2 11,-8 3 4,-13 8 4,-4 13-7,-5 18-13,1 9-10,2 26-8,3 7-10,10 15-25,5 9-16,13-5-54,7-5-23,14-15 75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50:18.4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15 661,'-9'-6'233,"9"3"-205,2 3-9,6-1-48,1-1-58,3-1 53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19T09:28:45.4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6,'0'0,"0"0,0 0,0 0,0 0,0 0,89-36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50:18.3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697,'2'3'270,"-1"11"-187,4 8-24,-3 12-28,0 8-4,1 2-9,2 2-10,4-4-30,-1-1-18,6-11-44,-2-8-20,1-8-18,-2-6 7,-5-8 35,-1-3 21,-4-9 43,-2-4 14,-4 0 18,0-2 8,-4 5 11,1 2 6,0 6-8,-2 4-1,2 1-12,1 3-7,5 0-3,1-3-9,4-3-3,-3 2-1,0 0-5,11-2 5,51-53 1,-34 29 6,6 3 15,1 4 7,3 6 20,1 10 6,-9 8 8,1 6-2,-11 14-5,-3 7-5,-8 5-17,-1 6-10,-9-7-9,1-1-12,1-10-43,-8-8-23,15-4 34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50:17.8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6 0 496,'-35'14'212,"0"22"-115,0 10-17,-2 13-29,2 5-18,5 1-33,3 0-35,15-15 23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50:17.6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385,'1'-5'171,"8"8"-76,2 4 11,9 7-35,7 7 4,9 5-22,2 2-14,7 0-13,6 2-13,-3-8-38,0-7-27,-7-10-179,-9-5 154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50:17.5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70 377,'5'18'176,"4"1"-71,2 3-18,5-4-25,3-5-10,5-8-4,2-5-3,3-8-3,3-5 3,1-13-15,3-4-2,-8-11-12,-6-1-2,-10-3-6,-8 0 2,-10 4 3,-7 3 1,-12 15 11,-1 8 0,-1 17-7,-4 14-2,4 25-9,2 14-7,5 20 0,7 6-1,8 4-2,4-1 4,7-9 2,0-9-5,6-16-5,3-11-15,4-14-35,4-8-23,4-13-44,-2-8 74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50:17.1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1 3 278,'0'-3'179,"0"3"28,0 2-76,-1-2-47,0 1-12,-8 34-32,-16 62-13,3-27-6,-3 3-9,-6-1-1,-3 0-5,-4-12-2,0-8 5,2-17-7,3-12 2,4-12-3,2-8-1,3-16-2,2-9-3,5-13-4,1-5-1,5-8 1,4 5 2,4 4 5,4 7-2,6 15 4,2 4 1,6 15 0,3 5 2,6 13 1,2 4-3,5 9 3,4 3-1,7 1-3,3-2-7,-2-14-43,1-7-43,-9-14 56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50:13.7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69 706,'55'35'268,"-43"-1"-204,0-5-1,2-10-26,0-7-11,4-16-11,3-5-5,5-15-10,3-7-3,3-13-10,0-6-2,1-8 5,-7 0 3,-12 9 8,-4 9 5,-19 16 11,-3 17 0,-11 26-1,-6 16-2,-2 34 1,2 8 7,11 11 3,9-1 4,13-17-12,10-10-4,15-25-7,7-13-13,13-27-50,4-13-33,10-31 51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50:13.3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48,'4'19'274,"5"22"-211,7 21-2,3 34-14,3 19-9,3 20-21,1 8-2,-1-1-9,0-3 0,-4-10-23,-6-8-19,-6-14-51,-3-8-46,-6-17 83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50:13.1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 20 609,'-49'-28'250,"35"31"-146,14 1-89,1 1-69,5-9 34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50:12.9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0 691,'-6'21'274,"3"13"-185,3 8-7,1 9-39,4 6-9,7 0-38,-1-1-28,1-12-58,-3-9-49,3-10 83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50:12.7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267 772,'-26'-38'288,"62"25"-232,10-2-8,15-12-30,9-6-26,5-13-69,-4-2 19,-11 1 19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19T09:30:36.2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875,'-16'144,"0"81,177-64,15-129,1014 32,15 16,-321 33,-289-65,-322-48,-112 16,-49-144,-80-129,-48 0,-96 48,-1 48,17 65,-226-129,-658-97,64 290,-65 32,676 64,-145 17,209 79,145-47,192 64,-96-113,-32 16,0-15,-49-33,1-16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50:12.5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056 668,'0'8'233,"5"-2"-202,11-5-19,6-5-7,2-7-2,9-16-8,3-4-2,8-15-2,2-5 3,10-7 7,1-6 4,1-6 1,-3-5 4,-10-1 0,-9-4 2,-11-3 1,-5 1-2,-15 3-2,-5 7 0,-8 17 8,-8 9 0,-9 15 1,-4 10-4,-12 13-9,-2 7-4,0 17-4,1 12 1,12 21-2,5 16 0,12 28 3,7 12 0,13 21-3,4 10 2,8 9-1,1 3 0,1 2 5,-3-5-2,-1-9 2,-1-7-1,-2-17 0,-3-7-1,-7-21-27,-4-9-22,-6-25 29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49:01.7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3 0 624,'-61'26'226,"-5"21"-185,0 16-1,8 35-17,6 18-2,19 22-14,14 9-1,20 2-6,15-6-12,27-15-53,18-11-30,38-31 53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48:58.9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13 386,'-8'-5'207,"5"1"-15,4 2-158,8 20-21,3 6-6,11 24 15,4 9 1,9 7-2,2 4-4,2 0-10,-4 2-1,-12-1-2,-1-2-3,-19-3 2,-7-6 2,-6-12 1,-11-6 3,0-19 19,-3-7 5,6-15 8,-1-7 0,4-11-25,4-10-5,0-17-10,5-4-4,6-18 1,1-7-3,6 4-2,4 1 0,3 14 2,5 6 1,3 7 2,-3 2 2,7 7 3,0 1 4,-6 12 6,-4 6 5,-11 5-9,-3 9 3,0 3-5,3 6-7,1 13 4,0 7-4,0 11 0,-1 4 0,5 1-3,-2-9-13,4-7-28,-2-2-16,0-11-63,-1-3 78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48:57.9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3 58 274,'0'-1'132,"0"-1"-38,0-4-20,0-1-26,8-29 4,-8 35-4,0-1 2,-1 2 5,0 0-8,1-2-8,0 2-5,-1 0-8,1 0-4,-1 0-7,0 0-2,-2 9-6,-11 49-1,4-29-2,-2 2 0,-1 6-1,-3 0 0,-2-1-2,1-3-2,-3-6 3,1 0 2,-3-2 1,-3-9 2,-2-3-4,1-6 1,-2-8-1,7 1 2,3-14-2,0 1-1,6-13-2,0-5 0,8 1 0,4-10 0,1 9-1,1-1-1,7 10 1,-1 4 1,6 6 3,3 3-1,2 3 2,2 5-4,7 6-1,-2 3-1,1 4 0,-2 1 2,-2 2-1,2 1-4,1-1-23,-1-3-18,0-4-49,0 1 58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55.8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7 252 904,'-63'-48'309,"40"82"-306,1 12-18,5 30-43,4 7-11,9 9 5,6-1 13,13-11 41,6-2 17,7-22 23,4-9 6,11-29 0,5-16-3,12-27-9,1-16-3,-4-28-3,-6-9 0,-18-13 1,-11-5 5,-21 1 13,-8-2 2,-24 8 4,-9 7-4,-16 24 16,-3 18-4,-2 34-16,1 20-8,8 29-37,6 27-4,10 32-3,10 9 1,17 9-4,9-11-5,16-18-4,6-8-3,14-25 3,6-13 7,14-26 7,11-11 4,1-23 8,-4-18-2,-7-23 5,-11-14 3,-10-12 7,-7-5 5,-16-7 7,-14-2-4,-22-6-2,-13 6-3,-25 14 9,-9 15 11,-7 38-6,-1 22-9,9 44-43,11 28-34,13 40-56,15 18-5,10 7 71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55.1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9 495,'29'-50'233,"-25"50"-101,7 11-60,5 4-18,9 8-22,0 2-3,1-2-16,-6-2-4,-4-4-5,-6-6-1,-7-4 3,1-2 1,-7-6 11,-2-4-2,-5-8-2,-2-7-3,-1-8-11,2-6-2,2-8-1,3-4-1,5 7 0,5 5 1,6 14-2,3 8 1,2 9 1,6 4-1,7 10 0,3 7-1,3 13 1,-3 1 0,-2 7 2,0 0 0,-4-6-1,3 1-11,-6-5-3,-1-2-1,-2-10-5,-4-8 9,1-11 5,-2-7 2,-5-5 7,-1-5 5,-6-3 2,-2-1 1,-3 1 1,-1 5 1,-1 7 2,0 5 3,1 5 0,2 3-3,4 7-3,6 6-4,6 3-6,1 1 1,6-5-2,2-4 0,5-11 2,-2 0 4,-3-14 7,-1-6 3,-9-6 10,1-8 0,-8 2 4,-6-3 6,-14 0 6,-5 5-3,-14 8-3,-3 7-10,-7 21-25,0 10-17,7 23-36,5 8-25,17 7-221,7-3 207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54.5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2-3 775,'-25'-17'288,"31"60"-227,-2 8-22,-6 11-13,-2 1-9,-10-1-9,-2-3 0,-13-11-2,0-5 5,-6-16 8,-3-6-1,7-14 5,-5-7-6,9-12-10,1-7-7,6-13-10,6-3-6,8-4-2,6-3 4,13 8 4,6 5 1,14 12 5,8 4-2,12 11 3,1 5-1,2 7-20,-8 7-9,-9 2-43,-2-1-31,-8 0 69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53.8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59 697,'33'45'298,"3"6"-164,2-2-15,-5-5-35,0-6-21,-4-13-14,-5-8-3,-2-16 13,-1-6 7,-3-21 1,-3-11-10,-4-13-25,-4-7-20,-3-11-52,-4-8-33,-7-20-77,-1-12-34,-4 1-19,2 8 114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53.5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23 855,'-12'-20'298,"10"17"-306,10 4-44,9 8-156,10 5 132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19T09:34:53.4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9 0 719,'6'32'291,"-5"11"-193,-2 4-21,-13-2-31,-6 0-22,-17-2-17,-5-2 1,-2-7-5,-1-8 1,13-18-3,4-7-4,7-19-9,4-7-4,7-10-1,4-5 2,11-1 5,5 2 5,9 10 3,5 6 1,6 18 5,6 5 1,11 14 0,1 4 2,-5 4-6,-3-2-11,-13 2-74,-3-2 6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3</TotalTime>
  <Pages>11</Pages>
  <Words>1013</Words>
  <Characters>5777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Ορίζουσες (βλέπε Strang, Κεφάλαια 4</vt:lpstr>
    </vt:vector>
  </TitlesOfParts>
  <Company>Statistics</Company>
  <LinksUpToDate>false</LinksUpToDate>
  <CharactersWithSpaces>6777</CharactersWithSpaces>
  <SharedDoc>false</SharedDoc>
  <HLinks>
    <vt:vector size="174" baseType="variant">
      <vt:variant>
        <vt:i4>1114160</vt:i4>
      </vt:variant>
      <vt:variant>
        <vt:i4>173</vt:i4>
      </vt:variant>
      <vt:variant>
        <vt:i4>0</vt:i4>
      </vt:variant>
      <vt:variant>
        <vt:i4>5</vt:i4>
      </vt:variant>
      <vt:variant>
        <vt:lpwstr/>
      </vt:variant>
      <vt:variant>
        <vt:lpwstr>_Toc305453311</vt:lpwstr>
      </vt:variant>
      <vt:variant>
        <vt:i4>1114160</vt:i4>
      </vt:variant>
      <vt:variant>
        <vt:i4>167</vt:i4>
      </vt:variant>
      <vt:variant>
        <vt:i4>0</vt:i4>
      </vt:variant>
      <vt:variant>
        <vt:i4>5</vt:i4>
      </vt:variant>
      <vt:variant>
        <vt:lpwstr/>
      </vt:variant>
      <vt:variant>
        <vt:lpwstr>_Toc305453310</vt:lpwstr>
      </vt:variant>
      <vt:variant>
        <vt:i4>1048624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305453309</vt:lpwstr>
      </vt:variant>
      <vt:variant>
        <vt:i4>1048624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305453308</vt:lpwstr>
      </vt:variant>
      <vt:variant>
        <vt:i4>1048624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305453307</vt:lpwstr>
      </vt:variant>
      <vt:variant>
        <vt:i4>1048624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305453306</vt:lpwstr>
      </vt:variant>
      <vt:variant>
        <vt:i4>1048624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305453305</vt:lpwstr>
      </vt:variant>
      <vt:variant>
        <vt:i4>1048624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305453304</vt:lpwstr>
      </vt:variant>
      <vt:variant>
        <vt:i4>1048624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305453303</vt:lpwstr>
      </vt:variant>
      <vt:variant>
        <vt:i4>1048624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305453302</vt:lpwstr>
      </vt:variant>
      <vt:variant>
        <vt:i4>1048624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05453301</vt:lpwstr>
      </vt:variant>
      <vt:variant>
        <vt:i4>1048624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05453300</vt:lpwstr>
      </vt:variant>
      <vt:variant>
        <vt:i4>163844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05453299</vt:lpwstr>
      </vt:variant>
      <vt:variant>
        <vt:i4>163844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05453298</vt:lpwstr>
      </vt:variant>
      <vt:variant>
        <vt:i4>163844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05453297</vt:lpwstr>
      </vt:variant>
      <vt:variant>
        <vt:i4>163844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05453296</vt:lpwstr>
      </vt:variant>
      <vt:variant>
        <vt:i4>163844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05453295</vt:lpwstr>
      </vt:variant>
      <vt:variant>
        <vt:i4>163844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05453294</vt:lpwstr>
      </vt:variant>
      <vt:variant>
        <vt:i4>1638449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05453293</vt:lpwstr>
      </vt:variant>
      <vt:variant>
        <vt:i4>1638449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05453292</vt:lpwstr>
      </vt:variant>
      <vt:variant>
        <vt:i4>163844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05453291</vt:lpwstr>
      </vt:variant>
      <vt:variant>
        <vt:i4>1638449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05453290</vt:lpwstr>
      </vt:variant>
      <vt:variant>
        <vt:i4>1572913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05453289</vt:lpwstr>
      </vt:variant>
      <vt:variant>
        <vt:i4>1572913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05453288</vt:lpwstr>
      </vt:variant>
      <vt:variant>
        <vt:i4>1572913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05453287</vt:lpwstr>
      </vt:variant>
      <vt:variant>
        <vt:i4>1572913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05453286</vt:lpwstr>
      </vt:variant>
      <vt:variant>
        <vt:i4>1572913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05453285</vt:lpwstr>
      </vt:variant>
      <vt:variant>
        <vt:i4>1572913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05453284</vt:lpwstr>
      </vt:variant>
      <vt:variant>
        <vt:i4>1572913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05453283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Ορίζουσες (βλέπε Strang, Κεφάλαια 4</dc:title>
  <dc:subject/>
  <dc:creator>Anastasios</dc:creator>
  <cp:keywords/>
  <dc:description/>
  <cp:lastModifiedBy>user</cp:lastModifiedBy>
  <cp:revision>35</cp:revision>
  <cp:lastPrinted>2005-12-20T12:36:00Z</cp:lastPrinted>
  <dcterms:created xsi:type="dcterms:W3CDTF">2020-08-20T12:13:00Z</dcterms:created>
  <dcterms:modified xsi:type="dcterms:W3CDTF">2020-10-20T11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